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3CA8" w:rsidRPr="007C52CB" w:rsidRDefault="00383CA8" w:rsidP="00383CA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8"/>
          <w:szCs w:val="28"/>
        </w:rPr>
        <w:t>Name……………………………………………….</w:t>
      </w:r>
      <w:r w:rsidRPr="007C52CB">
        <w:rPr>
          <w:rFonts w:ascii="Times New Roman" w:eastAsia="Times New Roman" w:hAnsi="Times New Roman" w:cs="Times New Roman"/>
          <w:b/>
          <w:bCs/>
          <w:color w:val="000000"/>
          <w:sz w:val="28"/>
          <w:szCs w:val="28"/>
        </w:rPr>
        <w:t>Ad</w:t>
      </w:r>
      <w:r>
        <w:rPr>
          <w:rFonts w:ascii="Times New Roman" w:eastAsia="Times New Roman" w:hAnsi="Times New Roman" w:cs="Times New Roman"/>
          <w:b/>
          <w:bCs/>
          <w:color w:val="000000"/>
          <w:sz w:val="28"/>
          <w:szCs w:val="28"/>
        </w:rPr>
        <w:t>m No………..</w:t>
      </w:r>
      <w:r w:rsidRPr="007C52CB">
        <w:rPr>
          <w:rFonts w:ascii="Times New Roman" w:eastAsia="Times New Roman" w:hAnsi="Times New Roman" w:cs="Times New Roman"/>
          <w:b/>
          <w:bCs/>
          <w:color w:val="000000"/>
          <w:sz w:val="28"/>
          <w:szCs w:val="28"/>
        </w:rPr>
        <w:t>Class……</w:t>
      </w:r>
      <w:r w:rsidRPr="007C52CB">
        <w:rPr>
          <w:rFonts w:ascii="Times New Roman" w:eastAsia="Times New Roman" w:hAnsi="Times New Roman" w:cs="Times New Roman"/>
          <w:color w:val="000000"/>
          <w:sz w:val="28"/>
          <w:szCs w:val="28"/>
        </w:rPr>
        <w:t>     </w:t>
      </w:r>
      <w:r w:rsidRPr="007C52CB">
        <w:rPr>
          <w:rFonts w:ascii="Times New Roman" w:eastAsia="Times New Roman" w:hAnsi="Times New Roman" w:cs="Times New Roman"/>
          <w:color w:val="000000"/>
          <w:sz w:val="28"/>
        </w:rPr>
        <w:tab/>
      </w:r>
    </w:p>
    <w:p w:rsidR="00383CA8" w:rsidRDefault="00383CA8" w:rsidP="00383CA8">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b/>
          <w:bCs/>
          <w:color w:val="000000"/>
          <w:sz w:val="28"/>
          <w:szCs w:val="28"/>
        </w:rPr>
        <w:t>Index No………………………..</w:t>
      </w:r>
      <w:r>
        <w:rPr>
          <w:rFonts w:ascii="Times New Roman" w:eastAsia="Times New Roman" w:hAnsi="Times New Roman" w:cs="Times New Roman"/>
          <w:color w:val="000000"/>
          <w:sz w:val="28"/>
          <w:szCs w:val="28"/>
        </w:rPr>
        <w:t xml:space="preserve"> Signature…………………………</w:t>
      </w:r>
    </w:p>
    <w:p w:rsidR="00383CA8" w:rsidRDefault="00383CA8" w:rsidP="00383CA8">
      <w:pPr>
        <w:spacing w:after="0" w:line="240" w:lineRule="auto"/>
        <w:rPr>
          <w:rFonts w:ascii="Times New Roman" w:eastAsia="Times New Roman" w:hAnsi="Times New Roman" w:cs="Times New Roman"/>
          <w:color w:val="000000"/>
          <w:sz w:val="28"/>
          <w:szCs w:val="28"/>
        </w:rPr>
      </w:pPr>
    </w:p>
    <w:p w:rsidR="00383CA8" w:rsidRPr="00456C30" w:rsidRDefault="00383CA8" w:rsidP="00383CA8">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color w:val="000000"/>
          <w:sz w:val="28"/>
          <w:szCs w:val="28"/>
        </w:rPr>
        <w:t>121/</w:t>
      </w:r>
      <w:r w:rsidR="00D9180F">
        <w:rPr>
          <w:rFonts w:ascii="Times New Roman" w:eastAsia="Times New Roman" w:hAnsi="Times New Roman" w:cs="Times New Roman"/>
          <w:b/>
          <w:color w:val="000000"/>
          <w:sz w:val="28"/>
          <w:szCs w:val="28"/>
        </w:rPr>
        <w:t>2</w:t>
      </w:r>
      <w:r w:rsidRPr="00456C30">
        <w:rPr>
          <w:rFonts w:ascii="Times New Roman" w:eastAsia="Times New Roman" w:hAnsi="Times New Roman" w:cs="Times New Roman"/>
          <w:b/>
          <w:color w:val="000000"/>
          <w:sz w:val="28"/>
          <w:szCs w:val="28"/>
        </w:rPr>
        <w:t xml:space="preserve">             </w:t>
      </w:r>
      <w:r w:rsidRPr="00456C30">
        <w:rPr>
          <w:rFonts w:ascii="Times New Roman" w:eastAsia="Times New Roman" w:hAnsi="Times New Roman" w:cs="Times New Roman"/>
          <w:b/>
          <w:color w:val="000000"/>
          <w:sz w:val="28"/>
        </w:rPr>
        <w:tab/>
      </w:r>
    </w:p>
    <w:p w:rsidR="00383CA8" w:rsidRPr="00383CA8" w:rsidRDefault="00383CA8" w:rsidP="00383CA8">
      <w:pPr>
        <w:spacing w:after="0" w:line="240" w:lineRule="auto"/>
        <w:rPr>
          <w:rFonts w:ascii="Times New Roman" w:eastAsia="Times New Roman" w:hAnsi="Times New Roman" w:cs="Times New Roman"/>
          <w:b/>
          <w:sz w:val="24"/>
          <w:szCs w:val="24"/>
        </w:rPr>
      </w:pPr>
      <w:r w:rsidRPr="00456C30">
        <w:rPr>
          <w:rFonts w:ascii="Times New Roman" w:eastAsia="Times New Roman" w:hAnsi="Times New Roman" w:cs="Times New Roman"/>
          <w:b/>
          <w:bCs/>
          <w:color w:val="000000"/>
          <w:sz w:val="28"/>
          <w:szCs w:val="28"/>
        </w:rPr>
        <w:t>Mathematics</w:t>
      </w:r>
      <w:r w:rsidR="00D9180F">
        <w:rPr>
          <w:rFonts w:ascii="Times New Roman" w:eastAsia="Times New Roman" w:hAnsi="Times New Roman" w:cs="Times New Roman"/>
          <w:b/>
          <w:bCs/>
          <w:color w:val="000000"/>
          <w:sz w:val="28"/>
          <w:szCs w:val="28"/>
        </w:rPr>
        <w:t xml:space="preserve"> Paper 2</w:t>
      </w:r>
    </w:p>
    <w:p w:rsidR="00383CA8" w:rsidRPr="00456C30" w:rsidRDefault="00383CA8" w:rsidP="00383CA8">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bCs/>
          <w:color w:val="000000"/>
          <w:sz w:val="28"/>
          <w:szCs w:val="28"/>
        </w:rPr>
        <w:t xml:space="preserve">Form 4 </w:t>
      </w:r>
    </w:p>
    <w:p w:rsidR="00383CA8" w:rsidRPr="00456C30" w:rsidRDefault="00383CA8" w:rsidP="00383CA8">
      <w:pPr>
        <w:spacing w:after="0" w:line="240" w:lineRule="auto"/>
        <w:rPr>
          <w:rFonts w:ascii="Times New Roman" w:eastAsia="Times New Roman" w:hAnsi="Times New Roman" w:cs="Times New Roman"/>
          <w:b/>
          <w:sz w:val="24"/>
          <w:szCs w:val="24"/>
        </w:rPr>
      </w:pPr>
      <w:r w:rsidRPr="00456C30">
        <w:rPr>
          <w:rFonts w:ascii="Times New Roman" w:eastAsia="Times New Roman" w:hAnsi="Times New Roman" w:cs="Times New Roman"/>
          <w:b/>
          <w:color w:val="000000"/>
          <w:sz w:val="28"/>
          <w:szCs w:val="28"/>
        </w:rPr>
        <w:t>2 ½ Hours</w:t>
      </w:r>
    </w:p>
    <w:p w:rsidR="00383CA8" w:rsidRPr="00456C30" w:rsidRDefault="00383CA8" w:rsidP="00383CA8">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bCs/>
          <w:color w:val="000000"/>
          <w:sz w:val="28"/>
          <w:szCs w:val="28"/>
        </w:rPr>
        <w:t>Term 2, 2018</w:t>
      </w:r>
    </w:p>
    <w:p w:rsidR="00383CA8" w:rsidRPr="007C52CB" w:rsidRDefault="00383CA8" w:rsidP="00383CA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color w:val="000000"/>
          <w:sz w:val="52"/>
          <w:szCs w:val="52"/>
        </w:rPr>
        <w:t>KASSU JET EXAMINATIONS</w:t>
      </w:r>
    </w:p>
    <w:p w:rsidR="00383CA8" w:rsidRDefault="00383CA8" w:rsidP="00383CA8">
      <w:pPr>
        <w:spacing w:after="0" w:line="480" w:lineRule="auto"/>
        <w:jc w:val="center"/>
        <w:rPr>
          <w:rFonts w:ascii="Times New Roman" w:eastAsia="Times New Roman" w:hAnsi="Times New Roman" w:cs="Times New Roman"/>
          <w:sz w:val="24"/>
          <w:szCs w:val="24"/>
        </w:rPr>
      </w:pPr>
      <w:r w:rsidRPr="007C52CB">
        <w:rPr>
          <w:rFonts w:ascii="Times New Roman" w:eastAsia="Times New Roman" w:hAnsi="Times New Roman" w:cs="Times New Roman"/>
          <w:b/>
          <w:bCs/>
          <w:i/>
          <w:iCs/>
          <w:color w:val="000000"/>
          <w:sz w:val="40"/>
          <w:szCs w:val="40"/>
        </w:rPr>
        <w:t>Kenya Certificate of Secondary Education (K.C.S.E)</w:t>
      </w:r>
    </w:p>
    <w:p w:rsidR="00383CA8" w:rsidRPr="00792539" w:rsidRDefault="00383CA8" w:rsidP="00383CA8">
      <w:pPr>
        <w:spacing w:after="0" w:line="480" w:lineRule="auto"/>
        <w:rPr>
          <w:rFonts w:ascii="Times New Roman" w:eastAsia="Times New Roman" w:hAnsi="Times New Roman" w:cs="Times New Roman"/>
          <w:sz w:val="24"/>
          <w:szCs w:val="24"/>
        </w:rPr>
      </w:pPr>
      <w:r w:rsidRPr="00C05E07">
        <w:rPr>
          <w:rFonts w:ascii="Times New Roman" w:eastAsia="Times New Roman" w:hAnsi="Times New Roman" w:cs="Times New Roman"/>
          <w:b/>
          <w:color w:val="000000"/>
          <w:sz w:val="24"/>
          <w:szCs w:val="24"/>
          <w:u w:val="single"/>
        </w:rPr>
        <w:t>INSTRUCTIONS TO CANDIDATES</w:t>
      </w:r>
    </w:p>
    <w:p w:rsidR="00383CA8" w:rsidRPr="007C7815" w:rsidRDefault="00383CA8" w:rsidP="00383CA8">
      <w:pPr>
        <w:pStyle w:val="ListParagraph"/>
        <w:numPr>
          <w:ilvl w:val="0"/>
          <w:numId w:val="1"/>
        </w:numPr>
        <w:spacing w:after="0" w:line="240" w:lineRule="auto"/>
        <w:ind w:left="0" w:firstLine="0"/>
        <w:rPr>
          <w:rFonts w:ascii="Times New Roman" w:eastAsia="Times New Roman" w:hAnsi="Times New Roman" w:cs="Times New Roman"/>
          <w:sz w:val="24"/>
          <w:szCs w:val="24"/>
        </w:rPr>
      </w:pPr>
      <w:r w:rsidRPr="007C7815">
        <w:rPr>
          <w:rFonts w:ascii="Times New Roman" w:eastAsia="Times New Roman" w:hAnsi="Times New Roman" w:cs="Times New Roman"/>
          <w:color w:val="000000"/>
          <w:sz w:val="24"/>
          <w:szCs w:val="24"/>
        </w:rPr>
        <w:t>Write your name and Admission number in the spaces provided at the top of this page.</w:t>
      </w:r>
    </w:p>
    <w:p w:rsidR="00383CA8" w:rsidRPr="007C7815" w:rsidRDefault="00383CA8" w:rsidP="00383CA8">
      <w:pPr>
        <w:pStyle w:val="ListParagraph"/>
        <w:numPr>
          <w:ilvl w:val="1"/>
          <w:numId w:val="1"/>
        </w:numPr>
        <w:spacing w:after="0" w:line="240" w:lineRule="auto"/>
        <w:ind w:left="0" w:firstLine="0"/>
        <w:rPr>
          <w:rFonts w:ascii="Times New Roman" w:eastAsia="Times New Roman" w:hAnsi="Times New Roman" w:cs="Times New Roman"/>
          <w:sz w:val="24"/>
          <w:szCs w:val="24"/>
        </w:rPr>
      </w:pPr>
      <w:r w:rsidRPr="007C7815">
        <w:rPr>
          <w:rFonts w:ascii="Times New Roman" w:eastAsia="Times New Roman" w:hAnsi="Times New Roman" w:cs="Times New Roman"/>
          <w:color w:val="000000"/>
          <w:sz w:val="24"/>
          <w:szCs w:val="24"/>
        </w:rPr>
        <w:t>This paper consists of two sections: Section I and Section II.</w:t>
      </w:r>
    </w:p>
    <w:p w:rsidR="00383CA8" w:rsidRPr="007C7815" w:rsidRDefault="00383CA8" w:rsidP="00383CA8">
      <w:pPr>
        <w:pStyle w:val="ListParagraph"/>
        <w:numPr>
          <w:ilvl w:val="1"/>
          <w:numId w:val="1"/>
        </w:numPr>
        <w:spacing w:after="0" w:line="240" w:lineRule="auto"/>
        <w:ind w:left="0" w:firstLine="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Answer </w:t>
      </w:r>
      <w:r w:rsidRPr="00AB086A">
        <w:rPr>
          <w:rFonts w:ascii="Times New Roman" w:eastAsia="Times New Roman" w:hAnsi="Times New Roman" w:cs="Times New Roman"/>
          <w:b/>
          <w:i/>
          <w:color w:val="000000"/>
          <w:sz w:val="24"/>
          <w:szCs w:val="24"/>
        </w:rPr>
        <w:t>ALL</w:t>
      </w:r>
      <w:r>
        <w:rPr>
          <w:rFonts w:ascii="Times New Roman" w:eastAsia="Times New Roman" w:hAnsi="Times New Roman" w:cs="Times New Roman"/>
          <w:color w:val="000000"/>
          <w:sz w:val="24"/>
          <w:szCs w:val="24"/>
        </w:rPr>
        <w:t xml:space="preserve"> questions from section I and </w:t>
      </w:r>
      <w:r w:rsidRPr="00AB086A">
        <w:rPr>
          <w:rFonts w:ascii="Times New Roman" w:eastAsia="Times New Roman" w:hAnsi="Times New Roman" w:cs="Times New Roman"/>
          <w:b/>
          <w:i/>
          <w:color w:val="000000"/>
          <w:sz w:val="24"/>
          <w:szCs w:val="24"/>
        </w:rPr>
        <w:t xml:space="preserve">ANY FIVE </w:t>
      </w:r>
      <w:r>
        <w:rPr>
          <w:rFonts w:ascii="Times New Roman" w:eastAsia="Times New Roman" w:hAnsi="Times New Roman" w:cs="Times New Roman"/>
          <w:color w:val="000000"/>
          <w:sz w:val="24"/>
          <w:szCs w:val="24"/>
        </w:rPr>
        <w:t>from</w:t>
      </w:r>
      <w:r w:rsidRPr="007C7815">
        <w:rPr>
          <w:rFonts w:ascii="Times New Roman" w:eastAsia="Times New Roman" w:hAnsi="Times New Roman" w:cs="Times New Roman"/>
          <w:color w:val="000000"/>
          <w:sz w:val="24"/>
          <w:szCs w:val="24"/>
        </w:rPr>
        <w:t xml:space="preserve"> section II</w:t>
      </w:r>
    </w:p>
    <w:p w:rsidR="00383CA8" w:rsidRPr="00443652" w:rsidRDefault="00383CA8" w:rsidP="00383CA8">
      <w:pPr>
        <w:pStyle w:val="ListParagraph"/>
        <w:numPr>
          <w:ilvl w:val="1"/>
          <w:numId w:val="1"/>
        </w:numPr>
        <w:spacing w:after="0" w:line="240" w:lineRule="auto"/>
        <w:ind w:left="0" w:firstLine="0"/>
        <w:rPr>
          <w:rFonts w:ascii="Times New Roman" w:eastAsia="Times New Roman" w:hAnsi="Times New Roman" w:cs="Times New Roman"/>
          <w:sz w:val="24"/>
          <w:szCs w:val="24"/>
        </w:rPr>
      </w:pPr>
      <w:r w:rsidRPr="007C7815">
        <w:rPr>
          <w:rFonts w:ascii="Times New Roman" w:eastAsia="Times New Roman" w:hAnsi="Times New Roman" w:cs="Times New Roman"/>
          <w:color w:val="000000"/>
          <w:sz w:val="24"/>
          <w:szCs w:val="24"/>
        </w:rPr>
        <w:t xml:space="preserve">All answers and workings must be written on the question paper in the spaces provided </w:t>
      </w:r>
    </w:p>
    <w:p w:rsidR="00383CA8" w:rsidRPr="00443652" w:rsidRDefault="00383CA8" w:rsidP="00383CA8">
      <w:pPr>
        <w:pStyle w:val="ListParagraph"/>
        <w:spacing w:after="0" w:line="240" w:lineRule="auto"/>
        <w:ind w:left="0"/>
        <w:rPr>
          <w:rFonts w:ascii="Times New Roman" w:eastAsia="Times New Roman" w:hAnsi="Times New Roman" w:cs="Times New Roman"/>
          <w:sz w:val="24"/>
          <w:szCs w:val="24"/>
        </w:rPr>
      </w:pPr>
      <w:r w:rsidRPr="007C7815">
        <w:rPr>
          <w:rFonts w:ascii="Times New Roman" w:eastAsia="Times New Roman" w:hAnsi="Times New Roman" w:cs="Times New Roman"/>
          <w:color w:val="000000"/>
          <w:sz w:val="24"/>
          <w:szCs w:val="24"/>
        </w:rPr>
        <w:t xml:space="preserve">below </w:t>
      </w:r>
      <w:r w:rsidRPr="00443652">
        <w:rPr>
          <w:rFonts w:ascii="Times New Roman" w:eastAsia="Times New Roman" w:hAnsi="Times New Roman" w:cs="Times New Roman"/>
          <w:color w:val="000000"/>
          <w:sz w:val="24"/>
          <w:szCs w:val="24"/>
        </w:rPr>
        <w:t>each question.</w:t>
      </w:r>
    </w:p>
    <w:p w:rsidR="00383CA8" w:rsidRPr="00443652" w:rsidRDefault="00383CA8" w:rsidP="00383CA8">
      <w:pPr>
        <w:pStyle w:val="ListParagraph"/>
        <w:numPr>
          <w:ilvl w:val="1"/>
          <w:numId w:val="1"/>
        </w:numPr>
        <w:spacing w:after="0" w:line="240" w:lineRule="auto"/>
        <w:ind w:left="0" w:firstLine="0"/>
        <w:rPr>
          <w:rFonts w:ascii="Times New Roman" w:eastAsia="Times New Roman" w:hAnsi="Times New Roman" w:cs="Times New Roman"/>
          <w:sz w:val="24"/>
          <w:szCs w:val="24"/>
        </w:rPr>
      </w:pPr>
      <w:r w:rsidRPr="007C7815">
        <w:rPr>
          <w:rFonts w:ascii="Times New Roman" w:eastAsia="Times New Roman" w:hAnsi="Times New Roman" w:cs="Times New Roman"/>
          <w:color w:val="000000"/>
          <w:sz w:val="24"/>
          <w:szCs w:val="24"/>
        </w:rPr>
        <w:t xml:space="preserve">Show all the steps in your calculation, giving your answer at each stage in the spaces </w:t>
      </w:r>
    </w:p>
    <w:p w:rsidR="00383CA8" w:rsidRPr="00443652" w:rsidRDefault="00383CA8" w:rsidP="00383CA8">
      <w:pPr>
        <w:pStyle w:val="ListParagraph"/>
        <w:spacing w:after="0" w:line="240" w:lineRule="auto"/>
        <w:ind w:left="0"/>
        <w:rPr>
          <w:rFonts w:ascii="Times New Roman" w:eastAsia="Times New Roman" w:hAnsi="Times New Roman" w:cs="Times New Roman"/>
          <w:sz w:val="24"/>
          <w:szCs w:val="24"/>
        </w:rPr>
      </w:pPr>
      <w:r w:rsidRPr="007C7815">
        <w:rPr>
          <w:rFonts w:ascii="Times New Roman" w:eastAsia="Times New Roman" w:hAnsi="Times New Roman" w:cs="Times New Roman"/>
          <w:color w:val="000000"/>
          <w:sz w:val="24"/>
          <w:szCs w:val="24"/>
        </w:rPr>
        <w:t xml:space="preserve">below each </w:t>
      </w:r>
      <w:r w:rsidRPr="00443652">
        <w:rPr>
          <w:rFonts w:ascii="Times New Roman" w:eastAsia="Times New Roman" w:hAnsi="Times New Roman" w:cs="Times New Roman"/>
          <w:color w:val="000000"/>
          <w:sz w:val="24"/>
          <w:szCs w:val="24"/>
        </w:rPr>
        <w:t>question.</w:t>
      </w:r>
    </w:p>
    <w:p w:rsidR="00383CA8" w:rsidRPr="00443652" w:rsidRDefault="00383CA8" w:rsidP="00383CA8">
      <w:pPr>
        <w:pStyle w:val="ListParagraph"/>
        <w:numPr>
          <w:ilvl w:val="1"/>
          <w:numId w:val="1"/>
        </w:numPr>
        <w:spacing w:after="0" w:line="240" w:lineRule="auto"/>
        <w:ind w:left="0" w:firstLine="0"/>
        <w:rPr>
          <w:rFonts w:ascii="Times New Roman" w:eastAsia="Times New Roman" w:hAnsi="Times New Roman" w:cs="Times New Roman"/>
          <w:sz w:val="24"/>
          <w:szCs w:val="24"/>
        </w:rPr>
      </w:pPr>
      <w:r w:rsidRPr="007C7815">
        <w:rPr>
          <w:rFonts w:ascii="Times New Roman" w:eastAsia="Times New Roman" w:hAnsi="Times New Roman" w:cs="Times New Roman"/>
          <w:color w:val="000000"/>
          <w:sz w:val="24"/>
          <w:szCs w:val="24"/>
        </w:rPr>
        <w:t xml:space="preserve">Non – Programmable silent electronic calculators and KNEC mathematical tables may be </w:t>
      </w:r>
    </w:p>
    <w:p w:rsidR="00383CA8" w:rsidRPr="007C7815" w:rsidRDefault="00383CA8" w:rsidP="00383CA8">
      <w:pPr>
        <w:pStyle w:val="ListParagraph"/>
        <w:spacing w:after="0" w:line="240" w:lineRule="auto"/>
        <w:ind w:left="0"/>
        <w:rPr>
          <w:rFonts w:ascii="Times New Roman" w:eastAsia="Times New Roman" w:hAnsi="Times New Roman" w:cs="Times New Roman"/>
          <w:sz w:val="24"/>
          <w:szCs w:val="24"/>
        </w:rPr>
      </w:pPr>
      <w:r w:rsidRPr="007C7815">
        <w:rPr>
          <w:rFonts w:ascii="Times New Roman" w:eastAsia="Times New Roman" w:hAnsi="Times New Roman" w:cs="Times New Roman"/>
          <w:color w:val="000000"/>
          <w:sz w:val="24"/>
          <w:szCs w:val="24"/>
        </w:rPr>
        <w:t>used, except where stated otherwise.</w:t>
      </w:r>
    </w:p>
    <w:p w:rsidR="00383CA8" w:rsidRDefault="00383CA8" w:rsidP="00383CA8">
      <w:pPr>
        <w:spacing w:after="0" w:line="240" w:lineRule="auto"/>
        <w:rPr>
          <w:rFonts w:ascii="Times New Roman" w:eastAsia="Times New Roman" w:hAnsi="Times New Roman" w:cs="Times New Roman"/>
          <w:b/>
          <w:bCs/>
          <w:color w:val="000000"/>
          <w:sz w:val="24"/>
          <w:szCs w:val="24"/>
        </w:rPr>
      </w:pPr>
    </w:p>
    <w:p w:rsidR="00383CA8" w:rsidRDefault="00383CA8" w:rsidP="00383CA8">
      <w:pPr>
        <w:spacing w:after="0" w:line="240" w:lineRule="auto"/>
        <w:rPr>
          <w:rFonts w:ascii="Times New Roman" w:eastAsia="Times New Roman" w:hAnsi="Times New Roman" w:cs="Times New Roman"/>
          <w:b/>
          <w:bCs/>
          <w:color w:val="000000"/>
          <w:sz w:val="24"/>
          <w:szCs w:val="24"/>
          <w:u w:val="single"/>
        </w:rPr>
      </w:pPr>
      <w:r w:rsidRPr="007C7815">
        <w:rPr>
          <w:rFonts w:ascii="Times New Roman" w:eastAsia="Times New Roman" w:hAnsi="Times New Roman" w:cs="Times New Roman"/>
          <w:b/>
          <w:bCs/>
          <w:color w:val="000000"/>
          <w:sz w:val="24"/>
          <w:szCs w:val="24"/>
          <w:u w:val="single"/>
        </w:rPr>
        <w:t>FOR EXAMINERS USE ONLY</w:t>
      </w:r>
    </w:p>
    <w:p w:rsidR="00383CA8" w:rsidRPr="007C7815" w:rsidRDefault="00383CA8" w:rsidP="00383CA8">
      <w:pPr>
        <w:spacing w:after="0" w:line="240" w:lineRule="auto"/>
        <w:rPr>
          <w:rFonts w:ascii="Times New Roman" w:eastAsia="Times New Roman" w:hAnsi="Times New Roman" w:cs="Times New Roman"/>
          <w:sz w:val="24"/>
          <w:szCs w:val="24"/>
          <w:u w:val="single"/>
        </w:rPr>
      </w:pPr>
    </w:p>
    <w:p w:rsidR="00383CA8" w:rsidRPr="0060743F" w:rsidRDefault="00383CA8" w:rsidP="00383CA8">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bCs/>
          <w:color w:val="000000"/>
          <w:sz w:val="24"/>
          <w:szCs w:val="24"/>
        </w:rPr>
        <w:t>SECTION I</w:t>
      </w:r>
    </w:p>
    <w:tbl>
      <w:tblPr>
        <w:tblW w:w="10170" w:type="dxa"/>
        <w:tblInd w:w="-398" w:type="dxa"/>
        <w:tblCellMar>
          <w:top w:w="15" w:type="dxa"/>
          <w:left w:w="15" w:type="dxa"/>
          <w:bottom w:w="15" w:type="dxa"/>
          <w:right w:w="15" w:type="dxa"/>
        </w:tblCellMar>
        <w:tblLook w:val="04A0" w:firstRow="1" w:lastRow="0" w:firstColumn="1" w:lastColumn="0" w:noHBand="0" w:noVBand="1"/>
      </w:tblPr>
      <w:tblGrid>
        <w:gridCol w:w="540"/>
        <w:gridCol w:w="450"/>
        <w:gridCol w:w="450"/>
        <w:gridCol w:w="511"/>
        <w:gridCol w:w="424"/>
        <w:gridCol w:w="424"/>
        <w:gridCol w:w="424"/>
        <w:gridCol w:w="424"/>
        <w:gridCol w:w="424"/>
        <w:gridCol w:w="570"/>
        <w:gridCol w:w="570"/>
        <w:gridCol w:w="639"/>
        <w:gridCol w:w="630"/>
        <w:gridCol w:w="720"/>
        <w:gridCol w:w="720"/>
        <w:gridCol w:w="810"/>
        <w:gridCol w:w="1440"/>
      </w:tblGrid>
      <w:tr w:rsidR="00383CA8" w:rsidRPr="0060743F" w:rsidTr="001F1F96">
        <w:trPr>
          <w:trHeight w:val="366"/>
        </w:trPr>
        <w:tc>
          <w:tcPr>
            <w:tcW w:w="5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w:t>
            </w: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2</w:t>
            </w: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3</w:t>
            </w:r>
          </w:p>
        </w:tc>
        <w:tc>
          <w:tcPr>
            <w:tcW w:w="51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4</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5</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6</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7</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8</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9</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1</w:t>
            </w:r>
          </w:p>
        </w:tc>
        <w:tc>
          <w:tcPr>
            <w:tcW w:w="63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2</w:t>
            </w:r>
          </w:p>
        </w:tc>
        <w:tc>
          <w:tcPr>
            <w:tcW w:w="63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3</w:t>
            </w: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4</w:t>
            </w: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5</w:t>
            </w:r>
          </w:p>
        </w:tc>
        <w:tc>
          <w:tcPr>
            <w:tcW w:w="81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6</w:t>
            </w:r>
          </w:p>
        </w:tc>
        <w:tc>
          <w:tcPr>
            <w:tcW w:w="14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TOTAL</w:t>
            </w:r>
          </w:p>
        </w:tc>
      </w:tr>
      <w:tr w:rsidR="00383CA8" w:rsidRPr="0060743F" w:rsidTr="001F1F96">
        <w:trPr>
          <w:trHeight w:val="366"/>
        </w:trPr>
        <w:tc>
          <w:tcPr>
            <w:tcW w:w="5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51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63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63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81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14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r>
    </w:tbl>
    <w:p w:rsidR="00383CA8" w:rsidRPr="0060743F" w:rsidRDefault="00383CA8" w:rsidP="00383CA8">
      <w:pPr>
        <w:spacing w:after="0" w:line="240" w:lineRule="auto"/>
        <w:rPr>
          <w:rFonts w:ascii="Times New Roman" w:eastAsia="Times New Roman" w:hAnsi="Times New Roman" w:cs="Times New Roman"/>
          <w:b/>
          <w:bCs/>
          <w:color w:val="000000"/>
        </w:rPr>
      </w:pPr>
      <w:r w:rsidRPr="0060743F">
        <w:rPr>
          <w:rFonts w:ascii="Times New Roman" w:eastAsia="Times New Roman" w:hAnsi="Times New Roman" w:cs="Times New Roman"/>
          <w:b/>
          <w:bCs/>
          <w:color w:val="000000"/>
        </w:rPr>
        <w:t>           </w:t>
      </w:r>
      <w:r w:rsidRPr="0060743F">
        <w:rPr>
          <w:rFonts w:ascii="Times New Roman" w:eastAsia="Times New Roman" w:hAnsi="Times New Roman" w:cs="Times New Roman"/>
          <w:b/>
          <w:bCs/>
          <w:color w:val="000000"/>
        </w:rPr>
        <w:tab/>
      </w:r>
    </w:p>
    <w:p w:rsidR="00383CA8" w:rsidRPr="0060743F" w:rsidRDefault="00383CA8" w:rsidP="00383CA8">
      <w:pPr>
        <w:spacing w:after="0" w:line="240" w:lineRule="auto"/>
        <w:rPr>
          <w:rFonts w:ascii="Times New Roman" w:eastAsia="Times New Roman" w:hAnsi="Times New Roman" w:cs="Times New Roman"/>
          <w:b/>
          <w:bCs/>
          <w:color w:val="000000"/>
          <w:sz w:val="24"/>
          <w:szCs w:val="24"/>
        </w:rPr>
      </w:pPr>
      <w:r w:rsidRPr="0060743F">
        <w:rPr>
          <w:rFonts w:ascii="Times New Roman" w:eastAsia="Times New Roman" w:hAnsi="Times New Roman" w:cs="Times New Roman"/>
          <w:b/>
          <w:bCs/>
          <w:color w:val="000000"/>
          <w:sz w:val="24"/>
          <w:szCs w:val="24"/>
        </w:rPr>
        <w:t>SECTION II                                                                                                         </w:t>
      </w:r>
    </w:p>
    <w:tbl>
      <w:tblPr>
        <w:tblpPr w:leftFromText="180" w:rightFromText="180" w:vertAnchor="text" w:horzAnchor="page" w:tblpX="901" w:tblpY="310"/>
        <w:tblOverlap w:val="never"/>
        <w:tblW w:w="9105" w:type="dxa"/>
        <w:tblCellMar>
          <w:top w:w="15" w:type="dxa"/>
          <w:left w:w="15" w:type="dxa"/>
          <w:bottom w:w="15" w:type="dxa"/>
          <w:right w:w="15" w:type="dxa"/>
        </w:tblCellMar>
        <w:tblLook w:val="04A0" w:firstRow="1" w:lastRow="0" w:firstColumn="1" w:lastColumn="0" w:noHBand="0" w:noVBand="1"/>
      </w:tblPr>
      <w:tblGrid>
        <w:gridCol w:w="914"/>
        <w:gridCol w:w="914"/>
        <w:gridCol w:w="915"/>
        <w:gridCol w:w="915"/>
        <w:gridCol w:w="914"/>
        <w:gridCol w:w="1023"/>
        <w:gridCol w:w="1170"/>
        <w:gridCol w:w="1080"/>
        <w:gridCol w:w="1260"/>
      </w:tblGrid>
      <w:tr w:rsidR="00383CA8" w:rsidRPr="0060743F" w:rsidTr="001F1F96">
        <w:trPr>
          <w:trHeight w:val="594"/>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r w:rsidRPr="0060743F">
              <w:rPr>
                <w:rFonts w:ascii="Times New Roman" w:eastAsia="Times New Roman" w:hAnsi="Times New Roman" w:cs="Times New Roman"/>
                <w:b/>
                <w:bCs/>
                <w:color w:val="000000"/>
              </w:rPr>
              <w:t>17</w:t>
            </w:r>
          </w:p>
          <w:p w:rsidR="00383CA8" w:rsidRPr="0060743F" w:rsidRDefault="00383CA8" w:rsidP="001F1F96">
            <w:pPr>
              <w:spacing w:after="0" w:line="0" w:lineRule="atLeast"/>
              <w:rPr>
                <w:rFonts w:ascii="Times New Roman" w:eastAsia="Times New Roman" w:hAnsi="Times New Roman" w:cs="Times New Roman"/>
                <w:b/>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8</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9</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20</w:t>
            </w:r>
          </w:p>
        </w:tc>
        <w:tc>
          <w:tcPr>
            <w:tcW w:w="914"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21</w:t>
            </w:r>
          </w:p>
        </w:tc>
        <w:tc>
          <w:tcPr>
            <w:tcW w:w="1023" w:type="dxa"/>
            <w:tcBorders>
              <w:top w:val="single" w:sz="6" w:space="0" w:color="000000"/>
              <w:left w:val="single" w:sz="6" w:space="0" w:color="000000"/>
              <w:bottom w:val="single" w:sz="6" w:space="0" w:color="000000"/>
              <w:right w:val="single" w:sz="6" w:space="0" w:color="000000"/>
            </w:tcBorders>
          </w:tcPr>
          <w:p w:rsidR="00383CA8" w:rsidRPr="0060743F" w:rsidRDefault="00383CA8" w:rsidP="001F1F96">
            <w:pPr>
              <w:spacing w:after="0" w:line="0" w:lineRule="atLeast"/>
              <w:rPr>
                <w:rFonts w:ascii="Times New Roman" w:eastAsia="Times New Roman" w:hAnsi="Times New Roman" w:cs="Times New Roman"/>
                <w:b/>
                <w:bCs/>
                <w:color w:val="000000"/>
              </w:rPr>
            </w:pPr>
            <w:r>
              <w:rPr>
                <w:rFonts w:ascii="Times New Roman" w:eastAsia="Times New Roman" w:hAnsi="Times New Roman" w:cs="Times New Roman"/>
                <w:b/>
                <w:bCs/>
                <w:color w:val="000000"/>
              </w:rPr>
              <w:t>22</w:t>
            </w:r>
          </w:p>
        </w:tc>
        <w:tc>
          <w:tcPr>
            <w:tcW w:w="1170" w:type="dxa"/>
            <w:tcBorders>
              <w:top w:val="single" w:sz="6" w:space="0" w:color="000000"/>
              <w:left w:val="single" w:sz="6" w:space="0" w:color="000000"/>
              <w:bottom w:val="single" w:sz="6" w:space="0" w:color="000000"/>
              <w:right w:val="single" w:sz="6" w:space="0" w:color="000000"/>
            </w:tcBorders>
          </w:tcPr>
          <w:p w:rsidR="00383CA8" w:rsidRPr="0060743F" w:rsidRDefault="00383CA8" w:rsidP="001F1F96">
            <w:pPr>
              <w:spacing w:after="0" w:line="0" w:lineRule="atLeast"/>
              <w:rPr>
                <w:rFonts w:ascii="Times New Roman" w:eastAsia="Times New Roman" w:hAnsi="Times New Roman" w:cs="Times New Roman"/>
                <w:b/>
                <w:bCs/>
                <w:color w:val="000000"/>
              </w:rPr>
            </w:pPr>
            <w:r>
              <w:rPr>
                <w:rFonts w:ascii="Times New Roman" w:eastAsia="Times New Roman" w:hAnsi="Times New Roman" w:cs="Times New Roman"/>
                <w:b/>
                <w:bCs/>
                <w:color w:val="000000"/>
              </w:rPr>
              <w:t>23</w:t>
            </w:r>
          </w:p>
        </w:tc>
        <w:tc>
          <w:tcPr>
            <w:tcW w:w="1080" w:type="dxa"/>
            <w:tcBorders>
              <w:top w:val="single" w:sz="6" w:space="0" w:color="000000"/>
              <w:left w:val="single" w:sz="6" w:space="0" w:color="000000"/>
              <w:bottom w:val="single" w:sz="6" w:space="0" w:color="000000"/>
              <w:right w:val="single" w:sz="6" w:space="0" w:color="000000"/>
            </w:tcBorders>
          </w:tcPr>
          <w:p w:rsidR="00383CA8" w:rsidRPr="0060743F" w:rsidRDefault="00383CA8" w:rsidP="001F1F96">
            <w:pPr>
              <w:spacing w:after="0" w:line="0" w:lineRule="atLeast"/>
              <w:rPr>
                <w:rFonts w:ascii="Times New Roman" w:eastAsia="Times New Roman" w:hAnsi="Times New Roman" w:cs="Times New Roman"/>
                <w:b/>
                <w:bCs/>
                <w:color w:val="000000"/>
              </w:rPr>
            </w:pPr>
            <w:r>
              <w:rPr>
                <w:rFonts w:ascii="Times New Roman" w:eastAsia="Times New Roman" w:hAnsi="Times New Roman" w:cs="Times New Roman"/>
                <w:b/>
                <w:bCs/>
                <w:color w:val="000000"/>
              </w:rPr>
              <w:t>24</w:t>
            </w:r>
          </w:p>
        </w:tc>
        <w:tc>
          <w:tcPr>
            <w:tcW w:w="126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TOTAL</w:t>
            </w:r>
          </w:p>
        </w:tc>
      </w:tr>
      <w:tr w:rsidR="00383CA8" w:rsidRPr="0060743F" w:rsidTr="001F1F96">
        <w:trPr>
          <w:trHeight w:val="278"/>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240" w:lineRule="auto"/>
              <w:rPr>
                <w:rFonts w:ascii="Times New Roman" w:eastAsia="Times New Roman" w:hAnsi="Times New Roman" w:cs="Times New Roman"/>
                <w:b/>
                <w:sz w:val="1"/>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240" w:lineRule="auto"/>
              <w:rPr>
                <w:rFonts w:ascii="Times New Roman" w:eastAsia="Times New Roman" w:hAnsi="Times New Roman" w:cs="Times New Roman"/>
                <w:b/>
                <w:sz w:val="1"/>
                <w:szCs w:val="24"/>
              </w:rPr>
            </w:pPr>
          </w:p>
        </w:tc>
        <w:tc>
          <w:tcPr>
            <w:tcW w:w="914"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240" w:lineRule="auto"/>
              <w:rPr>
                <w:rFonts w:ascii="Times New Roman" w:eastAsia="Times New Roman" w:hAnsi="Times New Roman" w:cs="Times New Roman"/>
                <w:b/>
                <w:sz w:val="1"/>
                <w:szCs w:val="24"/>
              </w:rPr>
            </w:pPr>
          </w:p>
        </w:tc>
        <w:tc>
          <w:tcPr>
            <w:tcW w:w="1023" w:type="dxa"/>
            <w:tcBorders>
              <w:top w:val="single" w:sz="6" w:space="0" w:color="000000"/>
              <w:left w:val="single" w:sz="6" w:space="0" w:color="000000"/>
              <w:bottom w:val="single" w:sz="6" w:space="0" w:color="000000"/>
              <w:right w:val="single" w:sz="6" w:space="0" w:color="000000"/>
            </w:tcBorders>
          </w:tcPr>
          <w:p w:rsidR="00383CA8" w:rsidRPr="0060743F" w:rsidRDefault="00383CA8" w:rsidP="001F1F96">
            <w:pPr>
              <w:spacing w:after="0" w:line="240" w:lineRule="auto"/>
              <w:rPr>
                <w:rFonts w:ascii="Times New Roman" w:eastAsia="Times New Roman" w:hAnsi="Times New Roman" w:cs="Times New Roman"/>
                <w:b/>
                <w:sz w:val="1"/>
                <w:szCs w:val="24"/>
              </w:rPr>
            </w:pPr>
          </w:p>
        </w:tc>
        <w:tc>
          <w:tcPr>
            <w:tcW w:w="1170" w:type="dxa"/>
            <w:tcBorders>
              <w:top w:val="single" w:sz="6" w:space="0" w:color="000000"/>
              <w:left w:val="single" w:sz="6" w:space="0" w:color="000000"/>
              <w:bottom w:val="single" w:sz="6" w:space="0" w:color="000000"/>
              <w:right w:val="single" w:sz="6" w:space="0" w:color="000000"/>
            </w:tcBorders>
          </w:tcPr>
          <w:p w:rsidR="00383CA8" w:rsidRPr="0060743F" w:rsidRDefault="00383CA8" w:rsidP="001F1F96">
            <w:pPr>
              <w:spacing w:after="0" w:line="240" w:lineRule="auto"/>
              <w:rPr>
                <w:rFonts w:ascii="Times New Roman" w:eastAsia="Times New Roman" w:hAnsi="Times New Roman" w:cs="Times New Roman"/>
                <w:b/>
                <w:sz w:val="1"/>
                <w:szCs w:val="24"/>
              </w:rPr>
            </w:pPr>
          </w:p>
        </w:tc>
        <w:tc>
          <w:tcPr>
            <w:tcW w:w="1080" w:type="dxa"/>
            <w:tcBorders>
              <w:top w:val="single" w:sz="6" w:space="0" w:color="000000"/>
              <w:left w:val="single" w:sz="6" w:space="0" w:color="000000"/>
              <w:bottom w:val="single" w:sz="6" w:space="0" w:color="000000"/>
              <w:right w:val="single" w:sz="6" w:space="0" w:color="000000"/>
            </w:tcBorders>
          </w:tcPr>
          <w:p w:rsidR="00383CA8" w:rsidRPr="0060743F" w:rsidRDefault="00383CA8" w:rsidP="001F1F96">
            <w:pPr>
              <w:spacing w:after="0" w:line="240" w:lineRule="auto"/>
              <w:rPr>
                <w:rFonts w:ascii="Times New Roman" w:eastAsia="Times New Roman" w:hAnsi="Times New Roman" w:cs="Times New Roman"/>
                <w:b/>
                <w:sz w:val="1"/>
                <w:szCs w:val="24"/>
              </w:rPr>
            </w:pPr>
          </w:p>
        </w:tc>
        <w:tc>
          <w:tcPr>
            <w:tcW w:w="126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240" w:lineRule="auto"/>
              <w:rPr>
                <w:rFonts w:ascii="Times New Roman" w:eastAsia="Times New Roman" w:hAnsi="Times New Roman" w:cs="Times New Roman"/>
                <w:b/>
                <w:sz w:val="1"/>
                <w:szCs w:val="24"/>
              </w:rPr>
            </w:pPr>
          </w:p>
        </w:tc>
      </w:tr>
    </w:tbl>
    <w:p w:rsidR="00383CA8" w:rsidRPr="002B5FAC" w:rsidRDefault="00383CA8" w:rsidP="00383CA8">
      <w:pPr>
        <w:spacing w:after="0" w:line="240" w:lineRule="auto"/>
        <w:rPr>
          <w:rFonts w:ascii="Times New Roman" w:eastAsia="Times New Roman" w:hAnsi="Times New Roman" w:cs="Times New Roman"/>
          <w:b/>
          <w:bCs/>
          <w:color w:val="000000"/>
          <w:sz w:val="24"/>
          <w:szCs w:val="24"/>
        </w:rPr>
      </w:pPr>
    </w:p>
    <w:p w:rsidR="00383CA8" w:rsidRDefault="00A440A4" w:rsidP="00383CA8">
      <w:pPr>
        <w:spacing w:after="0" w:line="240" w:lineRule="auto"/>
        <w:rPr>
          <w:rFonts w:ascii="Times New Roman" w:eastAsia="Times New Roman" w:hAnsi="Times New Roman" w:cs="Times New Roman"/>
          <w:i/>
          <w:iCs/>
          <w:color w:val="000000"/>
          <w:sz w:val="28"/>
          <w:szCs w:val="28"/>
        </w:rPr>
      </w:pPr>
      <w:r>
        <w:rPr>
          <w:rFonts w:ascii="Times New Roman" w:eastAsia="Times New Roman" w:hAnsi="Times New Roman" w:cs="Times New Roman"/>
          <w:b/>
          <w:bCs/>
          <w:noProof/>
          <w:color w:val="000000"/>
        </w:rPr>
        <mc:AlternateContent>
          <mc:Choice Requires="wps">
            <w:drawing>
              <wp:anchor distT="0" distB="0" distL="114300" distR="114300" simplePos="0" relativeHeight="251659264" behindDoc="0" locked="0" layoutInCell="1" allowOverlap="1">
                <wp:simplePos x="0" y="0"/>
                <wp:positionH relativeFrom="column">
                  <wp:posOffset>-652780</wp:posOffset>
                </wp:positionH>
                <wp:positionV relativeFrom="paragraph">
                  <wp:posOffset>1052195</wp:posOffset>
                </wp:positionV>
                <wp:extent cx="990600" cy="914400"/>
                <wp:effectExtent l="0" t="0" r="19050" b="19050"/>
                <wp:wrapNone/>
                <wp:docPr id="388" name="Oval 1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914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80" o:spid="_x0000_s1026" style="position:absolute;margin-left:-51.4pt;margin-top:82.85pt;width:78pt;height:1in;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"/>
            </w:pict>
          </mc:Fallback>
        </mc:AlternateContent>
      </w:r>
      <w:r w:rsidR="00383CA8">
        <w:rPr>
          <w:rFonts w:ascii="Times New Roman" w:eastAsia="Times New Roman" w:hAnsi="Times New Roman" w:cs="Times New Roman"/>
          <w:b/>
          <w:bCs/>
          <w:noProof/>
          <w:color w:val="000000"/>
        </w:rPr>
        <w:br w:type="textWrapping" w:clear="all"/>
      </w:r>
    </w:p>
    <w:p w:rsidR="00383CA8" w:rsidRDefault="00383CA8" w:rsidP="00383CA8">
      <w:pPr>
        <w:spacing w:after="0" w:line="240" w:lineRule="auto"/>
        <w:rPr>
          <w:rFonts w:ascii="Times New Roman" w:eastAsia="Times New Roman" w:hAnsi="Times New Roman" w:cs="Times New Roman"/>
          <w:i/>
          <w:iCs/>
          <w:color w:val="000000"/>
          <w:sz w:val="28"/>
          <w:szCs w:val="28"/>
        </w:rPr>
      </w:pPr>
    </w:p>
    <w:p w:rsidR="00383CA8" w:rsidRDefault="00383CA8" w:rsidP="00383CA8">
      <w:pPr>
        <w:spacing w:after="0" w:line="240" w:lineRule="auto"/>
        <w:rPr>
          <w:rFonts w:ascii="Arial" w:eastAsia="Times New Roman" w:hAnsi="Arial" w:cs="Arial"/>
          <w:color w:val="000000"/>
        </w:rPr>
      </w:pPr>
      <w:r w:rsidRPr="007C52CB">
        <w:rPr>
          <w:rFonts w:ascii="Arial" w:eastAsia="Times New Roman" w:hAnsi="Arial" w:cs="Arial"/>
          <w:color w:val="000000"/>
        </w:rPr>
        <w:t>    </w:t>
      </w:r>
    </w:p>
    <w:p w:rsidR="00383CA8" w:rsidRDefault="00383CA8" w:rsidP="00383CA8">
      <w:pPr>
        <w:spacing w:after="0" w:line="240" w:lineRule="auto"/>
        <w:rPr>
          <w:rFonts w:ascii="Times New Roman" w:eastAsia="Times New Roman" w:hAnsi="Times New Roman" w:cs="Times New Roman"/>
          <w:b/>
          <w:bCs/>
          <w:color w:val="000000"/>
          <w:sz w:val="24"/>
          <w:szCs w:val="24"/>
        </w:rPr>
      </w:pPr>
      <w:r w:rsidRPr="0060743F">
        <w:rPr>
          <w:rFonts w:ascii="Times New Roman" w:eastAsia="Times New Roman" w:hAnsi="Times New Roman" w:cs="Times New Roman"/>
          <w:b/>
          <w:bCs/>
          <w:color w:val="000000"/>
          <w:sz w:val="24"/>
          <w:szCs w:val="24"/>
        </w:rPr>
        <w:t>GRAND TOTAL</w:t>
      </w:r>
    </w:p>
    <w:p w:rsidR="00383CA8" w:rsidRPr="00B32580" w:rsidRDefault="00383CA8" w:rsidP="00383CA8">
      <w:pPr>
        <w:spacing w:after="0" w:line="240" w:lineRule="auto"/>
        <w:rPr>
          <w:rFonts w:ascii="Arial" w:eastAsia="Times New Roman" w:hAnsi="Arial" w:cs="Arial"/>
          <w:color w:val="000000"/>
        </w:rPr>
      </w:pPr>
    </w:p>
    <w:p w:rsidR="00F45505" w:rsidRDefault="00A76375"/>
    <w:p w:rsidR="00383CA8" w:rsidRPr="004169C5" w:rsidRDefault="00383CA8" w:rsidP="004169C5">
      <w:pPr>
        <w:jc w:val="center"/>
        <w:rPr>
          <w:rFonts w:ascii="Times New Roman" w:hAnsi="Times New Roman" w:cs="Times New Roman"/>
          <w:b/>
          <w:sz w:val="24"/>
          <w:szCs w:val="24"/>
          <w:u w:val="single"/>
        </w:rPr>
      </w:pPr>
      <w:r w:rsidRPr="004169C5">
        <w:rPr>
          <w:rFonts w:ascii="Times New Roman" w:hAnsi="Times New Roman" w:cs="Times New Roman"/>
          <w:b/>
          <w:sz w:val="24"/>
          <w:szCs w:val="24"/>
          <w:u w:val="single"/>
        </w:rPr>
        <w:lastRenderedPageBreak/>
        <w:t xml:space="preserve">SECTION I </w:t>
      </w:r>
      <w:r w:rsidR="004169C5" w:rsidRPr="004169C5">
        <w:rPr>
          <w:rFonts w:ascii="Times New Roman" w:hAnsi="Times New Roman" w:cs="Times New Roman"/>
          <w:b/>
          <w:sz w:val="24"/>
          <w:szCs w:val="24"/>
          <w:u w:val="single"/>
        </w:rPr>
        <w:t xml:space="preserve"> 50 MARKS</w:t>
      </w:r>
    </w:p>
    <w:p w:rsidR="00E62191" w:rsidRDefault="00084592" w:rsidP="00084592">
      <w:pPr>
        <w:pStyle w:val="ListParagraph"/>
        <w:numPr>
          <w:ilvl w:val="0"/>
          <w:numId w:val="10"/>
        </w:numPr>
        <w:rPr>
          <w:rFonts w:ascii="NEW ROMAN TIMES" w:hAnsi="NEW ROMAN TIMES"/>
          <w:sz w:val="24"/>
          <w:szCs w:val="24"/>
        </w:rPr>
      </w:pPr>
      <w:r w:rsidRPr="00B17640">
        <w:rPr>
          <w:rFonts w:ascii="NEW ROMAN TIMES" w:hAnsi="NEW ROMAN TIMES"/>
          <w:sz w:val="24"/>
          <w:szCs w:val="24"/>
        </w:rPr>
        <w:t xml:space="preserve">Solve for </w:t>
      </w:r>
      <m:oMath>
        <m:r>
          <w:rPr>
            <w:rFonts w:ascii="Cambria Math" w:hAnsi="Cambria Math"/>
            <w:sz w:val="24"/>
            <w:szCs w:val="24"/>
          </w:rPr>
          <m:t>x</m:t>
        </m:r>
      </m:oMath>
      <w:r w:rsidRPr="00B17640">
        <w:rPr>
          <w:rFonts w:ascii="NEW ROMAN TIMES" w:hAnsi="NEW ROMAN TIMES"/>
          <w:sz w:val="24"/>
          <w:szCs w:val="24"/>
        </w:rPr>
        <w:t xml:space="preserve"> in the equation </w:t>
      </w:r>
      <m:oMath>
        <m:r>
          <w:rPr>
            <w:rFonts w:ascii="NEW ROMAN TIMES" w:hAnsi="NEW ROMAN TIMES"/>
            <w:sz w:val="24"/>
            <w:szCs w:val="24"/>
          </w:rPr>
          <m:t>-</m:t>
        </m:r>
        <m:r>
          <w:rPr>
            <w:rFonts w:ascii="Cambria Math" w:hAnsi="NEW ROMAN TIMES"/>
            <w:sz w:val="24"/>
            <w:szCs w:val="24"/>
          </w:rPr>
          <m:t>2</m:t>
        </m:r>
        <m:sSup>
          <m:sSupPr>
            <m:ctrlPr>
              <w:rPr>
                <w:rFonts w:ascii="Cambria Math" w:hAnsi="NEW ROMAN TIMES"/>
                <w:i/>
                <w:sz w:val="24"/>
                <w:szCs w:val="24"/>
              </w:rPr>
            </m:ctrlPr>
          </m:sSupPr>
          <m:e>
            <m:r>
              <w:rPr>
                <w:rFonts w:ascii="Cambria Math" w:hAnsi="Cambria Math"/>
                <w:sz w:val="24"/>
                <w:szCs w:val="24"/>
              </w:rPr>
              <m:t>x</m:t>
            </m:r>
          </m:e>
          <m:sup>
            <m:r>
              <w:rPr>
                <w:rFonts w:ascii="Cambria Math" w:hAnsi="NEW ROMAN TIMES"/>
                <w:sz w:val="24"/>
                <w:szCs w:val="24"/>
              </w:rPr>
              <m:t>2</m:t>
            </m:r>
          </m:sup>
        </m:sSup>
        <m:r>
          <w:rPr>
            <w:rFonts w:ascii="Cambria Math" w:hAnsi="NEW ROMAN TIMES"/>
            <w:sz w:val="24"/>
            <w:szCs w:val="24"/>
          </w:rPr>
          <m:t>+</m:t>
        </m:r>
        <m:r>
          <w:rPr>
            <w:rFonts w:ascii="Cambria Math" w:hAnsi="Cambria Math"/>
            <w:sz w:val="24"/>
            <w:szCs w:val="24"/>
          </w:rPr>
          <m:t>x</m:t>
        </m:r>
        <m:r>
          <w:rPr>
            <w:rFonts w:ascii="Cambria Math" w:hAnsi="NEW ROMAN TIMES"/>
            <w:sz w:val="24"/>
            <w:szCs w:val="24"/>
          </w:rPr>
          <m:t>+36=0</m:t>
        </m:r>
      </m:oMath>
      <w:r w:rsidRPr="00B17640">
        <w:rPr>
          <w:rFonts w:ascii="NEW ROMAN TIMES" w:hAnsi="NEW ROMAN TIMES"/>
          <w:sz w:val="24"/>
          <w:szCs w:val="24"/>
        </w:rPr>
        <w:t xml:space="preserve"> using completing the square method</w:t>
      </w:r>
      <w:r w:rsidRPr="00B17640">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sidR="00296F23">
        <w:rPr>
          <w:rFonts w:ascii="NEW ROMAN TIMES" w:hAnsi="NEW ROMAN TIMES"/>
          <w:sz w:val="24"/>
          <w:szCs w:val="24"/>
        </w:rPr>
        <w:t xml:space="preserve">                                               (3</w:t>
      </w:r>
      <w:r w:rsidR="00E62AA5">
        <w:rPr>
          <w:rFonts w:ascii="NEW ROMAN TIMES" w:hAnsi="NEW ROMAN TIMES"/>
          <w:sz w:val="24"/>
          <w:szCs w:val="24"/>
        </w:rPr>
        <w:t>m</w:t>
      </w:r>
      <w:r w:rsidRPr="00B17640">
        <w:rPr>
          <w:rFonts w:ascii="NEW ROMAN TIMES" w:hAnsi="NEW ROMAN TIMES"/>
          <w:sz w:val="24"/>
          <w:szCs w:val="24"/>
        </w:rPr>
        <w:t>ks)</w:t>
      </w: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Pr="00E62AA5" w:rsidRDefault="00E62AA5" w:rsidP="00E62AA5">
      <w:pPr>
        <w:rPr>
          <w:rFonts w:ascii="NEW ROMAN TIMES" w:hAnsi="NEW ROMAN TIMES"/>
          <w:sz w:val="24"/>
          <w:szCs w:val="24"/>
        </w:rPr>
      </w:pPr>
    </w:p>
    <w:p w:rsidR="00D9180F" w:rsidRDefault="00D9180F" w:rsidP="00D9180F">
      <w:pPr>
        <w:pStyle w:val="ListParagraph"/>
        <w:numPr>
          <w:ilvl w:val="0"/>
          <w:numId w:val="10"/>
        </w:numPr>
        <w:rPr>
          <w:rFonts w:ascii="Times New Roman" w:hAnsi="Times New Roman" w:cs="Times New Roman"/>
          <w:sz w:val="24"/>
          <w:szCs w:val="24"/>
        </w:rPr>
      </w:pPr>
      <w:r w:rsidRPr="00D9180F">
        <w:rPr>
          <w:rFonts w:ascii="Times New Roman" w:hAnsi="Times New Roman" w:cs="Times New Roman"/>
          <w:sz w:val="24"/>
          <w:szCs w:val="24"/>
        </w:rPr>
        <w:t xml:space="preserve">Simplify by rationalizing the denominator in </w:t>
      </w:r>
      <w:r w:rsidRPr="00122957">
        <w:rPr>
          <w:position w:val="-28"/>
        </w:rPr>
        <w:object w:dxaOrig="7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6pt" o:ole="">
            <v:imagedata r:id="rId9" o:title=""/>
          </v:shape>
          <o:OLEObject Type="Embed" ProgID="Equation.DSMT4" ShapeID="_x0000_i1025" DrawAspect="Content" ObjectID="_1590209605" r:id="rId10"/>
        </w:object>
      </w:r>
      <w:r w:rsidRPr="00D9180F">
        <w:rPr>
          <w:rFonts w:ascii="Times New Roman" w:hAnsi="Times New Roman" w:cs="Times New Roman"/>
          <w:sz w:val="24"/>
          <w:szCs w:val="24"/>
        </w:rPr>
        <w:t xml:space="preserve"> leaving your answer an the form </w:t>
      </w:r>
      <w:r w:rsidRPr="00122957">
        <w:rPr>
          <w:position w:val="-8"/>
        </w:rPr>
        <w:object w:dxaOrig="820" w:dyaOrig="360">
          <v:shape id="_x0000_i1026" type="#_x0000_t75" style="width:41.25pt;height:18pt" o:ole="">
            <v:imagedata r:id="rId11" o:title=""/>
          </v:shape>
          <o:OLEObject Type="Embed" ProgID="Equation.DSMT4" ShapeID="_x0000_i1026" DrawAspect="Content" ObjectID="_1590209606" r:id="rId12"/>
        </w:object>
      </w:r>
      <w:r w:rsidRPr="00D9180F">
        <w:rPr>
          <w:rFonts w:ascii="Times New Roman" w:hAnsi="Times New Roman" w:cs="Times New Roman"/>
          <w:sz w:val="24"/>
          <w:szCs w:val="24"/>
        </w:rPr>
        <w:t xml:space="preserve">where a,b and c are integers.                                               </w:t>
      </w:r>
      <w:r w:rsidR="00E62AA5">
        <w:rPr>
          <w:rFonts w:ascii="Times New Roman" w:hAnsi="Times New Roman" w:cs="Times New Roman"/>
          <w:sz w:val="24"/>
          <w:szCs w:val="24"/>
        </w:rPr>
        <w:t xml:space="preserve">                </w:t>
      </w:r>
      <w:r w:rsidRPr="00D9180F">
        <w:rPr>
          <w:rFonts w:ascii="Times New Roman" w:hAnsi="Times New Roman" w:cs="Times New Roman"/>
          <w:sz w:val="24"/>
          <w:szCs w:val="24"/>
        </w:rPr>
        <w:t xml:space="preserve"> </w:t>
      </w:r>
      <w:r w:rsidR="00296F23">
        <w:rPr>
          <w:rFonts w:ascii="Times New Roman" w:hAnsi="Times New Roman" w:cs="Times New Roman"/>
          <w:sz w:val="24"/>
          <w:szCs w:val="24"/>
        </w:rPr>
        <w:t xml:space="preserve">            </w:t>
      </w:r>
      <w:r w:rsidRPr="00D9180F">
        <w:rPr>
          <w:rFonts w:ascii="Times New Roman" w:hAnsi="Times New Roman" w:cs="Times New Roman"/>
          <w:sz w:val="24"/>
          <w:szCs w:val="24"/>
        </w:rPr>
        <w:t>(3mks)</w:t>
      </w:r>
    </w:p>
    <w:p w:rsidR="00E62AA5" w:rsidRDefault="00E62AA5" w:rsidP="00E62AA5">
      <w:pPr>
        <w:rPr>
          <w:rFonts w:ascii="Times New Roman" w:hAnsi="Times New Roman" w:cs="Times New Roman"/>
          <w:sz w:val="24"/>
          <w:szCs w:val="24"/>
        </w:rPr>
      </w:pPr>
    </w:p>
    <w:p w:rsidR="00E62AA5" w:rsidRDefault="00E62AA5" w:rsidP="00E62AA5">
      <w:pPr>
        <w:rPr>
          <w:rFonts w:ascii="Times New Roman" w:hAnsi="Times New Roman" w:cs="Times New Roman"/>
          <w:sz w:val="24"/>
          <w:szCs w:val="24"/>
        </w:rPr>
      </w:pPr>
    </w:p>
    <w:p w:rsidR="00E62AA5" w:rsidRDefault="00E62AA5" w:rsidP="00E62AA5">
      <w:pPr>
        <w:rPr>
          <w:rFonts w:ascii="Times New Roman" w:hAnsi="Times New Roman" w:cs="Times New Roman"/>
          <w:sz w:val="24"/>
          <w:szCs w:val="24"/>
        </w:rPr>
      </w:pPr>
    </w:p>
    <w:p w:rsidR="00E62AA5" w:rsidRDefault="00E62AA5" w:rsidP="00E62AA5">
      <w:pPr>
        <w:rPr>
          <w:rFonts w:ascii="Times New Roman" w:hAnsi="Times New Roman" w:cs="Times New Roman"/>
          <w:sz w:val="24"/>
          <w:szCs w:val="24"/>
        </w:rPr>
      </w:pPr>
    </w:p>
    <w:p w:rsidR="00E62AA5" w:rsidRDefault="00E62AA5" w:rsidP="00E62AA5">
      <w:pPr>
        <w:rPr>
          <w:rFonts w:ascii="Times New Roman" w:hAnsi="Times New Roman" w:cs="Times New Roman"/>
          <w:sz w:val="24"/>
          <w:szCs w:val="24"/>
        </w:rPr>
      </w:pPr>
    </w:p>
    <w:p w:rsidR="00E62AA5" w:rsidRDefault="00E62AA5" w:rsidP="00E62AA5">
      <w:pPr>
        <w:rPr>
          <w:rFonts w:ascii="Times New Roman" w:hAnsi="Times New Roman" w:cs="Times New Roman"/>
          <w:sz w:val="24"/>
          <w:szCs w:val="24"/>
        </w:rPr>
      </w:pPr>
    </w:p>
    <w:p w:rsidR="00E62AA5" w:rsidRDefault="00E62AA5" w:rsidP="00E62AA5">
      <w:pPr>
        <w:rPr>
          <w:rFonts w:ascii="Times New Roman" w:hAnsi="Times New Roman" w:cs="Times New Roman"/>
          <w:sz w:val="24"/>
          <w:szCs w:val="24"/>
        </w:rPr>
      </w:pPr>
    </w:p>
    <w:p w:rsidR="00E62AA5" w:rsidRPr="00E62AA5" w:rsidRDefault="00E62AA5" w:rsidP="00E62AA5">
      <w:pPr>
        <w:rPr>
          <w:rFonts w:ascii="Times New Roman" w:hAnsi="Times New Roman" w:cs="Times New Roman"/>
          <w:sz w:val="24"/>
          <w:szCs w:val="24"/>
        </w:rPr>
      </w:pPr>
    </w:p>
    <w:p w:rsidR="00D9180F" w:rsidRPr="00D9180F" w:rsidRDefault="00D9180F" w:rsidP="00D9180F">
      <w:pPr>
        <w:pStyle w:val="ListParagraph"/>
        <w:numPr>
          <w:ilvl w:val="0"/>
          <w:numId w:val="10"/>
        </w:numPr>
        <w:spacing w:line="360" w:lineRule="auto"/>
        <w:jc w:val="both"/>
        <w:rPr>
          <w:rFonts w:ascii="Times New Roman" w:eastAsia="Times New Roman" w:hAnsi="Times New Roman"/>
          <w:sz w:val="24"/>
          <w:szCs w:val="24"/>
        </w:rPr>
      </w:pPr>
      <w:r w:rsidRPr="00D9180F">
        <w:rPr>
          <w:rFonts w:ascii="Times New Roman" w:hAnsi="Times New Roman"/>
          <w:sz w:val="24"/>
          <w:szCs w:val="24"/>
        </w:rPr>
        <w:t xml:space="preserve">Find the value of x in the equation  </w:t>
      </w:r>
      <w:r w:rsidRPr="00C44348">
        <w:rPr>
          <w:position w:val="-24"/>
        </w:rPr>
        <w:object w:dxaOrig="2020" w:dyaOrig="680">
          <v:shape id="_x0000_i1027" type="#_x0000_t75" style="width:101.25pt;height:33.75pt" o:ole="">
            <v:imagedata r:id="rId13" o:title=""/>
          </v:shape>
          <o:OLEObject Type="Embed" ProgID="Equation.3" ShapeID="_x0000_i1027" DrawAspect="Content" ObjectID="_1590209607" r:id="rId14"/>
        </w:object>
      </w:r>
      <w:r w:rsidRPr="00D9180F">
        <w:rPr>
          <w:rFonts w:ascii="Times New Roman" w:hAnsi="Times New Roman"/>
          <w:sz w:val="24"/>
          <w:szCs w:val="24"/>
        </w:rPr>
        <w:t xml:space="preserve">  in the range listed below.                  </w:t>
      </w:r>
    </w:p>
    <w:p w:rsidR="00D9180F" w:rsidRDefault="00D9180F" w:rsidP="00D9180F">
      <w:pPr>
        <w:pStyle w:val="ListParagraph"/>
        <w:spacing w:line="360" w:lineRule="auto"/>
        <w:jc w:val="both"/>
        <w:rPr>
          <w:rFonts w:ascii="Times New Roman" w:hAnsi="Times New Roman"/>
          <w:sz w:val="24"/>
          <w:szCs w:val="24"/>
        </w:rPr>
      </w:pPr>
      <w:r w:rsidRPr="00D9180F">
        <w:rPr>
          <w:rFonts w:ascii="Times New Roman" w:hAnsi="Times New Roman"/>
          <w:sz w:val="24"/>
          <w:szCs w:val="24"/>
        </w:rPr>
        <w:t>0</w:t>
      </w:r>
      <w:r w:rsidRPr="00D9180F">
        <w:rPr>
          <w:rFonts w:ascii="Times New Roman" w:hAnsi="Times New Roman"/>
          <w:sz w:val="24"/>
          <w:szCs w:val="24"/>
          <w:vertAlign w:val="superscript"/>
        </w:rPr>
        <w:t>o</w:t>
      </w:r>
      <w:r w:rsidRPr="00D9180F">
        <w:rPr>
          <w:rFonts w:ascii="Times New Roman" w:hAnsi="Times New Roman"/>
          <w:sz w:val="24"/>
          <w:szCs w:val="24"/>
        </w:rPr>
        <w:t xml:space="preserve"> ≤ x ≤ 360</w:t>
      </w:r>
      <w:r w:rsidRPr="00D9180F">
        <w:rPr>
          <w:rFonts w:ascii="Times New Roman" w:hAnsi="Times New Roman"/>
          <w:sz w:val="24"/>
          <w:szCs w:val="24"/>
          <w:vertAlign w:val="superscript"/>
        </w:rPr>
        <w:t>o</w:t>
      </w:r>
      <w:r w:rsidRPr="00D9180F">
        <w:rPr>
          <w:rFonts w:ascii="Times New Roman" w:hAnsi="Times New Roman"/>
          <w:sz w:val="24"/>
          <w:szCs w:val="24"/>
          <w:vertAlign w:val="superscript"/>
        </w:rPr>
        <w:tab/>
      </w:r>
      <w:r w:rsidRPr="00D9180F">
        <w:rPr>
          <w:rFonts w:ascii="Times New Roman" w:hAnsi="Times New Roman"/>
          <w:sz w:val="24"/>
          <w:szCs w:val="24"/>
        </w:rPr>
        <w:tab/>
      </w:r>
      <w:r w:rsidRPr="00D9180F">
        <w:rPr>
          <w:rFonts w:ascii="Times New Roman" w:hAnsi="Times New Roman"/>
          <w:sz w:val="24"/>
          <w:szCs w:val="24"/>
        </w:rPr>
        <w:tab/>
      </w:r>
      <w:r w:rsidRPr="00D9180F">
        <w:rPr>
          <w:rFonts w:ascii="Times New Roman" w:hAnsi="Times New Roman"/>
          <w:sz w:val="24"/>
          <w:szCs w:val="24"/>
        </w:rPr>
        <w:tab/>
        <w:t xml:space="preserve">                                   </w:t>
      </w:r>
      <w:r w:rsidR="00296F23">
        <w:rPr>
          <w:rFonts w:ascii="Times New Roman" w:hAnsi="Times New Roman"/>
          <w:sz w:val="24"/>
          <w:szCs w:val="24"/>
        </w:rPr>
        <w:t xml:space="preserve">                                    </w:t>
      </w:r>
      <w:r w:rsidRPr="00D9180F">
        <w:rPr>
          <w:rFonts w:ascii="Times New Roman" w:hAnsi="Times New Roman"/>
          <w:sz w:val="24"/>
          <w:szCs w:val="24"/>
        </w:rPr>
        <w:t xml:space="preserve"> (3mks)</w:t>
      </w:r>
    </w:p>
    <w:p w:rsidR="00E62AA5" w:rsidRDefault="00E62AA5" w:rsidP="00D9180F">
      <w:pPr>
        <w:pStyle w:val="ListParagraph"/>
        <w:spacing w:line="360" w:lineRule="auto"/>
        <w:jc w:val="both"/>
        <w:rPr>
          <w:rFonts w:ascii="Times New Roman" w:hAnsi="Times New Roman"/>
          <w:sz w:val="24"/>
          <w:szCs w:val="24"/>
        </w:rPr>
      </w:pPr>
    </w:p>
    <w:p w:rsidR="00E62AA5" w:rsidRDefault="00E62AA5" w:rsidP="00D9180F">
      <w:pPr>
        <w:pStyle w:val="ListParagraph"/>
        <w:spacing w:line="360" w:lineRule="auto"/>
        <w:jc w:val="both"/>
        <w:rPr>
          <w:rFonts w:ascii="Times New Roman" w:hAnsi="Times New Roman"/>
          <w:sz w:val="24"/>
          <w:szCs w:val="24"/>
        </w:rPr>
      </w:pPr>
    </w:p>
    <w:p w:rsidR="00E3675E" w:rsidRDefault="00E3675E" w:rsidP="00D9180F">
      <w:pPr>
        <w:pStyle w:val="ListParagraph"/>
        <w:spacing w:line="360" w:lineRule="auto"/>
        <w:jc w:val="both"/>
        <w:rPr>
          <w:rFonts w:ascii="Times New Roman" w:hAnsi="Times New Roman"/>
          <w:sz w:val="24"/>
          <w:szCs w:val="24"/>
        </w:rPr>
      </w:pPr>
    </w:p>
    <w:p w:rsidR="00E3675E" w:rsidRDefault="00E3675E" w:rsidP="00D9180F">
      <w:pPr>
        <w:pStyle w:val="ListParagraph"/>
        <w:spacing w:line="360" w:lineRule="auto"/>
        <w:jc w:val="both"/>
        <w:rPr>
          <w:rFonts w:ascii="Times New Roman" w:hAnsi="Times New Roman"/>
          <w:sz w:val="24"/>
          <w:szCs w:val="24"/>
        </w:rPr>
      </w:pPr>
    </w:p>
    <w:p w:rsidR="00E62AA5" w:rsidRDefault="00E62AA5" w:rsidP="00D9180F">
      <w:pPr>
        <w:pStyle w:val="ListParagraph"/>
        <w:spacing w:line="360" w:lineRule="auto"/>
        <w:jc w:val="both"/>
        <w:rPr>
          <w:rFonts w:ascii="Times New Roman" w:hAnsi="Times New Roman"/>
          <w:sz w:val="24"/>
          <w:szCs w:val="24"/>
        </w:rPr>
      </w:pPr>
    </w:p>
    <w:p w:rsidR="00E62AA5" w:rsidRPr="00D9180F" w:rsidRDefault="00E62AA5" w:rsidP="00D9180F">
      <w:pPr>
        <w:pStyle w:val="ListParagraph"/>
        <w:spacing w:line="360" w:lineRule="auto"/>
        <w:jc w:val="both"/>
        <w:rPr>
          <w:rFonts w:ascii="Times New Roman" w:hAnsi="Times New Roman"/>
          <w:b/>
          <w:sz w:val="24"/>
          <w:szCs w:val="24"/>
        </w:rPr>
      </w:pPr>
    </w:p>
    <w:p w:rsidR="00084592" w:rsidRDefault="00084592" w:rsidP="00084592">
      <w:pPr>
        <w:pStyle w:val="ListParagraph"/>
        <w:numPr>
          <w:ilvl w:val="0"/>
          <w:numId w:val="10"/>
        </w:numPr>
        <w:rPr>
          <w:rFonts w:ascii="NEW ROMAN TIMES" w:hAnsi="NEW ROMAN TIMES"/>
          <w:sz w:val="24"/>
          <w:szCs w:val="24"/>
        </w:rPr>
      </w:pPr>
      <w:r w:rsidRPr="00B17640">
        <w:rPr>
          <w:rFonts w:ascii="NEW ROMAN TIMES" w:hAnsi="NEW ROMAN TIMES"/>
          <w:sz w:val="24"/>
          <w:szCs w:val="24"/>
        </w:rPr>
        <w:lastRenderedPageBreak/>
        <w:t xml:space="preserve">Draw a line AB=4cm, P is a variable point in the plane of the paper, above AB, such that angle </w:t>
      </w:r>
      <m:oMath>
        <m:r>
          <w:rPr>
            <w:rFonts w:ascii="Cambria Math" w:hAnsi="Cambria Math"/>
            <w:sz w:val="24"/>
            <w:szCs w:val="24"/>
          </w:rPr>
          <m:t>ABC</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60</m:t>
            </m:r>
          </m:e>
          <m:sup>
            <m:r>
              <w:rPr>
                <w:rFonts w:ascii="Cambria Math" w:hAnsi="NEW ROMAN TIMES"/>
                <w:sz w:val="24"/>
                <w:szCs w:val="24"/>
              </w:rPr>
              <m:t>0</m:t>
            </m:r>
          </m:sup>
        </m:sSup>
      </m:oMath>
      <w:r w:rsidRPr="00B17640">
        <w:rPr>
          <w:rFonts w:ascii="NEW ROMAN TIMES" w:hAnsi="NEW ROMAN TIMES"/>
          <w:sz w:val="24"/>
          <w:szCs w:val="24"/>
        </w:rPr>
        <w:t xml:space="preserve"> and the area of triangle APB</w:t>
      </w:r>
      <m:oMath>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6</m:t>
            </m:r>
            <m:r>
              <w:rPr>
                <w:rFonts w:ascii="Cambria Math" w:hAnsi="Cambria Math"/>
                <w:sz w:val="24"/>
                <w:szCs w:val="24"/>
              </w:rPr>
              <m:t>cm</m:t>
            </m:r>
          </m:e>
          <m:sup>
            <m:r>
              <w:rPr>
                <w:rFonts w:ascii="Cambria Math" w:hAnsi="NEW ROMAN TIMES"/>
                <w:sz w:val="24"/>
                <w:szCs w:val="24"/>
              </w:rPr>
              <m:t>2</m:t>
            </m:r>
          </m:sup>
        </m:sSup>
      </m:oMath>
      <w:r w:rsidRPr="00B17640">
        <w:rPr>
          <w:rFonts w:ascii="NEW ROMAN TIMES" w:hAnsi="NEW ROMAN TIMES"/>
          <w:sz w:val="24"/>
          <w:szCs w:val="24"/>
        </w:rPr>
        <w:t xml:space="preserve">. Using a ruler and a pair of compasses </w:t>
      </w:r>
      <w:r>
        <w:rPr>
          <w:rFonts w:ascii="NEW ROMAN TIMES" w:hAnsi="NEW ROMAN TIMES"/>
          <w:sz w:val="24"/>
          <w:szCs w:val="24"/>
        </w:rPr>
        <w:t>only find the locus of P.</w:t>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sidR="00E62AA5">
        <w:rPr>
          <w:rFonts w:ascii="NEW ROMAN TIMES" w:hAnsi="NEW ROMAN TIMES"/>
          <w:sz w:val="24"/>
          <w:szCs w:val="24"/>
        </w:rPr>
        <w:t xml:space="preserve">                  </w:t>
      </w:r>
      <w:r w:rsidR="00296F23">
        <w:rPr>
          <w:rFonts w:ascii="NEW ROMAN TIMES" w:hAnsi="NEW ROMAN TIMES"/>
          <w:sz w:val="24"/>
          <w:szCs w:val="24"/>
        </w:rPr>
        <w:t xml:space="preserve">      (3m</w:t>
      </w:r>
      <w:r w:rsidRPr="00B17640">
        <w:rPr>
          <w:rFonts w:ascii="NEW ROMAN TIMES" w:hAnsi="NEW ROMAN TIMES"/>
          <w:sz w:val="24"/>
          <w:szCs w:val="24"/>
        </w:rPr>
        <w:t>ks)</w:t>
      </w: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Pr="00E62AA5" w:rsidRDefault="00E62AA5" w:rsidP="00E62AA5">
      <w:pPr>
        <w:rPr>
          <w:rFonts w:ascii="NEW ROMAN TIMES" w:hAnsi="NEW ROMAN TIMES"/>
          <w:sz w:val="24"/>
          <w:szCs w:val="24"/>
        </w:rPr>
      </w:pPr>
    </w:p>
    <w:p w:rsidR="00D9180F" w:rsidRPr="00296F23" w:rsidRDefault="00D9180F" w:rsidP="00D9180F">
      <w:pPr>
        <w:pStyle w:val="ListParagraph"/>
        <w:numPr>
          <w:ilvl w:val="0"/>
          <w:numId w:val="10"/>
        </w:numPr>
        <w:spacing w:line="240" w:lineRule="auto"/>
        <w:rPr>
          <w:rFonts w:ascii="Times New Roman" w:hAnsi="Times New Roman" w:cs="Times New Roman"/>
          <w:sz w:val="24"/>
          <w:szCs w:val="24"/>
        </w:rPr>
      </w:pPr>
      <w:r w:rsidRPr="00296F23">
        <w:rPr>
          <w:rFonts w:ascii="Times New Roman" w:hAnsi="Times New Roman" w:cs="Times New Roman"/>
          <w:sz w:val="24"/>
          <w:szCs w:val="24"/>
        </w:rPr>
        <w:t>Expand and simplify the binomial</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x</m:t>
                    </m:r>
                  </m:den>
                </m:f>
              </m:e>
            </m:d>
          </m:e>
          <m:sup>
            <m:r>
              <w:rPr>
                <w:rFonts w:ascii="Cambria Math" w:hAnsi="Cambria Math" w:cs="Times New Roman"/>
                <w:sz w:val="24"/>
                <w:szCs w:val="24"/>
              </w:rPr>
              <m:t>5</m:t>
            </m:r>
          </m:sup>
        </m:sSup>
      </m:oMath>
      <w:r w:rsidRPr="00296F23">
        <w:rPr>
          <w:rFonts w:ascii="Times New Roman" w:hAnsi="Times New Roman" w:cs="Times New Roman"/>
          <w:sz w:val="24"/>
          <w:szCs w:val="24"/>
        </w:rPr>
        <w:t xml:space="preserve">.  Hence use the first four terms of  your expansion to find the value of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5)</m:t>
            </m:r>
          </m:e>
          <m:sup>
            <m:r>
              <w:rPr>
                <w:rFonts w:ascii="Cambria Math" w:hAnsi="Cambria Math" w:cs="Times New Roman"/>
                <w:sz w:val="24"/>
                <w:szCs w:val="24"/>
              </w:rPr>
              <m:t>5</m:t>
            </m:r>
          </m:sup>
        </m:sSup>
      </m:oMath>
      <w:r w:rsidRPr="00296F23">
        <w:rPr>
          <w:rFonts w:ascii="Times New Roman" w:hAnsi="Times New Roman" w:cs="Times New Roman"/>
          <w:sz w:val="24"/>
          <w:szCs w:val="24"/>
        </w:rPr>
        <w:tab/>
      </w:r>
      <w:r w:rsidRPr="00296F23">
        <w:rPr>
          <w:rFonts w:ascii="Times New Roman" w:hAnsi="Times New Roman" w:cs="Times New Roman"/>
          <w:sz w:val="24"/>
          <w:szCs w:val="24"/>
        </w:rPr>
        <w:tab/>
      </w:r>
      <w:r w:rsidRPr="00296F23">
        <w:rPr>
          <w:rFonts w:ascii="Times New Roman" w:hAnsi="Times New Roman" w:cs="Times New Roman"/>
          <w:sz w:val="24"/>
          <w:szCs w:val="24"/>
        </w:rPr>
        <w:tab/>
      </w:r>
      <w:r w:rsidRPr="00296F23">
        <w:rPr>
          <w:rFonts w:ascii="Times New Roman" w:hAnsi="Times New Roman" w:cs="Times New Roman"/>
          <w:sz w:val="24"/>
          <w:szCs w:val="24"/>
        </w:rPr>
        <w:tab/>
      </w:r>
      <w:r w:rsidRPr="00296F23">
        <w:rPr>
          <w:rFonts w:ascii="Times New Roman" w:hAnsi="Times New Roman" w:cs="Times New Roman"/>
          <w:sz w:val="24"/>
          <w:szCs w:val="24"/>
        </w:rPr>
        <w:tab/>
      </w:r>
      <w:r w:rsidR="00296F23">
        <w:rPr>
          <w:rFonts w:ascii="Times New Roman" w:hAnsi="Times New Roman" w:cs="Times New Roman"/>
          <w:sz w:val="24"/>
          <w:szCs w:val="24"/>
        </w:rPr>
        <w:t xml:space="preserve">                        </w:t>
      </w:r>
      <w:r w:rsidRPr="00296F23">
        <w:rPr>
          <w:rFonts w:ascii="Times New Roman" w:hAnsi="Times New Roman" w:cs="Times New Roman"/>
          <w:sz w:val="24"/>
          <w:szCs w:val="24"/>
        </w:rPr>
        <w:t>(3mks)</w:t>
      </w:r>
    </w:p>
    <w:p w:rsidR="00E62AA5" w:rsidRDefault="00E62AA5" w:rsidP="00E62AA5">
      <w:pPr>
        <w:spacing w:line="240" w:lineRule="auto"/>
      </w:pPr>
    </w:p>
    <w:p w:rsidR="00E62AA5" w:rsidRDefault="00E62AA5" w:rsidP="00E62AA5">
      <w:pPr>
        <w:spacing w:line="240" w:lineRule="auto"/>
      </w:pPr>
    </w:p>
    <w:p w:rsidR="00E62AA5" w:rsidRDefault="00E62AA5" w:rsidP="00E62AA5">
      <w:pPr>
        <w:spacing w:line="240" w:lineRule="auto"/>
      </w:pPr>
    </w:p>
    <w:p w:rsidR="00E62AA5" w:rsidRDefault="00E62AA5" w:rsidP="00E62AA5">
      <w:pPr>
        <w:spacing w:line="240" w:lineRule="auto"/>
      </w:pPr>
    </w:p>
    <w:p w:rsidR="00E62AA5" w:rsidRDefault="00E62AA5" w:rsidP="00E62AA5">
      <w:pPr>
        <w:spacing w:line="240" w:lineRule="auto"/>
      </w:pPr>
    </w:p>
    <w:p w:rsidR="00E62AA5" w:rsidRDefault="00E62AA5" w:rsidP="00E62AA5">
      <w:pPr>
        <w:spacing w:line="240" w:lineRule="auto"/>
      </w:pPr>
    </w:p>
    <w:p w:rsidR="00E62AA5" w:rsidRDefault="00E62AA5" w:rsidP="00E62AA5">
      <w:pPr>
        <w:spacing w:line="240" w:lineRule="auto"/>
      </w:pPr>
    </w:p>
    <w:p w:rsidR="00E62AA5" w:rsidRPr="00ED0C36" w:rsidRDefault="00E62AA5" w:rsidP="00E62AA5">
      <w:pPr>
        <w:spacing w:line="240" w:lineRule="auto"/>
      </w:pPr>
    </w:p>
    <w:p w:rsidR="00D9180F" w:rsidRPr="00E62AA5" w:rsidRDefault="00D9180F" w:rsidP="00D9180F">
      <w:pPr>
        <w:pStyle w:val="ListParagraph"/>
        <w:numPr>
          <w:ilvl w:val="0"/>
          <w:numId w:val="10"/>
        </w:numPr>
        <w:tabs>
          <w:tab w:val="left" w:pos="900"/>
          <w:tab w:val="left" w:pos="1440"/>
          <w:tab w:val="left" w:pos="1890"/>
          <w:tab w:val="left" w:pos="2430"/>
          <w:tab w:val="left" w:pos="2880"/>
        </w:tabs>
        <w:jc w:val="both"/>
      </w:pPr>
      <w:r w:rsidRPr="00C918D2">
        <w:rPr>
          <w:rFonts w:ascii="Times New Roman" w:hAnsi="Times New Roman"/>
          <w:sz w:val="24"/>
          <w:szCs w:val="24"/>
        </w:rPr>
        <w:t>The length and breadth of a rectangular floor garden were measured and found to be 4.1m and 2.2m respectively. Find the percentage error in its area.</w:t>
      </w:r>
      <w:r w:rsidRPr="00C918D2">
        <w:rPr>
          <w:rFonts w:ascii="Times New Roman" w:hAnsi="Times New Roman"/>
          <w:sz w:val="24"/>
          <w:szCs w:val="24"/>
        </w:rPr>
        <w:tab/>
      </w:r>
      <w:r w:rsidRPr="00C918D2">
        <w:rPr>
          <w:rFonts w:ascii="Times New Roman" w:hAnsi="Times New Roman"/>
          <w:sz w:val="24"/>
          <w:szCs w:val="24"/>
        </w:rPr>
        <w:tab/>
      </w:r>
      <w:r w:rsidR="00E62AA5">
        <w:rPr>
          <w:rFonts w:ascii="Times New Roman" w:hAnsi="Times New Roman"/>
          <w:sz w:val="24"/>
          <w:szCs w:val="24"/>
        </w:rPr>
        <w:t xml:space="preserve">                  </w:t>
      </w:r>
      <w:r w:rsidR="00296F23">
        <w:rPr>
          <w:rFonts w:ascii="Times New Roman" w:hAnsi="Times New Roman"/>
          <w:sz w:val="24"/>
          <w:szCs w:val="24"/>
        </w:rPr>
        <w:t xml:space="preserve">      (3m</w:t>
      </w:r>
      <w:r w:rsidRPr="00C918D2">
        <w:rPr>
          <w:rFonts w:ascii="Times New Roman" w:hAnsi="Times New Roman"/>
          <w:sz w:val="24"/>
          <w:szCs w:val="24"/>
        </w:rPr>
        <w:t>ks)</w:t>
      </w:r>
    </w:p>
    <w:p w:rsidR="00E62AA5" w:rsidRDefault="00E62AA5" w:rsidP="00E62AA5">
      <w:pPr>
        <w:tabs>
          <w:tab w:val="left" w:pos="900"/>
          <w:tab w:val="left" w:pos="1440"/>
          <w:tab w:val="left" w:pos="1890"/>
          <w:tab w:val="left" w:pos="2430"/>
          <w:tab w:val="left" w:pos="2880"/>
        </w:tabs>
        <w:jc w:val="both"/>
      </w:pPr>
    </w:p>
    <w:p w:rsidR="00E62AA5" w:rsidRDefault="00E62AA5" w:rsidP="00E62AA5">
      <w:pPr>
        <w:tabs>
          <w:tab w:val="left" w:pos="900"/>
          <w:tab w:val="left" w:pos="1440"/>
          <w:tab w:val="left" w:pos="1890"/>
          <w:tab w:val="left" w:pos="2430"/>
          <w:tab w:val="left" w:pos="2880"/>
        </w:tabs>
        <w:jc w:val="both"/>
      </w:pPr>
    </w:p>
    <w:p w:rsidR="00E62AA5" w:rsidRDefault="00E62AA5" w:rsidP="00E62AA5">
      <w:pPr>
        <w:tabs>
          <w:tab w:val="left" w:pos="900"/>
          <w:tab w:val="left" w:pos="1440"/>
          <w:tab w:val="left" w:pos="1890"/>
          <w:tab w:val="left" w:pos="2430"/>
          <w:tab w:val="left" w:pos="2880"/>
        </w:tabs>
        <w:jc w:val="both"/>
      </w:pPr>
    </w:p>
    <w:p w:rsidR="00E62AA5" w:rsidRDefault="00E62AA5" w:rsidP="00E62AA5">
      <w:pPr>
        <w:tabs>
          <w:tab w:val="left" w:pos="900"/>
          <w:tab w:val="left" w:pos="1440"/>
          <w:tab w:val="left" w:pos="1890"/>
          <w:tab w:val="left" w:pos="2430"/>
          <w:tab w:val="left" w:pos="2880"/>
        </w:tabs>
        <w:jc w:val="both"/>
      </w:pPr>
    </w:p>
    <w:p w:rsidR="00E62AA5" w:rsidRDefault="00E62AA5" w:rsidP="00E62AA5">
      <w:pPr>
        <w:tabs>
          <w:tab w:val="left" w:pos="900"/>
          <w:tab w:val="left" w:pos="1440"/>
          <w:tab w:val="left" w:pos="1890"/>
          <w:tab w:val="left" w:pos="2430"/>
          <w:tab w:val="left" w:pos="2880"/>
        </w:tabs>
        <w:jc w:val="both"/>
      </w:pPr>
    </w:p>
    <w:p w:rsidR="00E62AA5" w:rsidRPr="00D9180F" w:rsidRDefault="00E62AA5" w:rsidP="00E62AA5">
      <w:pPr>
        <w:tabs>
          <w:tab w:val="left" w:pos="900"/>
          <w:tab w:val="left" w:pos="1440"/>
          <w:tab w:val="left" w:pos="1890"/>
          <w:tab w:val="left" w:pos="2430"/>
          <w:tab w:val="left" w:pos="2880"/>
        </w:tabs>
        <w:jc w:val="both"/>
      </w:pPr>
    </w:p>
    <w:p w:rsidR="00084592" w:rsidRDefault="00084592" w:rsidP="00084592">
      <w:pPr>
        <w:pStyle w:val="ListParagraph"/>
        <w:numPr>
          <w:ilvl w:val="0"/>
          <w:numId w:val="10"/>
        </w:numPr>
        <w:rPr>
          <w:rFonts w:ascii="NEW ROMAN TIMES" w:hAnsi="NEW ROMAN TIMES"/>
          <w:sz w:val="24"/>
          <w:szCs w:val="24"/>
        </w:rPr>
      </w:pPr>
      <w:r w:rsidRPr="00B17640">
        <w:rPr>
          <w:rFonts w:ascii="NEW ROMAN TIMES" w:hAnsi="NEW ROMAN TIMES"/>
          <w:sz w:val="24"/>
          <w:szCs w:val="24"/>
        </w:rPr>
        <w:t xml:space="preserve">Solve for </w:t>
      </w:r>
      <m:oMath>
        <m:r>
          <w:rPr>
            <w:rFonts w:ascii="Cambria Math" w:hAnsi="Cambria Math"/>
            <w:sz w:val="24"/>
            <w:szCs w:val="24"/>
          </w:rPr>
          <m:t>x</m:t>
        </m:r>
      </m:oMath>
      <w:r w:rsidRPr="00B17640">
        <w:rPr>
          <w:rFonts w:ascii="NEW ROMAN TIMES" w:hAnsi="NEW ROMAN TIMES"/>
          <w:sz w:val="24"/>
          <w:szCs w:val="24"/>
        </w:rPr>
        <w:t xml:space="preserve"> in the equation </w:t>
      </w:r>
      <m:oMath>
        <m:r>
          <w:rPr>
            <w:rFonts w:ascii="Cambria Math" w:hAnsi="NEW ROMAN TIMES"/>
            <w:sz w:val="24"/>
            <w:szCs w:val="24"/>
          </w:rPr>
          <m:t>3</m:t>
        </m:r>
        <m:sSup>
          <m:sSupPr>
            <m:ctrlPr>
              <w:rPr>
                <w:rFonts w:ascii="Cambria Math" w:hAnsi="NEW ROMAN TIMES"/>
                <w:i/>
                <w:sz w:val="24"/>
                <w:szCs w:val="24"/>
              </w:rPr>
            </m:ctrlPr>
          </m:sSupPr>
          <m:e>
            <m:r>
              <w:rPr>
                <w:rFonts w:ascii="Cambria Math" w:hAnsi="NEW ROMAN TIMES"/>
                <w:sz w:val="24"/>
                <w:szCs w:val="24"/>
              </w:rPr>
              <m:t>(</m:t>
            </m:r>
            <m:r>
              <w:rPr>
                <w:rFonts w:ascii="Cambria Math" w:hAnsi="Cambria Math"/>
                <w:sz w:val="24"/>
                <w:szCs w:val="24"/>
              </w:rPr>
              <m:t>logx</m:t>
            </m:r>
            <m:r>
              <w:rPr>
                <w:rFonts w:ascii="Cambria Math" w:hAnsi="NEW ROMAN TIMES"/>
                <w:sz w:val="24"/>
                <w:szCs w:val="24"/>
              </w:rPr>
              <m:t>)</m:t>
            </m:r>
          </m:e>
          <m:sup>
            <m:r>
              <w:rPr>
                <w:rFonts w:ascii="Cambria Math" w:hAnsi="NEW ROMAN TIMES"/>
                <w:sz w:val="24"/>
                <w:szCs w:val="24"/>
              </w:rPr>
              <m:t>2</m:t>
            </m:r>
          </m:sup>
        </m:sSup>
        <m:r>
          <w:rPr>
            <w:rFonts w:ascii="NEW ROMAN TIMES" w:hAnsi="NEW ROMAN TIMES"/>
            <w:sz w:val="24"/>
            <w:szCs w:val="24"/>
          </w:rPr>
          <m:t>-</m:t>
        </m:r>
        <m:r>
          <w:rPr>
            <w:rFonts w:ascii="Cambria Math" w:hAnsi="Cambria Math"/>
            <w:sz w:val="24"/>
            <w:szCs w:val="24"/>
          </w:rPr>
          <m:t>log</m:t>
        </m:r>
        <m:sSup>
          <m:sSupPr>
            <m:ctrlPr>
              <w:rPr>
                <w:rFonts w:ascii="Cambria Math" w:hAnsi="NEW ROMAN TIMES"/>
                <w:i/>
                <w:sz w:val="24"/>
                <w:szCs w:val="24"/>
              </w:rPr>
            </m:ctrlPr>
          </m:sSupPr>
          <m:e>
            <m:r>
              <w:rPr>
                <w:rFonts w:ascii="Cambria Math" w:hAnsi="Cambria Math"/>
                <w:sz w:val="24"/>
                <w:szCs w:val="24"/>
              </w:rPr>
              <m:t>x</m:t>
            </m:r>
          </m:e>
          <m:sup>
            <m:r>
              <w:rPr>
                <w:rFonts w:ascii="Cambria Math" w:hAnsi="NEW ROMAN TIMES"/>
                <w:sz w:val="24"/>
                <w:szCs w:val="24"/>
              </w:rPr>
              <m:t>5</m:t>
            </m:r>
          </m:sup>
        </m:sSup>
        <m:r>
          <w:rPr>
            <w:rFonts w:ascii="Cambria Math" w:hAnsi="NEW ROMAN TIMES"/>
            <w:sz w:val="24"/>
            <w:szCs w:val="24"/>
          </w:rPr>
          <m:t>+2=0</m:t>
        </m:r>
      </m:oMath>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sidR="00296F23">
        <w:rPr>
          <w:rFonts w:ascii="NEW ROMAN TIMES" w:hAnsi="NEW ROMAN TIMES"/>
          <w:sz w:val="24"/>
          <w:szCs w:val="24"/>
        </w:rPr>
        <w:t xml:space="preserve">                        (3m</w:t>
      </w:r>
      <w:r w:rsidRPr="00B17640">
        <w:rPr>
          <w:rFonts w:ascii="NEW ROMAN TIMES" w:hAnsi="NEW ROMAN TIMES"/>
          <w:sz w:val="24"/>
          <w:szCs w:val="24"/>
        </w:rPr>
        <w:t>ks)</w:t>
      </w: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Pr="00E62AA5" w:rsidRDefault="00E62AA5" w:rsidP="00E62AA5">
      <w:pPr>
        <w:rPr>
          <w:rFonts w:ascii="NEW ROMAN TIMES" w:hAnsi="NEW ROMAN TIMES"/>
          <w:sz w:val="24"/>
          <w:szCs w:val="24"/>
        </w:rPr>
      </w:pPr>
    </w:p>
    <w:p w:rsidR="004B3D1A" w:rsidRPr="00296F23" w:rsidRDefault="004B3D1A" w:rsidP="00296F23">
      <w:pPr>
        <w:pStyle w:val="ListParagraph"/>
        <w:numPr>
          <w:ilvl w:val="0"/>
          <w:numId w:val="10"/>
        </w:numPr>
        <w:rPr>
          <w:rFonts w:ascii="Times New Roman" w:hAnsi="Times New Roman" w:cs="Times New Roman"/>
          <w:sz w:val="24"/>
          <w:szCs w:val="24"/>
        </w:rPr>
      </w:pPr>
      <w:r w:rsidRPr="00296F23">
        <w:rPr>
          <w:rFonts w:ascii="Times New Roman" w:hAnsi="Times New Roman" w:cs="Times New Roman"/>
          <w:sz w:val="24"/>
          <w:szCs w:val="24"/>
        </w:rPr>
        <w:t xml:space="preserve"> Make </w:t>
      </w:r>
      <w:r w:rsidRPr="004D7970">
        <w:rPr>
          <w:rFonts w:ascii="Times New Roman" w:hAnsi="Times New Roman" w:cs="Times New Roman"/>
          <w:b/>
          <w:i/>
          <w:sz w:val="24"/>
          <w:szCs w:val="24"/>
        </w:rPr>
        <w:t>s</w:t>
      </w:r>
      <w:r w:rsidRPr="00296F23">
        <w:rPr>
          <w:rFonts w:ascii="Times New Roman" w:hAnsi="Times New Roman" w:cs="Times New Roman"/>
          <w:sz w:val="24"/>
          <w:szCs w:val="24"/>
        </w:rPr>
        <w:t xml:space="preserve"> the subject of the formulae in the following;</w:t>
      </w:r>
      <w:r w:rsidRPr="00296F23">
        <w:rPr>
          <w:position w:val="-26"/>
        </w:rPr>
        <w:object w:dxaOrig="1359" w:dyaOrig="720">
          <v:shape id="_x0000_i1028" type="#_x0000_t75" style="width:68.25pt;height:36pt" o:ole="">
            <v:imagedata r:id="rId15" o:title=""/>
          </v:shape>
          <o:OLEObject Type="Embed" ProgID="Equation.3" ShapeID="_x0000_i1028" DrawAspect="Content" ObjectID="_1590209608" r:id="rId16"/>
        </w:object>
      </w:r>
      <w:r w:rsidRPr="00296F23">
        <w:rPr>
          <w:rFonts w:ascii="Times New Roman" w:hAnsi="Times New Roman" w:cs="Times New Roman"/>
          <w:sz w:val="24"/>
          <w:szCs w:val="24"/>
        </w:rPr>
        <w:t xml:space="preserve">                        </w:t>
      </w:r>
      <w:r w:rsidR="004D7970">
        <w:rPr>
          <w:rFonts w:ascii="Times New Roman" w:hAnsi="Times New Roman" w:cs="Times New Roman"/>
          <w:sz w:val="24"/>
          <w:szCs w:val="24"/>
        </w:rPr>
        <w:t xml:space="preserve">       </w:t>
      </w:r>
      <w:r w:rsidRPr="00296F23">
        <w:rPr>
          <w:rFonts w:ascii="Times New Roman" w:hAnsi="Times New Roman" w:cs="Times New Roman"/>
          <w:sz w:val="24"/>
          <w:szCs w:val="24"/>
        </w:rPr>
        <w:t>(3mks)</w:t>
      </w:r>
    </w:p>
    <w:p w:rsidR="004B3D1A" w:rsidRDefault="004B3D1A" w:rsidP="004B3D1A"/>
    <w:p w:rsidR="004B3D1A" w:rsidRDefault="004B3D1A" w:rsidP="004B3D1A"/>
    <w:p w:rsidR="004B3D1A" w:rsidRDefault="004B3D1A" w:rsidP="004B3D1A"/>
    <w:p w:rsidR="004B3D1A" w:rsidRDefault="004B3D1A" w:rsidP="004B3D1A"/>
    <w:p w:rsidR="004B3D1A" w:rsidRDefault="004B3D1A" w:rsidP="004B3D1A"/>
    <w:p w:rsidR="004B3D1A" w:rsidRDefault="004B3D1A" w:rsidP="004B3D1A"/>
    <w:p w:rsidR="004B3D1A" w:rsidRDefault="004B3D1A" w:rsidP="004B3D1A"/>
    <w:p w:rsidR="004B3D1A" w:rsidRPr="00296F23" w:rsidRDefault="004B3D1A" w:rsidP="00296F23">
      <w:pPr>
        <w:pStyle w:val="ListParagraph"/>
        <w:numPr>
          <w:ilvl w:val="0"/>
          <w:numId w:val="10"/>
        </w:numPr>
        <w:rPr>
          <w:rFonts w:ascii="Times New Roman" w:hAnsi="Times New Roman" w:cs="Times New Roman"/>
          <w:sz w:val="24"/>
          <w:szCs w:val="24"/>
        </w:rPr>
      </w:pPr>
      <w:r w:rsidRPr="00296F23">
        <w:rPr>
          <w:rFonts w:ascii="Times New Roman" w:hAnsi="Times New Roman" w:cs="Times New Roman"/>
          <w:sz w:val="24"/>
          <w:szCs w:val="24"/>
        </w:rPr>
        <w:t xml:space="preserve"> Each member of a class take one and only one of the three foreign languages: French, German and Spanish. 15 pupils take French, 9 take German and 6 take Spanish. Two pupils are chosen at random. Represent the information in a tree diagram hence find the probability that both pupils take different subjects.                                                               </w:t>
      </w:r>
      <w:r w:rsidR="00296F23">
        <w:rPr>
          <w:rFonts w:ascii="Times New Roman" w:hAnsi="Times New Roman" w:cs="Times New Roman"/>
          <w:sz w:val="24"/>
          <w:szCs w:val="24"/>
        </w:rPr>
        <w:t xml:space="preserve">             </w:t>
      </w:r>
      <w:r w:rsidRPr="00296F23">
        <w:rPr>
          <w:rFonts w:ascii="Times New Roman" w:hAnsi="Times New Roman" w:cs="Times New Roman"/>
          <w:sz w:val="24"/>
          <w:szCs w:val="24"/>
        </w:rPr>
        <w:t>(3mks)</w:t>
      </w:r>
    </w:p>
    <w:p w:rsidR="004B3D1A" w:rsidRDefault="004B3D1A" w:rsidP="004B3D1A"/>
    <w:p w:rsidR="004B3D1A" w:rsidRDefault="004B3D1A" w:rsidP="004B3D1A"/>
    <w:p w:rsidR="00E62AA5" w:rsidRDefault="00E62AA5" w:rsidP="00E62AA5">
      <w:pPr>
        <w:tabs>
          <w:tab w:val="left" w:pos="900"/>
          <w:tab w:val="left" w:pos="1440"/>
          <w:tab w:val="left" w:pos="1890"/>
          <w:tab w:val="left" w:pos="2430"/>
          <w:tab w:val="left" w:pos="2880"/>
        </w:tabs>
        <w:jc w:val="both"/>
      </w:pPr>
    </w:p>
    <w:p w:rsidR="00E62AA5" w:rsidRDefault="00E62AA5" w:rsidP="00E62AA5">
      <w:pPr>
        <w:tabs>
          <w:tab w:val="left" w:pos="900"/>
          <w:tab w:val="left" w:pos="1440"/>
          <w:tab w:val="left" w:pos="1890"/>
          <w:tab w:val="left" w:pos="2430"/>
          <w:tab w:val="left" w:pos="2880"/>
        </w:tabs>
        <w:jc w:val="both"/>
      </w:pPr>
    </w:p>
    <w:p w:rsidR="00E62AA5" w:rsidRDefault="00E62AA5" w:rsidP="00E62AA5">
      <w:pPr>
        <w:tabs>
          <w:tab w:val="left" w:pos="900"/>
          <w:tab w:val="left" w:pos="1440"/>
          <w:tab w:val="left" w:pos="1890"/>
          <w:tab w:val="left" w:pos="2430"/>
          <w:tab w:val="left" w:pos="2880"/>
        </w:tabs>
        <w:jc w:val="both"/>
      </w:pPr>
    </w:p>
    <w:p w:rsidR="00E62AA5" w:rsidRDefault="00E62AA5" w:rsidP="00E62AA5">
      <w:pPr>
        <w:tabs>
          <w:tab w:val="left" w:pos="900"/>
          <w:tab w:val="left" w:pos="1440"/>
          <w:tab w:val="left" w:pos="1890"/>
          <w:tab w:val="left" w:pos="2430"/>
          <w:tab w:val="left" w:pos="2880"/>
        </w:tabs>
        <w:jc w:val="both"/>
      </w:pPr>
    </w:p>
    <w:p w:rsidR="00084592" w:rsidRPr="004B3D1A" w:rsidRDefault="00084592" w:rsidP="004B3D1A">
      <w:pPr>
        <w:pStyle w:val="ListParagraph"/>
        <w:numPr>
          <w:ilvl w:val="0"/>
          <w:numId w:val="17"/>
        </w:numPr>
        <w:rPr>
          <w:rFonts w:ascii="NEW ROMAN TIMES" w:hAnsi="NEW ROMAN TIMES"/>
          <w:sz w:val="24"/>
          <w:szCs w:val="24"/>
        </w:rPr>
      </w:pPr>
      <w:r w:rsidRPr="004B3D1A">
        <w:rPr>
          <w:rFonts w:ascii="NEW ROMAN TIMES" w:hAnsi="NEW ROMAN TIMES"/>
          <w:sz w:val="24"/>
          <w:szCs w:val="24"/>
        </w:rPr>
        <w:lastRenderedPageBreak/>
        <w:t xml:space="preserve">The amount of oil used by a ship travelling at a uniform speed varies jointly with the distance and the square of the speed. If the ship uses 200 barrels of oil in travelling 200 miles at 36 mile per hour, determine how many barrels of oil are used when the ship travels 360 </w:t>
      </w:r>
      <w:r w:rsidR="00E62AA5" w:rsidRPr="004B3D1A">
        <w:rPr>
          <w:rFonts w:ascii="NEW ROMAN TIMES" w:hAnsi="NEW ROMAN TIMES"/>
          <w:sz w:val="24"/>
          <w:szCs w:val="24"/>
        </w:rPr>
        <w:t>miles at 18 miles per.</w:t>
      </w:r>
      <w:r w:rsidR="00E62AA5" w:rsidRPr="004B3D1A">
        <w:rPr>
          <w:rFonts w:ascii="NEW ROMAN TIMES" w:hAnsi="NEW ROMAN TIMES"/>
          <w:sz w:val="24"/>
          <w:szCs w:val="24"/>
        </w:rPr>
        <w:tab/>
      </w:r>
      <w:r w:rsidR="00E62AA5" w:rsidRPr="004B3D1A">
        <w:rPr>
          <w:rFonts w:ascii="NEW ROMAN TIMES" w:hAnsi="NEW ROMAN TIMES"/>
          <w:sz w:val="24"/>
          <w:szCs w:val="24"/>
        </w:rPr>
        <w:tab/>
      </w:r>
      <w:r w:rsidR="00E62AA5" w:rsidRPr="004B3D1A">
        <w:rPr>
          <w:rFonts w:ascii="NEW ROMAN TIMES" w:hAnsi="NEW ROMAN TIMES"/>
          <w:sz w:val="24"/>
          <w:szCs w:val="24"/>
        </w:rPr>
        <w:tab/>
      </w:r>
      <w:r w:rsidR="00E62AA5" w:rsidRPr="004B3D1A">
        <w:rPr>
          <w:rFonts w:ascii="NEW ROMAN TIMES" w:hAnsi="NEW ROMAN TIMES"/>
          <w:sz w:val="24"/>
          <w:szCs w:val="24"/>
        </w:rPr>
        <w:tab/>
      </w:r>
      <w:r w:rsidR="00E62AA5" w:rsidRPr="004B3D1A">
        <w:rPr>
          <w:rFonts w:ascii="NEW ROMAN TIMES" w:hAnsi="NEW ROMAN TIMES"/>
          <w:sz w:val="24"/>
          <w:szCs w:val="24"/>
        </w:rPr>
        <w:tab/>
      </w:r>
      <w:r w:rsidR="00E62AA5" w:rsidRPr="004B3D1A">
        <w:rPr>
          <w:rFonts w:ascii="NEW ROMAN TIMES" w:hAnsi="NEW ROMAN TIMES"/>
          <w:sz w:val="24"/>
          <w:szCs w:val="24"/>
        </w:rPr>
        <w:tab/>
      </w:r>
      <w:r w:rsidR="004B3D1A">
        <w:rPr>
          <w:rFonts w:ascii="NEW ROMAN TIMES" w:hAnsi="NEW ROMAN TIMES"/>
          <w:sz w:val="24"/>
          <w:szCs w:val="24"/>
        </w:rPr>
        <w:t xml:space="preserve">                                          </w:t>
      </w:r>
      <w:r w:rsidR="00296F23">
        <w:rPr>
          <w:rFonts w:ascii="NEW ROMAN TIMES" w:hAnsi="NEW ROMAN TIMES"/>
          <w:sz w:val="24"/>
          <w:szCs w:val="24"/>
        </w:rPr>
        <w:t xml:space="preserve">      (3m</w:t>
      </w:r>
      <w:r w:rsidRPr="004B3D1A">
        <w:rPr>
          <w:rFonts w:ascii="NEW ROMAN TIMES" w:hAnsi="NEW ROMAN TIMES"/>
          <w:sz w:val="24"/>
          <w:szCs w:val="24"/>
        </w:rPr>
        <w:t>ks)</w:t>
      </w: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Pr="00E62AA5" w:rsidRDefault="00E62AA5" w:rsidP="00E62AA5">
      <w:pPr>
        <w:rPr>
          <w:rFonts w:ascii="NEW ROMAN TIMES" w:hAnsi="NEW ROMAN TIMES"/>
          <w:sz w:val="24"/>
          <w:szCs w:val="24"/>
        </w:rPr>
      </w:pPr>
    </w:p>
    <w:p w:rsidR="00D9180F" w:rsidRPr="00D9180F" w:rsidRDefault="00D9180F" w:rsidP="004B3D1A">
      <w:pPr>
        <w:pStyle w:val="ListParagraph"/>
        <w:numPr>
          <w:ilvl w:val="0"/>
          <w:numId w:val="17"/>
        </w:numPr>
        <w:tabs>
          <w:tab w:val="left" w:pos="426"/>
          <w:tab w:val="left" w:pos="709"/>
          <w:tab w:val="left" w:pos="993"/>
        </w:tabs>
        <w:spacing w:after="0" w:line="360" w:lineRule="auto"/>
        <w:jc w:val="both"/>
        <w:rPr>
          <w:rFonts w:ascii="Times New Roman" w:hAnsi="Times New Roman"/>
          <w:sz w:val="24"/>
          <w:szCs w:val="24"/>
        </w:rPr>
      </w:pPr>
      <w:r w:rsidRPr="00D9180F">
        <w:rPr>
          <w:rFonts w:ascii="Times New Roman" w:hAnsi="Times New Roman"/>
          <w:sz w:val="24"/>
          <w:szCs w:val="24"/>
        </w:rPr>
        <w:t>Use logarithms to evaluate:</w:t>
      </w:r>
      <w:r w:rsidR="00296F23" w:rsidRPr="00296F23">
        <w:rPr>
          <w:rFonts w:ascii="Times New Roman" w:hAnsi="Times New Roman"/>
          <w:sz w:val="24"/>
          <w:szCs w:val="24"/>
        </w:rPr>
        <w:t xml:space="preserve"> </w:t>
      </w:r>
      <w:r w:rsidR="00296F23">
        <w:rPr>
          <w:rFonts w:ascii="Times New Roman" w:hAnsi="Times New Roman"/>
          <w:sz w:val="24"/>
          <w:szCs w:val="24"/>
        </w:rPr>
        <w:t xml:space="preserve">                                                                                             (4mks)</w:t>
      </w:r>
    </w:p>
    <w:p w:rsidR="00D9180F" w:rsidRDefault="00A76375" w:rsidP="00D9180F">
      <w:pPr>
        <w:pStyle w:val="ListParagraph"/>
        <w:tabs>
          <w:tab w:val="left" w:pos="426"/>
          <w:tab w:val="left" w:pos="709"/>
          <w:tab w:val="left" w:pos="993"/>
        </w:tabs>
        <w:spacing w:after="0" w:line="360" w:lineRule="auto"/>
        <w:jc w:val="both"/>
        <w:rPr>
          <w:rFonts w:ascii="Times New Roman" w:hAnsi="Times New Roman"/>
          <w:sz w:val="24"/>
          <w:szCs w:val="24"/>
        </w:rPr>
      </w:pPr>
      <m:oMath>
        <m:rad>
          <m:radPr>
            <m:ctrlPr>
              <w:rPr>
                <w:rFonts w:ascii="Cambria Math" w:hAnsi="Cambria Math"/>
                <w:i/>
                <w:sz w:val="32"/>
                <w:szCs w:val="32"/>
              </w:rPr>
            </m:ctrlPr>
          </m:radPr>
          <m:deg>
            <m:r>
              <w:rPr>
                <w:rFonts w:ascii="Cambria Math" w:hAnsi="Cambria Math"/>
                <w:sz w:val="32"/>
                <w:szCs w:val="32"/>
              </w:rPr>
              <m:t>3</m:t>
            </m:r>
          </m:deg>
          <m:e>
            <m:f>
              <m:fPr>
                <m:ctrlPr>
                  <w:rPr>
                    <w:rFonts w:ascii="Cambria Math" w:hAnsi="Cambria Math"/>
                    <w:i/>
                    <w:sz w:val="32"/>
                    <w:szCs w:val="32"/>
                  </w:rPr>
                </m:ctrlPr>
              </m:fPr>
              <m:num>
                <m:r>
                  <w:rPr>
                    <w:rFonts w:ascii="Cambria Math" w:hAnsi="Cambria Math"/>
                    <w:sz w:val="32"/>
                    <w:szCs w:val="32"/>
                  </w:rPr>
                  <m:t>45.3 ×0.00697</m:t>
                </m:r>
              </m:num>
              <m:den>
                <m:r>
                  <w:rPr>
                    <w:rFonts w:ascii="Cambria Math" w:hAnsi="Cambria Math"/>
                    <w:sz w:val="32"/>
                    <w:szCs w:val="32"/>
                  </w:rPr>
                  <m:t>0.534</m:t>
                </m:r>
              </m:den>
            </m:f>
          </m:e>
        </m:rad>
      </m:oMath>
      <w:r w:rsidR="00296F23">
        <w:rPr>
          <w:rFonts w:ascii="Times New Roman" w:hAnsi="Times New Roman"/>
          <w:sz w:val="24"/>
          <w:szCs w:val="24"/>
        </w:rPr>
        <w:tab/>
      </w:r>
      <w:r w:rsidR="00296F23">
        <w:rPr>
          <w:rFonts w:ascii="Times New Roman" w:hAnsi="Times New Roman"/>
          <w:sz w:val="24"/>
          <w:szCs w:val="24"/>
        </w:rPr>
        <w:tab/>
      </w:r>
      <w:r w:rsidR="00296F23">
        <w:rPr>
          <w:rFonts w:ascii="Times New Roman" w:hAnsi="Times New Roman"/>
          <w:sz w:val="24"/>
          <w:szCs w:val="24"/>
        </w:rPr>
        <w:tab/>
      </w:r>
      <w:r w:rsidR="00296F23">
        <w:rPr>
          <w:rFonts w:ascii="Times New Roman" w:hAnsi="Times New Roman"/>
          <w:sz w:val="24"/>
          <w:szCs w:val="24"/>
        </w:rPr>
        <w:tab/>
      </w:r>
      <w:r w:rsidR="00296F23">
        <w:rPr>
          <w:rFonts w:ascii="Times New Roman" w:hAnsi="Times New Roman"/>
          <w:sz w:val="24"/>
          <w:szCs w:val="24"/>
        </w:rPr>
        <w:tab/>
      </w:r>
      <w:r w:rsidR="00296F23">
        <w:rPr>
          <w:rFonts w:ascii="Times New Roman" w:hAnsi="Times New Roman"/>
          <w:sz w:val="24"/>
          <w:szCs w:val="24"/>
        </w:rPr>
        <w:tab/>
      </w:r>
      <w:r w:rsidR="00296F23">
        <w:rPr>
          <w:rFonts w:ascii="Times New Roman" w:hAnsi="Times New Roman"/>
          <w:sz w:val="24"/>
          <w:szCs w:val="24"/>
        </w:rPr>
        <w:tab/>
      </w:r>
      <w:r w:rsidR="00296F23">
        <w:rPr>
          <w:rFonts w:ascii="Times New Roman" w:hAnsi="Times New Roman"/>
          <w:sz w:val="24"/>
          <w:szCs w:val="24"/>
        </w:rPr>
        <w:tab/>
      </w:r>
    </w:p>
    <w:p w:rsidR="00E62AA5" w:rsidRDefault="00E62AA5" w:rsidP="00D9180F">
      <w:pPr>
        <w:pStyle w:val="ListParagraph"/>
        <w:tabs>
          <w:tab w:val="left" w:pos="426"/>
          <w:tab w:val="left" w:pos="709"/>
          <w:tab w:val="left" w:pos="993"/>
        </w:tabs>
        <w:spacing w:after="0" w:line="360" w:lineRule="auto"/>
        <w:jc w:val="both"/>
        <w:rPr>
          <w:rFonts w:ascii="Times New Roman" w:hAnsi="Times New Roman"/>
          <w:sz w:val="24"/>
          <w:szCs w:val="24"/>
        </w:rPr>
      </w:pPr>
    </w:p>
    <w:p w:rsidR="00E62AA5" w:rsidRDefault="00E62AA5" w:rsidP="00D9180F">
      <w:pPr>
        <w:pStyle w:val="ListParagraph"/>
        <w:tabs>
          <w:tab w:val="left" w:pos="426"/>
          <w:tab w:val="left" w:pos="709"/>
          <w:tab w:val="left" w:pos="993"/>
        </w:tabs>
        <w:spacing w:after="0" w:line="360" w:lineRule="auto"/>
        <w:jc w:val="both"/>
        <w:rPr>
          <w:rFonts w:ascii="Times New Roman" w:hAnsi="Times New Roman"/>
          <w:sz w:val="24"/>
          <w:szCs w:val="24"/>
        </w:rPr>
      </w:pPr>
    </w:p>
    <w:p w:rsidR="00E62AA5" w:rsidRDefault="00E62AA5" w:rsidP="00D9180F">
      <w:pPr>
        <w:pStyle w:val="ListParagraph"/>
        <w:tabs>
          <w:tab w:val="left" w:pos="426"/>
          <w:tab w:val="left" w:pos="709"/>
          <w:tab w:val="left" w:pos="993"/>
        </w:tabs>
        <w:spacing w:after="0" w:line="360" w:lineRule="auto"/>
        <w:jc w:val="both"/>
        <w:rPr>
          <w:rFonts w:ascii="Times New Roman" w:hAnsi="Times New Roman"/>
          <w:sz w:val="24"/>
          <w:szCs w:val="24"/>
        </w:rPr>
      </w:pPr>
    </w:p>
    <w:p w:rsidR="00E62AA5" w:rsidRDefault="00E62AA5" w:rsidP="00D9180F">
      <w:pPr>
        <w:pStyle w:val="ListParagraph"/>
        <w:tabs>
          <w:tab w:val="left" w:pos="426"/>
          <w:tab w:val="left" w:pos="709"/>
          <w:tab w:val="left" w:pos="993"/>
        </w:tabs>
        <w:spacing w:after="0" w:line="360" w:lineRule="auto"/>
        <w:jc w:val="both"/>
        <w:rPr>
          <w:rFonts w:ascii="Times New Roman" w:hAnsi="Times New Roman"/>
          <w:sz w:val="24"/>
          <w:szCs w:val="24"/>
        </w:rPr>
      </w:pPr>
    </w:p>
    <w:p w:rsidR="00E62AA5" w:rsidRDefault="00E62AA5" w:rsidP="00D9180F">
      <w:pPr>
        <w:pStyle w:val="ListParagraph"/>
        <w:tabs>
          <w:tab w:val="left" w:pos="426"/>
          <w:tab w:val="left" w:pos="709"/>
          <w:tab w:val="left" w:pos="993"/>
        </w:tabs>
        <w:spacing w:after="0" w:line="360" w:lineRule="auto"/>
        <w:jc w:val="both"/>
        <w:rPr>
          <w:rFonts w:ascii="Times New Roman" w:hAnsi="Times New Roman"/>
          <w:sz w:val="24"/>
          <w:szCs w:val="24"/>
        </w:rPr>
      </w:pPr>
    </w:p>
    <w:p w:rsidR="00D9180F" w:rsidRDefault="00D9180F" w:rsidP="00D9180F">
      <w:pPr>
        <w:pStyle w:val="ListParagraph"/>
        <w:tabs>
          <w:tab w:val="left" w:pos="900"/>
          <w:tab w:val="left" w:pos="1440"/>
          <w:tab w:val="left" w:pos="1890"/>
          <w:tab w:val="left" w:pos="2430"/>
          <w:tab w:val="left" w:pos="2880"/>
        </w:tabs>
        <w:jc w:val="both"/>
      </w:pPr>
    </w:p>
    <w:p w:rsidR="00D9180F" w:rsidRPr="00296F23" w:rsidRDefault="00D9180F" w:rsidP="004B3D1A">
      <w:pPr>
        <w:pStyle w:val="ListParagraph"/>
        <w:numPr>
          <w:ilvl w:val="0"/>
          <w:numId w:val="17"/>
        </w:numPr>
        <w:spacing w:after="0"/>
        <w:rPr>
          <w:rFonts w:ascii="Times New Roman" w:hAnsi="Times New Roman" w:cs="Times New Roman"/>
          <w:sz w:val="24"/>
          <w:szCs w:val="24"/>
        </w:rPr>
      </w:pPr>
      <w:r w:rsidRPr="00296F23">
        <w:rPr>
          <w:rFonts w:ascii="Times New Roman" w:hAnsi="Times New Roman" w:cs="Times New Roman"/>
          <w:sz w:val="24"/>
          <w:szCs w:val="24"/>
        </w:rPr>
        <w:t xml:space="preserve">The figure below shows a circle of diameter XY. Chord TZ intersects XY at C. A tangent to the circle at Y meets TZ produced at S. </w:t>
      </w:r>
    </w:p>
    <w:p w:rsidR="00D9180F" w:rsidRPr="00296F23" w:rsidRDefault="00A440A4" w:rsidP="00D9180F">
      <w:pPr>
        <w:tabs>
          <w:tab w:val="left" w:pos="3087"/>
        </w:tabs>
        <w:spacing w:after="0"/>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simplePos x="0" y="0"/>
                <wp:positionH relativeFrom="column">
                  <wp:posOffset>1590675</wp:posOffset>
                </wp:positionH>
                <wp:positionV relativeFrom="paragraph">
                  <wp:posOffset>141605</wp:posOffset>
                </wp:positionV>
                <wp:extent cx="1407795" cy="1012190"/>
                <wp:effectExtent l="0" t="0" r="20955" b="35560"/>
                <wp:wrapNone/>
                <wp:docPr id="387"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7795" cy="1012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6" o:spid="_x0000_s1026" type="#_x0000_t32" style="position:absolute;margin-left:125.25pt;margin-top:11.15pt;width:110.85pt;height:79.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&#1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simplePos x="0" y="0"/>
                <wp:positionH relativeFrom="column">
                  <wp:posOffset>1435100</wp:posOffset>
                </wp:positionH>
                <wp:positionV relativeFrom="paragraph">
                  <wp:posOffset>59690</wp:posOffset>
                </wp:positionV>
                <wp:extent cx="841375" cy="748665"/>
                <wp:effectExtent l="0" t="0" r="15875" b="13335"/>
                <wp:wrapNone/>
                <wp:docPr id="386" name="Oval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1375" cy="7486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 o:spid="_x0000_s1026" style="position:absolute;margin-left:113pt;margin-top:4.7pt;width:66.25pt;height:58.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"/>
            </w:pict>
          </mc:Fallback>
        </mc:AlternateContent>
      </w:r>
      <w:r w:rsidR="00D9180F" w:rsidRPr="00296F23">
        <w:rPr>
          <w:rFonts w:ascii="Times New Roman" w:hAnsi="Times New Roman" w:cs="Times New Roman"/>
          <w:sz w:val="24"/>
          <w:szCs w:val="24"/>
        </w:rPr>
        <w:t xml:space="preserve">                             </w:t>
      </w:r>
      <w:r w:rsidR="00296F23">
        <w:rPr>
          <w:rFonts w:ascii="Times New Roman" w:hAnsi="Times New Roman" w:cs="Times New Roman"/>
          <w:sz w:val="24"/>
          <w:szCs w:val="24"/>
        </w:rPr>
        <w:t xml:space="preserve">         </w:t>
      </w:r>
      <w:r w:rsidR="00D9180F" w:rsidRPr="00296F23">
        <w:rPr>
          <w:rFonts w:ascii="Times New Roman" w:hAnsi="Times New Roman" w:cs="Times New Roman"/>
          <w:sz w:val="24"/>
          <w:szCs w:val="24"/>
        </w:rPr>
        <w:t xml:space="preserve"> T</w:t>
      </w:r>
      <w:r w:rsidR="00D9180F" w:rsidRPr="00296F23">
        <w:rPr>
          <w:rFonts w:ascii="Times New Roman" w:hAnsi="Times New Roman" w:cs="Times New Roman"/>
          <w:sz w:val="24"/>
          <w:szCs w:val="24"/>
        </w:rPr>
        <w:tab/>
        <w:t xml:space="preserve">     y</w:t>
      </w:r>
    </w:p>
    <w:p w:rsidR="00D9180F" w:rsidRPr="00296F23" w:rsidRDefault="00A440A4" w:rsidP="00D9180F">
      <w:pPr>
        <w:spacing w:after="0"/>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simplePos x="0" y="0"/>
                <wp:positionH relativeFrom="column">
                  <wp:posOffset>2178685</wp:posOffset>
                </wp:positionH>
                <wp:positionV relativeFrom="paragraph">
                  <wp:posOffset>10795</wp:posOffset>
                </wp:positionV>
                <wp:extent cx="819785" cy="948055"/>
                <wp:effectExtent l="0" t="0" r="18415" b="23495"/>
                <wp:wrapNone/>
                <wp:docPr id="385"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9785" cy="948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171.55pt;margin-top:.85pt;width:64.55pt;height:74.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&#1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simplePos x="0" y="0"/>
                <wp:positionH relativeFrom="column">
                  <wp:posOffset>1561465</wp:posOffset>
                </wp:positionH>
                <wp:positionV relativeFrom="paragraph">
                  <wp:posOffset>10795</wp:posOffset>
                </wp:positionV>
                <wp:extent cx="617220" cy="510540"/>
                <wp:effectExtent l="0" t="0" r="30480" b="22860"/>
                <wp:wrapNone/>
                <wp:docPr id="38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7220" cy="510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122.95pt;margin-top:.85pt;width:48.6pt;height:40.2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"/>
            </w:pict>
          </mc:Fallback>
        </mc:AlternateContent>
      </w:r>
    </w:p>
    <w:p w:rsidR="00D9180F" w:rsidRPr="00296F23" w:rsidRDefault="00D9180F" w:rsidP="00D9180F">
      <w:pPr>
        <w:spacing w:after="0"/>
        <w:rPr>
          <w:rFonts w:ascii="Times New Roman" w:hAnsi="Times New Roman" w:cs="Times New Roman"/>
          <w:sz w:val="24"/>
          <w:szCs w:val="24"/>
        </w:rPr>
      </w:pPr>
    </w:p>
    <w:p w:rsidR="00D9180F" w:rsidRPr="00296F23" w:rsidRDefault="00D9180F" w:rsidP="00D9180F">
      <w:pPr>
        <w:spacing w:after="0"/>
        <w:rPr>
          <w:rFonts w:ascii="Times New Roman" w:hAnsi="Times New Roman" w:cs="Times New Roman"/>
          <w:sz w:val="24"/>
          <w:szCs w:val="24"/>
        </w:rPr>
      </w:pPr>
    </w:p>
    <w:p w:rsidR="00D9180F" w:rsidRPr="00296F23" w:rsidRDefault="00D9180F" w:rsidP="00D9180F">
      <w:pPr>
        <w:spacing w:after="0"/>
        <w:rPr>
          <w:rFonts w:ascii="Times New Roman" w:hAnsi="Times New Roman" w:cs="Times New Roman"/>
          <w:sz w:val="24"/>
          <w:szCs w:val="24"/>
        </w:rPr>
      </w:pPr>
      <w:r w:rsidRPr="00296F23">
        <w:rPr>
          <w:rFonts w:ascii="Times New Roman" w:hAnsi="Times New Roman" w:cs="Times New Roman"/>
          <w:sz w:val="24"/>
          <w:szCs w:val="24"/>
        </w:rPr>
        <w:t xml:space="preserve">                            </w:t>
      </w:r>
      <w:r w:rsidR="00296F23">
        <w:rPr>
          <w:rFonts w:ascii="Times New Roman" w:hAnsi="Times New Roman" w:cs="Times New Roman"/>
          <w:sz w:val="24"/>
          <w:szCs w:val="24"/>
        </w:rPr>
        <w:t xml:space="preserve">           </w:t>
      </w:r>
      <w:r w:rsidRPr="00296F23">
        <w:rPr>
          <w:rFonts w:ascii="Times New Roman" w:hAnsi="Times New Roman" w:cs="Times New Roman"/>
          <w:sz w:val="24"/>
          <w:szCs w:val="24"/>
        </w:rPr>
        <w:t xml:space="preserve"> X  </w:t>
      </w:r>
      <w:r w:rsidR="00296F23">
        <w:rPr>
          <w:rFonts w:ascii="Times New Roman" w:hAnsi="Times New Roman" w:cs="Times New Roman"/>
          <w:sz w:val="24"/>
          <w:szCs w:val="24"/>
        </w:rPr>
        <w:t xml:space="preserve"> </w:t>
      </w:r>
      <w:r w:rsidRPr="00296F23">
        <w:rPr>
          <w:rFonts w:ascii="Times New Roman" w:hAnsi="Times New Roman" w:cs="Times New Roman"/>
          <w:sz w:val="24"/>
          <w:szCs w:val="24"/>
        </w:rPr>
        <w:t xml:space="preserve">           Z</w:t>
      </w:r>
    </w:p>
    <w:p w:rsidR="00D9180F" w:rsidRPr="00296F23" w:rsidRDefault="00D9180F" w:rsidP="00D9180F">
      <w:pPr>
        <w:spacing w:after="0"/>
        <w:rPr>
          <w:rFonts w:ascii="Times New Roman" w:hAnsi="Times New Roman" w:cs="Times New Roman"/>
          <w:sz w:val="24"/>
          <w:szCs w:val="24"/>
        </w:rPr>
      </w:pPr>
      <w:r w:rsidRPr="00296F23">
        <w:rPr>
          <w:rFonts w:ascii="Times New Roman" w:hAnsi="Times New Roman" w:cs="Times New Roman"/>
          <w:sz w:val="24"/>
          <w:szCs w:val="24"/>
        </w:rPr>
        <w:t xml:space="preserve">                                                              </w:t>
      </w:r>
      <w:r w:rsidR="00296F23">
        <w:rPr>
          <w:rFonts w:ascii="Times New Roman" w:hAnsi="Times New Roman" w:cs="Times New Roman"/>
          <w:sz w:val="24"/>
          <w:szCs w:val="24"/>
        </w:rPr>
        <w:t xml:space="preserve">               </w:t>
      </w:r>
      <w:r w:rsidRPr="00296F23">
        <w:rPr>
          <w:rFonts w:ascii="Times New Roman" w:hAnsi="Times New Roman" w:cs="Times New Roman"/>
          <w:sz w:val="24"/>
          <w:szCs w:val="24"/>
        </w:rPr>
        <w:t xml:space="preserve"> S</w:t>
      </w:r>
    </w:p>
    <w:p w:rsidR="00D9180F" w:rsidRPr="00296F23" w:rsidRDefault="00D9180F" w:rsidP="00D9180F">
      <w:pPr>
        <w:spacing w:after="0"/>
        <w:rPr>
          <w:rFonts w:ascii="Times New Roman" w:hAnsi="Times New Roman" w:cs="Times New Roman"/>
          <w:sz w:val="24"/>
          <w:szCs w:val="24"/>
        </w:rPr>
      </w:pPr>
    </w:p>
    <w:p w:rsidR="00D9180F" w:rsidRPr="00296F23" w:rsidRDefault="00D9180F" w:rsidP="00D9180F">
      <w:pPr>
        <w:spacing w:after="0"/>
        <w:rPr>
          <w:rFonts w:ascii="Times New Roman" w:hAnsi="Times New Roman" w:cs="Times New Roman"/>
          <w:sz w:val="24"/>
          <w:szCs w:val="24"/>
        </w:rPr>
      </w:pPr>
      <w:r w:rsidRPr="00296F23">
        <w:rPr>
          <w:rFonts w:ascii="Times New Roman" w:hAnsi="Times New Roman" w:cs="Times New Roman"/>
          <w:sz w:val="24"/>
          <w:szCs w:val="24"/>
        </w:rPr>
        <w:t xml:space="preserve"> Given that TC = 14 cm, CY = 4 cm and YS = 7.5 cm. calculate the length of :</w:t>
      </w:r>
    </w:p>
    <w:p w:rsidR="00D9180F" w:rsidRPr="00296F23" w:rsidRDefault="004D7970" w:rsidP="00D9180F">
      <w:pPr>
        <w:numPr>
          <w:ilvl w:val="0"/>
          <w:numId w:val="11"/>
        </w:numPr>
        <w:spacing w:after="0"/>
        <w:rPr>
          <w:rFonts w:ascii="Times New Roman" w:hAnsi="Times New Roman" w:cs="Times New Roman"/>
          <w:sz w:val="24"/>
          <w:szCs w:val="24"/>
        </w:rPr>
      </w:pPr>
      <w:r>
        <w:rPr>
          <w:rFonts w:ascii="Times New Roman" w:hAnsi="Times New Roman" w:cs="Times New Roman"/>
          <w:sz w:val="24"/>
          <w:szCs w:val="24"/>
        </w:rPr>
        <w:t>C</w:t>
      </w:r>
      <w:r w:rsidR="00D9180F" w:rsidRPr="00296F23">
        <w:rPr>
          <w:rFonts w:ascii="Times New Roman" w:hAnsi="Times New Roman" w:cs="Times New Roman"/>
          <w:sz w:val="24"/>
          <w:szCs w:val="24"/>
        </w:rPr>
        <w:t xml:space="preserve">S                                                                    </w:t>
      </w:r>
      <w:r w:rsidR="00296F23">
        <w:rPr>
          <w:rFonts w:ascii="Times New Roman" w:hAnsi="Times New Roman" w:cs="Times New Roman"/>
          <w:sz w:val="24"/>
          <w:szCs w:val="24"/>
        </w:rPr>
        <w:t xml:space="preserve">                                                            (1m</w:t>
      </w:r>
      <w:r w:rsidR="00D9180F" w:rsidRPr="00296F23">
        <w:rPr>
          <w:rFonts w:ascii="Times New Roman" w:hAnsi="Times New Roman" w:cs="Times New Roman"/>
          <w:sz w:val="24"/>
          <w:szCs w:val="24"/>
        </w:rPr>
        <w:t>k)</w:t>
      </w:r>
    </w:p>
    <w:p w:rsidR="00D9180F" w:rsidRPr="00296F23" w:rsidRDefault="00D9180F" w:rsidP="00D9180F">
      <w:pPr>
        <w:spacing w:after="0"/>
        <w:rPr>
          <w:rFonts w:ascii="Times New Roman" w:hAnsi="Times New Roman" w:cs="Times New Roman"/>
          <w:sz w:val="24"/>
          <w:szCs w:val="24"/>
        </w:rPr>
      </w:pPr>
    </w:p>
    <w:p w:rsidR="00D9180F" w:rsidRPr="00296F23" w:rsidRDefault="00D9180F" w:rsidP="00D9180F">
      <w:pPr>
        <w:spacing w:after="0"/>
        <w:rPr>
          <w:rFonts w:ascii="Times New Roman" w:hAnsi="Times New Roman" w:cs="Times New Roman"/>
          <w:sz w:val="24"/>
          <w:szCs w:val="24"/>
        </w:rPr>
      </w:pPr>
    </w:p>
    <w:p w:rsidR="00D9180F" w:rsidRPr="00296F23" w:rsidRDefault="00D9180F" w:rsidP="00D9180F">
      <w:pPr>
        <w:spacing w:after="0"/>
        <w:rPr>
          <w:rFonts w:ascii="Times New Roman" w:hAnsi="Times New Roman" w:cs="Times New Roman"/>
          <w:sz w:val="24"/>
          <w:szCs w:val="24"/>
        </w:rPr>
      </w:pPr>
    </w:p>
    <w:p w:rsidR="00D9180F" w:rsidRPr="00296F23" w:rsidRDefault="004D7970" w:rsidP="00D9180F">
      <w:pPr>
        <w:numPr>
          <w:ilvl w:val="0"/>
          <w:numId w:val="11"/>
        </w:numPr>
        <w:spacing w:after="0"/>
        <w:rPr>
          <w:rFonts w:ascii="Times New Roman" w:hAnsi="Times New Roman" w:cs="Times New Roman"/>
          <w:sz w:val="24"/>
          <w:szCs w:val="24"/>
        </w:rPr>
      </w:pPr>
      <w:r>
        <w:rPr>
          <w:rFonts w:ascii="Times New Roman" w:hAnsi="Times New Roman" w:cs="Times New Roman"/>
          <w:sz w:val="24"/>
          <w:szCs w:val="24"/>
        </w:rPr>
        <w:t>X</w:t>
      </w:r>
      <w:r w:rsidR="00D9180F" w:rsidRPr="00296F23">
        <w:rPr>
          <w:rFonts w:ascii="Times New Roman" w:hAnsi="Times New Roman" w:cs="Times New Roman"/>
          <w:sz w:val="24"/>
          <w:szCs w:val="24"/>
        </w:rPr>
        <w:t xml:space="preserve">C                                                                  </w:t>
      </w:r>
      <w:r w:rsidR="00296F23">
        <w:rPr>
          <w:rFonts w:ascii="Times New Roman" w:hAnsi="Times New Roman" w:cs="Times New Roman"/>
          <w:sz w:val="24"/>
          <w:szCs w:val="24"/>
        </w:rPr>
        <w:t xml:space="preserve">                                                            (2m</w:t>
      </w:r>
      <w:r w:rsidR="00D9180F" w:rsidRPr="00296F23">
        <w:rPr>
          <w:rFonts w:ascii="Times New Roman" w:hAnsi="Times New Roman" w:cs="Times New Roman"/>
          <w:sz w:val="24"/>
          <w:szCs w:val="24"/>
        </w:rPr>
        <w:t xml:space="preserve">ks)                      </w:t>
      </w:r>
    </w:p>
    <w:p w:rsidR="00084592" w:rsidRDefault="00084592" w:rsidP="004B3D1A">
      <w:pPr>
        <w:pStyle w:val="ListParagraph"/>
        <w:numPr>
          <w:ilvl w:val="0"/>
          <w:numId w:val="17"/>
        </w:numPr>
        <w:rPr>
          <w:rFonts w:ascii="NEW ROMAN TIMES" w:hAnsi="NEW ROMAN TIMES"/>
          <w:sz w:val="24"/>
          <w:szCs w:val="24"/>
        </w:rPr>
      </w:pPr>
      <w:r w:rsidRPr="00B17640">
        <w:rPr>
          <w:rFonts w:ascii="NEW ROMAN TIMES" w:hAnsi="NEW ROMAN TIMES"/>
          <w:sz w:val="24"/>
          <w:szCs w:val="24"/>
        </w:rPr>
        <w:lastRenderedPageBreak/>
        <w:t xml:space="preserve">Determine the values of </w:t>
      </w:r>
      <m:oMath>
        <m:r>
          <w:rPr>
            <w:rFonts w:ascii="Cambria Math" w:hAnsi="Cambria Math"/>
            <w:sz w:val="24"/>
            <w:szCs w:val="24"/>
          </w:rPr>
          <m:t>x</m:t>
        </m:r>
      </m:oMath>
      <w:r w:rsidRPr="00B17640">
        <w:rPr>
          <w:rFonts w:ascii="NEW ROMAN TIMES" w:hAnsi="NEW ROMAN TIMES"/>
          <w:sz w:val="24"/>
          <w:szCs w:val="24"/>
        </w:rPr>
        <w:t xml:space="preserve"> for which the matrix </w:t>
      </w:r>
      <m:oMath>
        <m:d>
          <m:dPr>
            <m:ctrlPr>
              <w:rPr>
                <w:rFonts w:ascii="Cambria Math" w:hAnsi="NEW ROMAN TIMES"/>
                <w:i/>
                <w:sz w:val="24"/>
                <w:szCs w:val="24"/>
              </w:rPr>
            </m:ctrlPr>
          </m:dPr>
          <m:e>
            <m:m>
              <m:mPr>
                <m:mcs>
                  <m:mc>
                    <m:mcPr>
                      <m:count m:val="2"/>
                      <m:mcJc m:val="center"/>
                    </m:mcPr>
                  </m:mc>
                </m:mcs>
                <m:ctrlPr>
                  <w:rPr>
                    <w:rFonts w:ascii="Cambria Math" w:hAnsi="NEW ROMAN TIMES"/>
                    <w:i/>
                    <w:sz w:val="24"/>
                    <w:szCs w:val="24"/>
                  </w:rPr>
                </m:ctrlPr>
              </m:mPr>
              <m:mr>
                <m:e>
                  <m:r>
                    <w:rPr>
                      <w:rFonts w:ascii="Cambria Math" w:hAnsi="NEW ROMAN TIMES"/>
                      <w:sz w:val="24"/>
                      <w:szCs w:val="24"/>
                    </w:rPr>
                    <m:t>2</m:t>
                  </m:r>
                  <m:r>
                    <w:rPr>
                      <w:rFonts w:ascii="Cambria Math" w:hAnsi="Cambria Math"/>
                      <w:sz w:val="24"/>
                      <w:szCs w:val="24"/>
                    </w:rPr>
                    <m:t>x</m:t>
                  </m:r>
                </m:e>
                <m:e>
                  <m:sSup>
                    <m:sSupPr>
                      <m:ctrlPr>
                        <w:rPr>
                          <w:rFonts w:ascii="Cambria Math" w:hAnsi="NEW ROMAN TIMES"/>
                          <w:i/>
                          <w:sz w:val="24"/>
                          <w:szCs w:val="24"/>
                        </w:rPr>
                      </m:ctrlPr>
                    </m:sSupPr>
                    <m:e>
                      <m:r>
                        <w:rPr>
                          <w:rFonts w:ascii="Cambria Math" w:hAnsi="Cambria Math"/>
                          <w:sz w:val="24"/>
                          <w:szCs w:val="24"/>
                        </w:rPr>
                        <m:t>x</m:t>
                      </m:r>
                    </m:e>
                    <m:sup>
                      <m:r>
                        <w:rPr>
                          <w:rFonts w:ascii="Cambria Math" w:hAnsi="NEW ROMAN TIMES"/>
                          <w:sz w:val="24"/>
                          <w:szCs w:val="24"/>
                        </w:rPr>
                        <m:t>2</m:t>
                      </m:r>
                    </m:sup>
                  </m:sSup>
                </m:e>
              </m:mr>
              <m:mr>
                <m:e>
                  <m:r>
                    <w:rPr>
                      <w:rFonts w:ascii="Cambria Math" w:hAnsi="NEW ROMAN TIMES"/>
                      <w:sz w:val="24"/>
                      <w:szCs w:val="24"/>
                    </w:rPr>
                    <m:t>2</m:t>
                  </m:r>
                </m:e>
                <m:e>
                  <m:r>
                    <w:rPr>
                      <w:rFonts w:ascii="Cambria Math" w:hAnsi="NEW ROMAN TIMES"/>
                      <w:sz w:val="24"/>
                      <w:szCs w:val="24"/>
                    </w:rPr>
                    <m:t>1</m:t>
                  </m:r>
                </m:e>
              </m:mr>
            </m:m>
          </m:e>
        </m:d>
      </m:oMath>
      <w:r>
        <w:rPr>
          <w:rFonts w:ascii="NEW ROMAN TIMES" w:hAnsi="NEW ROMAN TIMES"/>
          <w:sz w:val="24"/>
          <w:szCs w:val="24"/>
        </w:rPr>
        <w:t xml:space="preserve"> has no inverse</w:t>
      </w:r>
      <w:r>
        <w:rPr>
          <w:rFonts w:ascii="NEW ROMAN TIMES" w:hAnsi="NEW ROMAN TIMES"/>
          <w:sz w:val="24"/>
          <w:szCs w:val="24"/>
        </w:rPr>
        <w:tab/>
      </w:r>
      <w:r w:rsidR="004D7970">
        <w:rPr>
          <w:rFonts w:ascii="NEW ROMAN TIMES" w:hAnsi="NEW ROMAN TIMES"/>
          <w:sz w:val="24"/>
          <w:szCs w:val="24"/>
        </w:rPr>
        <w:t xml:space="preserve">            (3m</w:t>
      </w:r>
      <w:r w:rsidRPr="00B17640">
        <w:rPr>
          <w:rFonts w:ascii="NEW ROMAN TIMES" w:hAnsi="NEW ROMAN TIMES"/>
          <w:sz w:val="24"/>
          <w:szCs w:val="24"/>
        </w:rPr>
        <w:t>ks)</w:t>
      </w: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Pr="00E62AA5" w:rsidRDefault="00E62AA5" w:rsidP="00E62AA5">
      <w:pPr>
        <w:rPr>
          <w:rFonts w:ascii="NEW ROMAN TIMES" w:hAnsi="NEW ROMAN TIMES"/>
          <w:sz w:val="24"/>
          <w:szCs w:val="24"/>
        </w:rPr>
      </w:pPr>
    </w:p>
    <w:p w:rsidR="00E62AA5" w:rsidRPr="00296F23" w:rsidRDefault="00D9180F" w:rsidP="004B3D1A">
      <w:pPr>
        <w:pStyle w:val="ListParagraph"/>
        <w:numPr>
          <w:ilvl w:val="0"/>
          <w:numId w:val="17"/>
        </w:numPr>
        <w:rPr>
          <w:rFonts w:ascii="Times New Roman" w:hAnsi="Times New Roman" w:cs="Times New Roman"/>
          <w:sz w:val="24"/>
          <w:szCs w:val="24"/>
        </w:rPr>
      </w:pPr>
      <w:r w:rsidRPr="00296F23">
        <w:rPr>
          <w:rFonts w:ascii="Times New Roman" w:hAnsi="Times New Roman" w:cs="Times New Roman"/>
          <w:sz w:val="24"/>
          <w:szCs w:val="24"/>
        </w:rPr>
        <w:t>Mr. Kimbo, a local retailer bought imported rice at sh. 56 per kilogram and local rice at sh. 48 per kilogram. He wants to mix the two types of rice so as to make a profit of 20%. If he sold the mixture at sh.120 per 2 kilogram packet, find the ratio the t</w:t>
      </w:r>
      <w:r w:rsidR="00E62AA5" w:rsidRPr="00296F23">
        <w:rPr>
          <w:rFonts w:ascii="Times New Roman" w:hAnsi="Times New Roman" w:cs="Times New Roman"/>
          <w:sz w:val="24"/>
          <w:szCs w:val="24"/>
        </w:rPr>
        <w:t>wo types of rice was mixed.</w:t>
      </w:r>
      <w:r w:rsidR="00E62AA5" w:rsidRPr="00296F23">
        <w:rPr>
          <w:rFonts w:ascii="Times New Roman" w:hAnsi="Times New Roman" w:cs="Times New Roman"/>
          <w:sz w:val="24"/>
          <w:szCs w:val="24"/>
        </w:rPr>
        <w:tab/>
      </w:r>
      <w:r w:rsidR="00296F23">
        <w:rPr>
          <w:rFonts w:ascii="Times New Roman" w:hAnsi="Times New Roman" w:cs="Times New Roman"/>
          <w:sz w:val="24"/>
          <w:szCs w:val="24"/>
        </w:rPr>
        <w:t xml:space="preserve">                                                                                                                        </w:t>
      </w:r>
      <w:r w:rsidRPr="00296F23">
        <w:rPr>
          <w:rFonts w:ascii="Times New Roman" w:hAnsi="Times New Roman" w:cs="Times New Roman"/>
          <w:sz w:val="24"/>
          <w:szCs w:val="24"/>
        </w:rPr>
        <w:t>(3mks)</w:t>
      </w:r>
    </w:p>
    <w:p w:rsidR="00E62AA5" w:rsidRPr="00296F23" w:rsidRDefault="00E62AA5" w:rsidP="00E62AA5">
      <w:pPr>
        <w:rPr>
          <w:rFonts w:ascii="Times New Roman" w:hAnsi="Times New Roman" w:cs="Times New Roman"/>
          <w:sz w:val="24"/>
          <w:szCs w:val="24"/>
        </w:rPr>
      </w:pPr>
    </w:p>
    <w:p w:rsidR="00E62AA5" w:rsidRDefault="00E62AA5" w:rsidP="00E62AA5"/>
    <w:p w:rsidR="00E62AA5" w:rsidRDefault="00E62AA5" w:rsidP="00E62AA5"/>
    <w:p w:rsidR="00E62AA5" w:rsidRDefault="00E62AA5" w:rsidP="00E62AA5"/>
    <w:p w:rsidR="00E62AA5" w:rsidRDefault="00E62AA5" w:rsidP="00E62AA5"/>
    <w:p w:rsidR="00E62AA5" w:rsidRDefault="00D9180F" w:rsidP="004B3D1A">
      <w:pPr>
        <w:pStyle w:val="ListParagraph"/>
        <w:numPr>
          <w:ilvl w:val="0"/>
          <w:numId w:val="17"/>
        </w:numPr>
        <w:tabs>
          <w:tab w:val="left" w:pos="709"/>
        </w:tabs>
        <w:spacing w:after="0" w:line="360" w:lineRule="auto"/>
        <w:rPr>
          <w:rFonts w:ascii="Times New Roman" w:hAnsi="Times New Roman"/>
          <w:sz w:val="24"/>
          <w:szCs w:val="24"/>
        </w:rPr>
      </w:pPr>
      <w:r w:rsidRPr="00D9180F">
        <w:rPr>
          <w:rFonts w:ascii="Times New Roman" w:hAnsi="Times New Roman"/>
          <w:sz w:val="24"/>
          <w:szCs w:val="24"/>
        </w:rPr>
        <w:t>The sixth term of a geometric progression is 16 and the third term is 2. Determine the common ratio and the first term.</w:t>
      </w:r>
      <w:r w:rsidRPr="00D9180F">
        <w:rPr>
          <w:rFonts w:ascii="Times New Roman" w:hAnsi="Times New Roman"/>
          <w:sz w:val="24"/>
          <w:szCs w:val="24"/>
        </w:rPr>
        <w:tab/>
      </w:r>
      <w:r w:rsidRPr="00D9180F">
        <w:rPr>
          <w:rFonts w:ascii="Times New Roman" w:hAnsi="Times New Roman"/>
          <w:sz w:val="24"/>
          <w:szCs w:val="24"/>
        </w:rPr>
        <w:tab/>
      </w:r>
      <w:r w:rsidRPr="00D9180F">
        <w:rPr>
          <w:rFonts w:ascii="Times New Roman" w:hAnsi="Times New Roman"/>
          <w:sz w:val="24"/>
          <w:szCs w:val="24"/>
        </w:rPr>
        <w:tab/>
      </w:r>
      <w:r w:rsidRPr="00D9180F">
        <w:rPr>
          <w:rFonts w:ascii="Times New Roman" w:hAnsi="Times New Roman"/>
          <w:sz w:val="24"/>
          <w:szCs w:val="24"/>
        </w:rPr>
        <w:tab/>
      </w:r>
      <w:r w:rsidRPr="00D9180F">
        <w:rPr>
          <w:rFonts w:ascii="Times New Roman" w:hAnsi="Times New Roman"/>
          <w:sz w:val="24"/>
          <w:szCs w:val="24"/>
        </w:rPr>
        <w:tab/>
      </w:r>
      <w:r w:rsidRPr="00D9180F">
        <w:rPr>
          <w:rFonts w:ascii="Times New Roman" w:hAnsi="Times New Roman"/>
          <w:sz w:val="24"/>
          <w:szCs w:val="24"/>
        </w:rPr>
        <w:tab/>
      </w:r>
      <w:r w:rsidR="004B3D1A">
        <w:rPr>
          <w:rFonts w:ascii="Times New Roman" w:hAnsi="Times New Roman"/>
          <w:sz w:val="24"/>
          <w:szCs w:val="24"/>
        </w:rPr>
        <w:t xml:space="preserve">         </w:t>
      </w:r>
      <w:r w:rsidR="00296F23">
        <w:rPr>
          <w:rFonts w:ascii="Times New Roman" w:hAnsi="Times New Roman"/>
          <w:sz w:val="24"/>
          <w:szCs w:val="24"/>
        </w:rPr>
        <w:t xml:space="preserve">               (3m</w:t>
      </w:r>
      <w:r w:rsidRPr="00D9180F">
        <w:rPr>
          <w:rFonts w:ascii="Times New Roman" w:hAnsi="Times New Roman"/>
          <w:sz w:val="24"/>
          <w:szCs w:val="24"/>
        </w:rPr>
        <w:t>ks)</w:t>
      </w:r>
    </w:p>
    <w:p w:rsidR="00E62AA5" w:rsidRDefault="00E62AA5" w:rsidP="00E62AA5">
      <w:pPr>
        <w:tabs>
          <w:tab w:val="left" w:pos="709"/>
        </w:tabs>
        <w:spacing w:after="0" w:line="360" w:lineRule="auto"/>
        <w:rPr>
          <w:rFonts w:ascii="Times New Roman" w:hAnsi="Times New Roman"/>
          <w:sz w:val="24"/>
          <w:szCs w:val="24"/>
        </w:rPr>
      </w:pPr>
    </w:p>
    <w:p w:rsidR="00E62AA5" w:rsidRDefault="00E62AA5" w:rsidP="00E62AA5">
      <w:pPr>
        <w:tabs>
          <w:tab w:val="left" w:pos="709"/>
        </w:tabs>
        <w:spacing w:after="0" w:line="360" w:lineRule="auto"/>
        <w:rPr>
          <w:rFonts w:ascii="Times New Roman" w:hAnsi="Times New Roman"/>
          <w:sz w:val="24"/>
          <w:szCs w:val="24"/>
        </w:rPr>
      </w:pPr>
    </w:p>
    <w:p w:rsidR="00E62AA5" w:rsidRDefault="00E62AA5" w:rsidP="00E62AA5">
      <w:pPr>
        <w:tabs>
          <w:tab w:val="left" w:pos="709"/>
        </w:tabs>
        <w:spacing w:after="0" w:line="360" w:lineRule="auto"/>
        <w:rPr>
          <w:rFonts w:ascii="Times New Roman" w:hAnsi="Times New Roman"/>
          <w:sz w:val="24"/>
          <w:szCs w:val="24"/>
        </w:rPr>
      </w:pPr>
    </w:p>
    <w:p w:rsidR="00E62AA5" w:rsidRDefault="00E62AA5" w:rsidP="00E62AA5">
      <w:pPr>
        <w:tabs>
          <w:tab w:val="left" w:pos="709"/>
        </w:tabs>
        <w:spacing w:after="0" w:line="360" w:lineRule="auto"/>
        <w:rPr>
          <w:rFonts w:ascii="Times New Roman" w:hAnsi="Times New Roman"/>
          <w:sz w:val="24"/>
          <w:szCs w:val="24"/>
        </w:rPr>
      </w:pPr>
    </w:p>
    <w:p w:rsidR="00E62AA5" w:rsidRDefault="00E62AA5" w:rsidP="00E62AA5">
      <w:pPr>
        <w:tabs>
          <w:tab w:val="left" w:pos="709"/>
        </w:tabs>
        <w:spacing w:after="0" w:line="360" w:lineRule="auto"/>
        <w:rPr>
          <w:rFonts w:ascii="Times New Roman" w:hAnsi="Times New Roman"/>
          <w:sz w:val="24"/>
          <w:szCs w:val="24"/>
        </w:rPr>
      </w:pPr>
    </w:p>
    <w:p w:rsidR="00D9180F" w:rsidRPr="00E62AA5" w:rsidRDefault="00D9180F" w:rsidP="00E62AA5">
      <w:pPr>
        <w:tabs>
          <w:tab w:val="left" w:pos="709"/>
        </w:tabs>
        <w:spacing w:after="0" w:line="360" w:lineRule="auto"/>
        <w:rPr>
          <w:rFonts w:ascii="Times New Roman" w:hAnsi="Times New Roman"/>
          <w:sz w:val="24"/>
          <w:szCs w:val="24"/>
        </w:rPr>
      </w:pPr>
      <w:r w:rsidRPr="00E62AA5">
        <w:rPr>
          <w:rFonts w:ascii="Times New Roman" w:hAnsi="Times New Roman"/>
          <w:sz w:val="24"/>
          <w:szCs w:val="24"/>
        </w:rPr>
        <w:tab/>
      </w:r>
      <w:r w:rsidRPr="00E62AA5">
        <w:rPr>
          <w:rFonts w:ascii="Times New Roman" w:hAnsi="Times New Roman"/>
          <w:sz w:val="24"/>
          <w:szCs w:val="24"/>
        </w:rPr>
        <w:tab/>
      </w:r>
    </w:p>
    <w:p w:rsidR="00084592" w:rsidRPr="00B17640" w:rsidRDefault="00084592" w:rsidP="004B3D1A">
      <w:pPr>
        <w:pStyle w:val="ListParagraph"/>
        <w:numPr>
          <w:ilvl w:val="0"/>
          <w:numId w:val="17"/>
        </w:numPr>
        <w:rPr>
          <w:rFonts w:ascii="NEW ROMAN TIMES" w:hAnsi="NEW ROMAN TIMES"/>
          <w:sz w:val="24"/>
          <w:szCs w:val="24"/>
        </w:rPr>
      </w:pPr>
      <w:r w:rsidRPr="00B17640">
        <w:rPr>
          <w:rFonts w:ascii="NEW ROMAN TIMES" w:hAnsi="NEW ROMAN TIMES"/>
          <w:sz w:val="24"/>
          <w:szCs w:val="24"/>
        </w:rPr>
        <w:t xml:space="preserve">The equation of a circle is given by </w:t>
      </w:r>
      <m:oMath>
        <m:sSup>
          <m:sSupPr>
            <m:ctrlPr>
              <w:rPr>
                <w:rFonts w:ascii="Cambria Math" w:hAnsi="NEW ROMAN TIMES"/>
                <w:i/>
                <w:sz w:val="24"/>
                <w:szCs w:val="24"/>
              </w:rPr>
            </m:ctrlPr>
          </m:sSupPr>
          <m:e>
            <m:r>
              <w:rPr>
                <w:rFonts w:ascii="Cambria Math" w:hAnsi="Cambria Math"/>
                <w:sz w:val="24"/>
                <w:szCs w:val="24"/>
              </w:rPr>
              <m:t>x</m:t>
            </m:r>
          </m:e>
          <m:sup>
            <m:r>
              <w:rPr>
                <w:rFonts w:ascii="Cambria Math" w:hAnsi="NEW ROMAN TIMES"/>
                <w:sz w:val="24"/>
                <w:szCs w:val="24"/>
              </w:rPr>
              <m:t>2</m:t>
            </m:r>
          </m:sup>
        </m:sSup>
        <m:r>
          <w:rPr>
            <w:rFonts w:ascii="Cambria Math" w:hAnsi="NEW ROMAN TIMES"/>
            <w:sz w:val="24"/>
            <w:szCs w:val="24"/>
          </w:rPr>
          <m:t>+4</m:t>
        </m:r>
        <m:r>
          <w:rPr>
            <w:rFonts w:ascii="Cambria Math" w:hAnsi="Cambria Math"/>
            <w:sz w:val="24"/>
            <w:szCs w:val="24"/>
          </w:rPr>
          <m:t>x</m:t>
        </m:r>
        <m:r>
          <w:rPr>
            <w:rFonts w:ascii="Cambria Math" w:hAnsi="NEW ROMAN TIMES"/>
            <w:sz w:val="24"/>
            <w:szCs w:val="24"/>
          </w:rPr>
          <m:t>+</m:t>
        </m:r>
        <m:sSup>
          <m:sSupPr>
            <m:ctrlPr>
              <w:rPr>
                <w:rFonts w:ascii="Cambria Math" w:hAnsi="NEW ROMAN TIMES"/>
                <w:i/>
                <w:sz w:val="24"/>
                <w:szCs w:val="24"/>
              </w:rPr>
            </m:ctrlPr>
          </m:sSupPr>
          <m:e>
            <m:r>
              <w:rPr>
                <w:rFonts w:ascii="Cambria Math" w:hAnsi="Cambria Math"/>
                <w:sz w:val="24"/>
                <w:szCs w:val="24"/>
              </w:rPr>
              <m:t>y</m:t>
            </m:r>
          </m:e>
          <m:sup>
            <m:r>
              <w:rPr>
                <w:rFonts w:ascii="Cambria Math" w:hAnsi="NEW ROMAN TIMES"/>
                <w:sz w:val="24"/>
                <w:szCs w:val="24"/>
              </w:rPr>
              <m:t>2</m:t>
            </m:r>
          </m:sup>
        </m:sSup>
        <m:r>
          <w:rPr>
            <w:rFonts w:ascii="NEW ROMAN TIMES" w:hAnsi="NEW ROMAN TIMES"/>
            <w:sz w:val="24"/>
            <w:szCs w:val="24"/>
          </w:rPr>
          <m:t>-</m:t>
        </m:r>
        <m:r>
          <w:rPr>
            <w:rFonts w:ascii="Cambria Math" w:hAnsi="NEW ROMAN TIMES"/>
            <w:sz w:val="24"/>
            <w:szCs w:val="24"/>
          </w:rPr>
          <m:t>2</m:t>
        </m:r>
        <m:r>
          <w:rPr>
            <w:rFonts w:ascii="Cambria Math" w:hAnsi="Cambria Math"/>
            <w:sz w:val="24"/>
            <w:szCs w:val="24"/>
          </w:rPr>
          <m:t>y</m:t>
        </m:r>
        <m:r>
          <w:rPr>
            <w:rFonts w:ascii="NEW ROMAN TIMES" w:hAnsi="NEW ROMAN TIMES"/>
            <w:sz w:val="24"/>
            <w:szCs w:val="24"/>
          </w:rPr>
          <m:t>-</m:t>
        </m:r>
        <m:r>
          <w:rPr>
            <w:rFonts w:ascii="Cambria Math" w:hAnsi="NEW ROMAN TIMES"/>
            <w:sz w:val="24"/>
            <w:szCs w:val="24"/>
          </w:rPr>
          <m:t>4=0</m:t>
        </m:r>
      </m:oMath>
      <w:r w:rsidRPr="00B17640">
        <w:rPr>
          <w:rFonts w:ascii="NEW ROMAN TIMES" w:hAnsi="NEW ROMAN TIMES"/>
          <w:sz w:val="24"/>
          <w:szCs w:val="24"/>
        </w:rPr>
        <w:t>. Determine the centre an</w:t>
      </w:r>
      <w:r>
        <w:rPr>
          <w:rFonts w:ascii="NEW ROMAN TIMES" w:hAnsi="NEW ROMAN TIMES"/>
          <w:sz w:val="24"/>
          <w:szCs w:val="24"/>
        </w:rPr>
        <w:t>d radius of the circle.</w:t>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sidR="004B3D1A">
        <w:rPr>
          <w:rFonts w:ascii="NEW ROMAN TIMES" w:hAnsi="NEW ROMAN TIMES"/>
          <w:sz w:val="24"/>
          <w:szCs w:val="24"/>
        </w:rPr>
        <w:t xml:space="preserve">                     </w:t>
      </w:r>
      <w:r w:rsidR="00296F23">
        <w:rPr>
          <w:rFonts w:ascii="NEW ROMAN TIMES" w:hAnsi="NEW ROMAN TIMES"/>
          <w:sz w:val="24"/>
          <w:szCs w:val="24"/>
        </w:rPr>
        <w:t xml:space="preserve">               (3m</w:t>
      </w:r>
      <w:r w:rsidRPr="00B17640">
        <w:rPr>
          <w:rFonts w:ascii="NEW ROMAN TIMES" w:hAnsi="NEW ROMAN TIMES"/>
          <w:sz w:val="24"/>
          <w:szCs w:val="24"/>
        </w:rPr>
        <w:t>ks)</w:t>
      </w:r>
    </w:p>
    <w:p w:rsidR="00D9180F" w:rsidRDefault="00D9180F" w:rsidP="00084592">
      <w:pPr>
        <w:tabs>
          <w:tab w:val="left" w:pos="900"/>
          <w:tab w:val="left" w:pos="1440"/>
          <w:tab w:val="left" w:pos="1890"/>
          <w:tab w:val="left" w:pos="2430"/>
          <w:tab w:val="left" w:pos="2880"/>
        </w:tabs>
        <w:jc w:val="both"/>
      </w:pPr>
    </w:p>
    <w:p w:rsidR="00D9180F" w:rsidRDefault="00D9180F" w:rsidP="00E62191">
      <w:pPr>
        <w:tabs>
          <w:tab w:val="left" w:pos="900"/>
          <w:tab w:val="left" w:pos="1440"/>
          <w:tab w:val="left" w:pos="1890"/>
          <w:tab w:val="left" w:pos="2430"/>
          <w:tab w:val="left" w:pos="2880"/>
        </w:tabs>
        <w:ind w:left="446" w:hanging="446"/>
        <w:jc w:val="both"/>
      </w:pPr>
    </w:p>
    <w:p w:rsidR="00E62AA5" w:rsidRDefault="00E62AA5" w:rsidP="00296F23">
      <w:pPr>
        <w:tabs>
          <w:tab w:val="left" w:pos="900"/>
          <w:tab w:val="left" w:pos="1440"/>
          <w:tab w:val="left" w:pos="1890"/>
          <w:tab w:val="left" w:pos="2430"/>
          <w:tab w:val="left" w:pos="2880"/>
        </w:tabs>
        <w:jc w:val="both"/>
      </w:pPr>
    </w:p>
    <w:p w:rsidR="00296F23" w:rsidRDefault="00296F23" w:rsidP="00296F23">
      <w:pPr>
        <w:tabs>
          <w:tab w:val="left" w:pos="900"/>
          <w:tab w:val="left" w:pos="1440"/>
          <w:tab w:val="left" w:pos="1890"/>
          <w:tab w:val="left" w:pos="2430"/>
          <w:tab w:val="left" w:pos="2880"/>
        </w:tabs>
        <w:jc w:val="both"/>
      </w:pPr>
    </w:p>
    <w:p w:rsidR="007D293C" w:rsidRPr="00F52C02" w:rsidRDefault="007D293C" w:rsidP="007D293C">
      <w:pPr>
        <w:tabs>
          <w:tab w:val="left" w:pos="270"/>
          <w:tab w:val="left" w:pos="360"/>
          <w:tab w:val="left" w:pos="450"/>
        </w:tabs>
        <w:spacing w:after="0" w:line="240" w:lineRule="auto"/>
        <w:jc w:val="center"/>
        <w:rPr>
          <w:rFonts w:ascii="Times New Roman" w:hAnsi="Times New Roman" w:cs="Times New Roman"/>
          <w:b/>
          <w:sz w:val="24"/>
          <w:szCs w:val="24"/>
          <w:u w:val="single"/>
        </w:rPr>
      </w:pPr>
      <w:r w:rsidRPr="00F52C02">
        <w:rPr>
          <w:rFonts w:ascii="Times New Roman" w:hAnsi="Times New Roman" w:cs="Times New Roman"/>
          <w:b/>
          <w:sz w:val="24"/>
          <w:szCs w:val="24"/>
          <w:u w:val="single"/>
        </w:rPr>
        <w:lastRenderedPageBreak/>
        <w:t>SECTION II</w:t>
      </w:r>
    </w:p>
    <w:p w:rsidR="007D293C" w:rsidRPr="00F52C02" w:rsidRDefault="007D293C" w:rsidP="007D293C">
      <w:pPr>
        <w:tabs>
          <w:tab w:val="left" w:pos="270"/>
          <w:tab w:val="left" w:pos="360"/>
          <w:tab w:val="left" w:pos="450"/>
        </w:tabs>
        <w:spacing w:after="0" w:line="240" w:lineRule="auto"/>
        <w:jc w:val="center"/>
        <w:rPr>
          <w:rFonts w:ascii="Times New Roman" w:hAnsi="Times New Roman" w:cs="Times New Roman"/>
          <w:b/>
          <w:i/>
          <w:sz w:val="24"/>
          <w:szCs w:val="24"/>
          <w:u w:val="single"/>
        </w:rPr>
      </w:pPr>
      <w:r w:rsidRPr="00F52C02">
        <w:rPr>
          <w:rFonts w:ascii="Times New Roman" w:hAnsi="Times New Roman" w:cs="Times New Roman"/>
          <w:b/>
          <w:i/>
          <w:sz w:val="24"/>
          <w:szCs w:val="24"/>
          <w:u w:val="single"/>
        </w:rPr>
        <w:t>(Answer ANY FIVE questions in the spaces provided)</w:t>
      </w:r>
    </w:p>
    <w:p w:rsidR="00E62AA5" w:rsidRPr="00E62AA5" w:rsidRDefault="00084592" w:rsidP="004B3D1A">
      <w:pPr>
        <w:pStyle w:val="ListParagraph"/>
        <w:numPr>
          <w:ilvl w:val="0"/>
          <w:numId w:val="17"/>
        </w:numPr>
        <w:rPr>
          <w:rFonts w:ascii="NEW ROMAN TIMES" w:hAnsi="NEW ROMAN TIMES"/>
          <w:sz w:val="24"/>
          <w:szCs w:val="24"/>
        </w:rPr>
      </w:pPr>
      <w:r w:rsidRPr="00E62AA5">
        <w:rPr>
          <w:rFonts w:ascii="NEW ROMAN TIMES" w:hAnsi="NEW ROMAN TIMES"/>
          <w:sz w:val="24"/>
          <w:szCs w:val="24"/>
        </w:rPr>
        <w:t xml:space="preserve">The table alongside shows the rates of taxation in a certain year. </w:t>
      </w:r>
    </w:p>
    <w:tbl>
      <w:tblPr>
        <w:tblStyle w:val="TableGrid"/>
        <w:tblpPr w:leftFromText="180" w:rightFromText="180" w:vertAnchor="text" w:horzAnchor="page" w:tblpX="3013" w:tblpY="225"/>
        <w:tblOverlap w:val="never"/>
        <w:tblW w:w="0" w:type="auto"/>
        <w:tblLook w:val="04A0" w:firstRow="1" w:lastRow="0" w:firstColumn="1" w:lastColumn="0" w:noHBand="0" w:noVBand="1"/>
      </w:tblPr>
      <w:tblGrid>
        <w:gridCol w:w="3163"/>
        <w:gridCol w:w="1971"/>
      </w:tblGrid>
      <w:tr w:rsidR="00E62AA5" w:rsidRPr="00B17640" w:rsidTr="00E62AA5">
        <w:tc>
          <w:tcPr>
            <w:tcW w:w="3163" w:type="dxa"/>
          </w:tcPr>
          <w:p w:rsidR="00E62AA5" w:rsidRPr="00B17640" w:rsidRDefault="00E62AA5" w:rsidP="00E62AA5">
            <w:pPr>
              <w:pStyle w:val="ListParagraph"/>
              <w:ind w:left="0"/>
              <w:rPr>
                <w:rFonts w:ascii="NEW ROMAN TIMES" w:hAnsi="NEW ROMAN TIMES"/>
                <w:sz w:val="24"/>
                <w:szCs w:val="24"/>
              </w:rPr>
            </w:pPr>
            <w:r>
              <w:rPr>
                <w:rFonts w:ascii="NEW ROMAN TIMES" w:hAnsi="NEW ROMAN TIMES"/>
                <w:sz w:val="24"/>
                <w:szCs w:val="24"/>
              </w:rPr>
              <w:t xml:space="preserve">          </w:t>
            </w:r>
            <w:r w:rsidRPr="00B17640">
              <w:rPr>
                <w:rFonts w:ascii="NEW ROMAN TIMES" w:hAnsi="NEW ROMAN TIMES"/>
                <w:sz w:val="24"/>
                <w:szCs w:val="24"/>
              </w:rPr>
              <w:t xml:space="preserve">Income in </w:t>
            </w:r>
            <m:oMath>
              <m:r>
                <w:rPr>
                  <w:rFonts w:ascii="Cambria Math" w:hAnsi="Cambria Math"/>
                  <w:sz w:val="24"/>
                  <w:szCs w:val="24"/>
                </w:rPr>
                <m:t>K</m:t>
              </m:r>
              <m:r>
                <w:rPr>
                  <w:rFonts w:ascii="Cambria Math" w:hAnsi="NEW ROMAN TIMES"/>
                  <w:sz w:val="24"/>
                  <w:szCs w:val="24"/>
                </w:rPr>
                <m:t>£</m:t>
              </m:r>
              <m:r>
                <w:rPr>
                  <w:rFonts w:ascii="Cambria Math" w:hAnsi="Cambria Math"/>
                  <w:sz w:val="24"/>
                  <w:szCs w:val="24"/>
                </w:rPr>
                <m:t>p</m:t>
              </m:r>
              <m:r>
                <w:rPr>
                  <w:rFonts w:ascii="Cambria Math" w:hAnsi="NEW ROMAN TIMES"/>
                  <w:sz w:val="24"/>
                  <w:szCs w:val="24"/>
                </w:rPr>
                <m:t>.</m:t>
              </m:r>
              <m:r>
                <w:rPr>
                  <w:rFonts w:ascii="Cambria Math" w:hAnsi="Cambria Math"/>
                  <w:sz w:val="24"/>
                  <w:szCs w:val="24"/>
                </w:rPr>
                <m:t>a</m:t>
              </m:r>
            </m:oMath>
          </w:p>
        </w:tc>
        <w:tc>
          <w:tcPr>
            <w:tcW w:w="1971" w:type="dxa"/>
          </w:tcPr>
          <w:p w:rsidR="00E62AA5" w:rsidRPr="00B17640" w:rsidRDefault="00E62AA5" w:rsidP="00E62AA5">
            <w:pPr>
              <w:pStyle w:val="ListParagraph"/>
              <w:ind w:left="0"/>
              <w:rPr>
                <w:rFonts w:ascii="NEW ROMAN TIMES" w:hAnsi="NEW ROMAN TIMES"/>
                <w:sz w:val="24"/>
                <w:szCs w:val="24"/>
              </w:rPr>
            </w:pPr>
            <w:r>
              <w:rPr>
                <w:rFonts w:ascii="NEW ROMAN TIMES" w:hAnsi="NEW ROMAN TIMES"/>
                <w:sz w:val="24"/>
                <w:szCs w:val="24"/>
              </w:rPr>
              <w:t xml:space="preserve">   </w:t>
            </w:r>
            <w:r w:rsidRPr="00B17640">
              <w:rPr>
                <w:rFonts w:ascii="NEW ROMAN TIMES" w:hAnsi="NEW ROMAN TIMES"/>
                <w:sz w:val="24"/>
                <w:szCs w:val="24"/>
              </w:rPr>
              <w:t xml:space="preserve">Rate (Sh. Per </w:t>
            </w:r>
            <m:oMath>
              <m:r>
                <w:rPr>
                  <w:rFonts w:ascii="Cambria Math" w:hAnsi="Cambria Math"/>
                  <w:sz w:val="24"/>
                  <w:szCs w:val="24"/>
                </w:rPr>
                <m:t>K</m:t>
              </m:r>
              <m:r>
                <w:rPr>
                  <w:rFonts w:ascii="Cambria Math" w:hAnsi="NEW ROMAN TIMES"/>
                  <w:sz w:val="24"/>
                  <w:szCs w:val="24"/>
                </w:rPr>
                <m:t>£</m:t>
              </m:r>
              <m:r>
                <w:rPr>
                  <w:rFonts w:ascii="Cambria Math" w:hAnsi="NEW ROMAN TIMES"/>
                  <w:sz w:val="24"/>
                  <w:szCs w:val="24"/>
                </w:rPr>
                <m:t>)</m:t>
              </m:r>
            </m:oMath>
          </w:p>
        </w:tc>
      </w:tr>
      <w:tr w:rsidR="00E62AA5" w:rsidRPr="00B17640" w:rsidTr="00E62AA5">
        <w:tc>
          <w:tcPr>
            <w:tcW w:w="3163"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1</m:t>
                </m:r>
                <m:r>
                  <w:rPr>
                    <w:rFonts w:ascii="Cambria Math" w:hAnsi="NEW ROMAN TIMES"/>
                    <w:sz w:val="24"/>
                    <w:szCs w:val="24"/>
                  </w:rPr>
                  <m:t>-</m:t>
                </m:r>
                <m:r>
                  <w:rPr>
                    <w:rFonts w:ascii="Cambria Math" w:hAnsi="NEW ROMAN TIMES"/>
                    <w:sz w:val="24"/>
                    <w:szCs w:val="24"/>
                  </w:rPr>
                  <m:t>3900</m:t>
                </m:r>
              </m:oMath>
            </m:oMathPara>
          </w:p>
        </w:tc>
        <w:tc>
          <w:tcPr>
            <w:tcW w:w="1971"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2</m:t>
                </m:r>
              </m:oMath>
            </m:oMathPara>
          </w:p>
        </w:tc>
      </w:tr>
      <w:tr w:rsidR="00E62AA5" w:rsidRPr="00B17640" w:rsidTr="00E62AA5">
        <w:tc>
          <w:tcPr>
            <w:tcW w:w="3163"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3901</m:t>
                </m:r>
                <m:r>
                  <w:rPr>
                    <w:rFonts w:ascii="Cambria Math" w:hAnsi="NEW ROMAN TIMES"/>
                    <w:sz w:val="24"/>
                    <w:szCs w:val="24"/>
                  </w:rPr>
                  <m:t>-</m:t>
                </m:r>
                <m:r>
                  <w:rPr>
                    <w:rFonts w:ascii="Cambria Math" w:hAnsi="NEW ROMAN TIMES"/>
                    <w:sz w:val="24"/>
                    <w:szCs w:val="24"/>
                  </w:rPr>
                  <m:t>7800</m:t>
                </m:r>
              </m:oMath>
            </m:oMathPara>
          </w:p>
        </w:tc>
        <w:tc>
          <w:tcPr>
            <w:tcW w:w="1971"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3</m:t>
                </m:r>
              </m:oMath>
            </m:oMathPara>
          </w:p>
        </w:tc>
      </w:tr>
      <w:tr w:rsidR="00E62AA5" w:rsidRPr="00B17640" w:rsidTr="00E62AA5">
        <w:tc>
          <w:tcPr>
            <w:tcW w:w="3163"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7801</m:t>
                </m:r>
                <m:r>
                  <w:rPr>
                    <w:rFonts w:ascii="Cambria Math" w:hAnsi="NEW ROMAN TIMES"/>
                    <w:sz w:val="24"/>
                    <w:szCs w:val="24"/>
                  </w:rPr>
                  <m:t>-</m:t>
                </m:r>
                <m:r>
                  <w:rPr>
                    <w:rFonts w:ascii="Cambria Math" w:hAnsi="NEW ROMAN TIMES"/>
                    <w:sz w:val="24"/>
                    <w:szCs w:val="24"/>
                  </w:rPr>
                  <m:t>11700</m:t>
                </m:r>
              </m:oMath>
            </m:oMathPara>
          </w:p>
        </w:tc>
        <w:tc>
          <w:tcPr>
            <w:tcW w:w="1971"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4</m:t>
                </m:r>
              </m:oMath>
            </m:oMathPara>
          </w:p>
        </w:tc>
      </w:tr>
      <w:tr w:rsidR="00E62AA5" w:rsidRPr="00B17640" w:rsidTr="00E62AA5">
        <w:tc>
          <w:tcPr>
            <w:tcW w:w="3163"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11701</m:t>
                </m:r>
                <m:r>
                  <w:rPr>
                    <w:rFonts w:ascii="Cambria Math" w:hAnsi="NEW ROMAN TIMES"/>
                    <w:sz w:val="24"/>
                    <w:szCs w:val="24"/>
                  </w:rPr>
                  <m:t>-</m:t>
                </m:r>
                <m:r>
                  <w:rPr>
                    <w:rFonts w:ascii="Cambria Math" w:hAnsi="NEW ROMAN TIMES"/>
                    <w:sz w:val="24"/>
                    <w:szCs w:val="24"/>
                  </w:rPr>
                  <m:t>15600</m:t>
                </m:r>
              </m:oMath>
            </m:oMathPara>
          </w:p>
        </w:tc>
        <w:tc>
          <w:tcPr>
            <w:tcW w:w="1971"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5</m:t>
                </m:r>
              </m:oMath>
            </m:oMathPara>
          </w:p>
        </w:tc>
      </w:tr>
      <w:tr w:rsidR="00E62AA5" w:rsidRPr="00B17640" w:rsidTr="00E62AA5">
        <w:tc>
          <w:tcPr>
            <w:tcW w:w="3163"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15600</m:t>
                </m:r>
                <m:r>
                  <w:rPr>
                    <w:rFonts w:ascii="Cambria Math" w:hAnsi="NEW ROMAN TIMES"/>
                    <w:sz w:val="24"/>
                    <w:szCs w:val="24"/>
                  </w:rPr>
                  <m:t>-</m:t>
                </m:r>
                <m:r>
                  <w:rPr>
                    <w:rFonts w:ascii="Cambria Math" w:hAnsi="NEW ROMAN TIMES"/>
                    <w:sz w:val="24"/>
                    <w:szCs w:val="24"/>
                  </w:rPr>
                  <m:t>19500</m:t>
                </m:r>
              </m:oMath>
            </m:oMathPara>
          </w:p>
        </w:tc>
        <w:tc>
          <w:tcPr>
            <w:tcW w:w="1971"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7</m:t>
                </m:r>
              </m:oMath>
            </m:oMathPara>
          </w:p>
        </w:tc>
      </w:tr>
      <w:tr w:rsidR="00E62AA5" w:rsidRPr="00B17640" w:rsidTr="00E62AA5">
        <w:tc>
          <w:tcPr>
            <w:tcW w:w="3163"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Cambria Math"/>
                    <w:sz w:val="24"/>
                    <w:szCs w:val="24"/>
                  </w:rPr>
                  <m:t>Above</m:t>
                </m:r>
                <m:r>
                  <w:rPr>
                    <w:rFonts w:ascii="Cambria Math" w:hAnsi="NEW ROMAN TIMES"/>
                    <w:sz w:val="24"/>
                    <w:szCs w:val="24"/>
                  </w:rPr>
                  <m:t xml:space="preserve"> 19500</m:t>
                </m:r>
              </m:oMath>
            </m:oMathPara>
          </w:p>
        </w:tc>
        <w:tc>
          <w:tcPr>
            <w:tcW w:w="1971"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9</m:t>
                </m:r>
              </m:oMath>
            </m:oMathPara>
          </w:p>
        </w:tc>
      </w:tr>
    </w:tbl>
    <w:p w:rsidR="00E62AA5" w:rsidRDefault="00E62AA5" w:rsidP="00084592">
      <w:pPr>
        <w:pStyle w:val="ListParagraph"/>
        <w:rPr>
          <w:rFonts w:ascii="NEW ROMAN TIMES" w:hAnsi="NEW ROMAN TIMES"/>
          <w:sz w:val="24"/>
          <w:szCs w:val="24"/>
        </w:rPr>
      </w:pPr>
    </w:p>
    <w:p w:rsidR="00E62AA5" w:rsidRDefault="00E62AA5" w:rsidP="00084592">
      <w:pPr>
        <w:pStyle w:val="ListParagraph"/>
        <w:rPr>
          <w:rFonts w:ascii="NEW ROMAN TIMES" w:hAnsi="NEW ROMAN TIMES"/>
          <w:sz w:val="24"/>
          <w:szCs w:val="24"/>
        </w:rPr>
      </w:pPr>
    </w:p>
    <w:p w:rsidR="00E62AA5" w:rsidRDefault="00E62AA5" w:rsidP="00084592">
      <w:pPr>
        <w:pStyle w:val="ListParagraph"/>
        <w:rPr>
          <w:rFonts w:ascii="NEW ROMAN TIMES" w:hAnsi="NEW ROMAN TIMES"/>
          <w:sz w:val="24"/>
          <w:szCs w:val="24"/>
        </w:rPr>
      </w:pPr>
    </w:p>
    <w:p w:rsidR="00E62AA5" w:rsidRDefault="00E62AA5" w:rsidP="00084592">
      <w:pPr>
        <w:pStyle w:val="ListParagraph"/>
        <w:rPr>
          <w:rFonts w:ascii="NEW ROMAN TIMES" w:hAnsi="NEW ROMAN TIMES"/>
          <w:sz w:val="24"/>
          <w:szCs w:val="24"/>
        </w:rPr>
      </w:pPr>
    </w:p>
    <w:p w:rsidR="00E62AA5" w:rsidRDefault="00E62AA5" w:rsidP="00084592">
      <w:pPr>
        <w:pStyle w:val="ListParagraph"/>
        <w:rPr>
          <w:rFonts w:ascii="NEW ROMAN TIMES" w:hAnsi="NEW ROMAN TIMES"/>
          <w:sz w:val="24"/>
          <w:szCs w:val="24"/>
        </w:rPr>
      </w:pPr>
    </w:p>
    <w:p w:rsidR="00E62AA5" w:rsidRDefault="00E62AA5" w:rsidP="00084592">
      <w:pPr>
        <w:pStyle w:val="ListParagraph"/>
        <w:rPr>
          <w:rFonts w:ascii="NEW ROMAN TIMES" w:hAnsi="NEW ROMAN TIMES"/>
          <w:sz w:val="24"/>
          <w:szCs w:val="24"/>
        </w:rPr>
      </w:pPr>
    </w:p>
    <w:p w:rsidR="00E62AA5" w:rsidRDefault="00E62AA5" w:rsidP="00084592">
      <w:pPr>
        <w:pStyle w:val="ListParagraph"/>
        <w:rPr>
          <w:rFonts w:ascii="NEW ROMAN TIMES" w:hAnsi="NEW ROMAN TIMES"/>
          <w:sz w:val="24"/>
          <w:szCs w:val="24"/>
        </w:rPr>
      </w:pPr>
    </w:p>
    <w:p w:rsidR="00E62AA5" w:rsidRDefault="00E62AA5" w:rsidP="00084592">
      <w:pPr>
        <w:pStyle w:val="ListParagraph"/>
        <w:rPr>
          <w:rFonts w:ascii="NEW ROMAN TIMES" w:hAnsi="NEW ROMAN TIMES"/>
          <w:sz w:val="24"/>
          <w:szCs w:val="24"/>
        </w:rPr>
      </w:pPr>
    </w:p>
    <w:p w:rsidR="00084592" w:rsidRPr="00E62AA5" w:rsidRDefault="00084592" w:rsidP="00E62AA5">
      <w:pPr>
        <w:rPr>
          <w:rFonts w:ascii="NEW ROMAN TIMES" w:hAnsi="NEW ROMAN TIMES"/>
          <w:sz w:val="24"/>
          <w:szCs w:val="24"/>
        </w:rPr>
      </w:pPr>
      <w:r w:rsidRPr="00E62AA5">
        <w:rPr>
          <w:rFonts w:ascii="NEW ROMAN TIMES" w:hAnsi="NEW ROMAN TIMES"/>
          <w:sz w:val="24"/>
          <w:szCs w:val="24"/>
        </w:rPr>
        <w:t>In that</w:t>
      </w:r>
      <w:r w:rsidR="00E62AA5" w:rsidRPr="00E62AA5">
        <w:rPr>
          <w:rFonts w:ascii="NEW ROMAN TIMES" w:hAnsi="NEW ROMAN TIMES"/>
          <w:sz w:val="24"/>
          <w:szCs w:val="24"/>
        </w:rPr>
        <w:t xml:space="preserve"> </w:t>
      </w:r>
      <w:r w:rsidRPr="00E62AA5">
        <w:rPr>
          <w:rFonts w:ascii="NEW ROMAN TIMES" w:hAnsi="NEW ROMAN TIMES"/>
          <w:sz w:val="24"/>
          <w:szCs w:val="24"/>
        </w:rPr>
        <w:t>year Mr. Kariuki at teacher at Kangaru High School was earning a basic salary of Ksh. 27 000 per month. In addition he was entitled to other taxable allowances totalling to 11 000 per month and a personal relief of Ksh 1056 per month. He lives in teachers’ quarters where he is paying a nominal rent of Ksh. 3 500 per month.</w:t>
      </w:r>
    </w:p>
    <w:p w:rsidR="00084592" w:rsidRDefault="00084592" w:rsidP="00084592">
      <w:pPr>
        <w:pStyle w:val="ListParagraph"/>
        <w:numPr>
          <w:ilvl w:val="0"/>
          <w:numId w:val="14"/>
        </w:numPr>
        <w:rPr>
          <w:rFonts w:ascii="NEW ROMAN TIMES" w:hAnsi="NEW ROMAN TIMES"/>
          <w:sz w:val="24"/>
          <w:szCs w:val="24"/>
        </w:rPr>
      </w:pPr>
      <w:r w:rsidRPr="00B17640">
        <w:rPr>
          <w:rFonts w:ascii="NEW ROMAN TIMES" w:hAnsi="NEW ROMAN TIMES"/>
          <w:sz w:val="24"/>
          <w:szCs w:val="24"/>
        </w:rPr>
        <w:t>Calculate how much income tax Mr. Kariuki is paid per month.</w:t>
      </w:r>
      <w:r w:rsidRPr="00B17640">
        <w:rPr>
          <w:rFonts w:ascii="NEW ROMAN TIMES" w:hAnsi="NEW ROMAN TIMES"/>
          <w:sz w:val="24"/>
          <w:szCs w:val="24"/>
        </w:rPr>
        <w:tab/>
      </w:r>
      <w:r w:rsidRPr="00B17640">
        <w:rPr>
          <w:rFonts w:ascii="NEW ROMAN TIMES" w:hAnsi="NEW ROMAN TIMES"/>
          <w:sz w:val="24"/>
          <w:szCs w:val="24"/>
        </w:rPr>
        <w:tab/>
      </w:r>
      <w:r w:rsidRPr="00B17640">
        <w:rPr>
          <w:rFonts w:ascii="NEW ROMAN TIMES" w:hAnsi="NEW ROMAN TIMES"/>
          <w:sz w:val="24"/>
          <w:szCs w:val="24"/>
        </w:rPr>
        <w:tab/>
        <w:t>(4 marks)</w:t>
      </w:r>
    </w:p>
    <w:p w:rsidR="00E62AA5" w:rsidRDefault="00E62AA5" w:rsidP="00E62AA5">
      <w:pPr>
        <w:rPr>
          <w:rFonts w:ascii="NEW ROMAN TIMES" w:hAnsi="NEW ROMAN TIMES"/>
          <w:sz w:val="24"/>
          <w:szCs w:val="24"/>
        </w:rPr>
      </w:pPr>
    </w:p>
    <w:p w:rsidR="00E62AA5" w:rsidRPr="00E62AA5" w:rsidRDefault="00E62AA5" w:rsidP="00E62AA5">
      <w:pPr>
        <w:rPr>
          <w:rFonts w:ascii="NEW ROMAN TIMES" w:hAnsi="NEW ROMAN TIMES"/>
          <w:sz w:val="24"/>
          <w:szCs w:val="24"/>
        </w:rPr>
      </w:pPr>
    </w:p>
    <w:p w:rsidR="00084592" w:rsidRDefault="00084592" w:rsidP="00084592">
      <w:pPr>
        <w:pStyle w:val="ListParagraph"/>
        <w:numPr>
          <w:ilvl w:val="0"/>
          <w:numId w:val="14"/>
        </w:numPr>
        <w:rPr>
          <w:rFonts w:ascii="NEW ROMAN TIMES" w:hAnsi="NEW ROMAN TIMES"/>
          <w:sz w:val="24"/>
          <w:szCs w:val="24"/>
        </w:rPr>
      </w:pPr>
      <w:r w:rsidRPr="00B17640">
        <w:rPr>
          <w:rFonts w:ascii="NEW ROMAN TIMES" w:hAnsi="NEW ROMAN TIMES"/>
          <w:sz w:val="24"/>
          <w:szCs w:val="24"/>
        </w:rPr>
        <w:t>Mr. Kariuki’s other deductions per month were co-operative society contribution of sh 2500 and loan repayment of sh. 3000, calculate his net salary per month.</w:t>
      </w:r>
      <w:r w:rsidRPr="00B17640">
        <w:rPr>
          <w:rFonts w:ascii="NEW ROMAN TIMES" w:hAnsi="NEW ROMAN TIMES"/>
          <w:sz w:val="24"/>
          <w:szCs w:val="24"/>
        </w:rPr>
        <w:tab/>
      </w:r>
      <w:r w:rsidRPr="00B17640">
        <w:rPr>
          <w:rFonts w:ascii="NEW ROMAN TIMES" w:hAnsi="NEW ROMAN TIMES"/>
          <w:sz w:val="24"/>
          <w:szCs w:val="24"/>
        </w:rPr>
        <w:tab/>
        <w:t>(3 marks)</w:t>
      </w: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Pr="00E62AA5" w:rsidRDefault="00E62AA5" w:rsidP="00E62AA5">
      <w:pPr>
        <w:rPr>
          <w:rFonts w:ascii="NEW ROMAN TIMES" w:hAnsi="NEW ROMAN TIMES"/>
          <w:sz w:val="24"/>
          <w:szCs w:val="24"/>
        </w:rPr>
      </w:pPr>
    </w:p>
    <w:p w:rsidR="00084592" w:rsidRPr="00B17640" w:rsidRDefault="00084592" w:rsidP="00084592">
      <w:pPr>
        <w:pStyle w:val="ListParagraph"/>
        <w:numPr>
          <w:ilvl w:val="0"/>
          <w:numId w:val="14"/>
        </w:numPr>
        <w:rPr>
          <w:rFonts w:ascii="NEW ROMAN TIMES" w:hAnsi="NEW ROMAN TIMES"/>
          <w:sz w:val="24"/>
          <w:szCs w:val="24"/>
        </w:rPr>
      </w:pPr>
      <w:r w:rsidRPr="00B17640">
        <w:rPr>
          <w:rFonts w:ascii="NEW ROMAN TIMES" w:hAnsi="NEW ROMAN TIMES"/>
          <w:sz w:val="24"/>
          <w:szCs w:val="24"/>
        </w:rPr>
        <w:t>Later the same year Mr. Kariuki was transferred to another school where he earned hardship allowance equivalent to 30% of his basic salary. On top of the deduction in (b) above, he also had a deduction of sh 2700 per month to KCT. Calculate the percentage change in</w:t>
      </w:r>
      <w:r>
        <w:rPr>
          <w:rFonts w:ascii="NEW ROMAN TIMES" w:hAnsi="NEW ROMAN TIMES"/>
          <w:sz w:val="24"/>
          <w:szCs w:val="24"/>
        </w:rPr>
        <w:t xml:space="preserve"> his net salary per month</w:t>
      </w:r>
      <w:r>
        <w:rPr>
          <w:rFonts w:ascii="NEW ROMAN TIMES" w:hAnsi="NEW ROMAN TIMES"/>
          <w:sz w:val="24"/>
          <w:szCs w:val="24"/>
        </w:rPr>
        <w:tab/>
      </w:r>
      <w:r>
        <w:rPr>
          <w:rFonts w:ascii="NEW ROMAN TIMES" w:hAnsi="NEW ROMAN TIMES"/>
          <w:sz w:val="24"/>
          <w:szCs w:val="24"/>
        </w:rPr>
        <w:tab/>
      </w:r>
      <w:r w:rsidR="00E62AA5">
        <w:rPr>
          <w:rFonts w:ascii="NEW ROMAN TIMES" w:hAnsi="NEW ROMAN TIMES"/>
          <w:sz w:val="24"/>
          <w:szCs w:val="24"/>
        </w:rPr>
        <w:t xml:space="preserve">                                                                                          </w:t>
      </w:r>
      <w:r w:rsidRPr="00B17640">
        <w:rPr>
          <w:rFonts w:ascii="NEW ROMAN TIMES" w:hAnsi="NEW ROMAN TIMES"/>
          <w:sz w:val="24"/>
          <w:szCs w:val="24"/>
        </w:rPr>
        <w:t>(3 marks)</w:t>
      </w:r>
      <w:r w:rsidRPr="00B17640">
        <w:rPr>
          <w:rFonts w:ascii="NEW ROMAN TIMES" w:hAnsi="NEW ROMAN TIMES"/>
          <w:sz w:val="24"/>
          <w:szCs w:val="24"/>
        </w:rPr>
        <w:br w:type="textWrapping" w:clear="all"/>
      </w:r>
    </w:p>
    <w:p w:rsidR="00D9180F" w:rsidRDefault="00D9180F" w:rsidP="00D9180F">
      <w:pPr>
        <w:rPr>
          <w:rFonts w:ascii="Times New Roman" w:hAnsi="Times New Roman"/>
          <w:sz w:val="24"/>
          <w:szCs w:val="24"/>
        </w:rPr>
      </w:pPr>
    </w:p>
    <w:p w:rsidR="00D9180F" w:rsidRPr="00D9180F" w:rsidRDefault="00D9180F" w:rsidP="004B3D1A">
      <w:pPr>
        <w:pStyle w:val="ListParagraph"/>
        <w:numPr>
          <w:ilvl w:val="0"/>
          <w:numId w:val="17"/>
        </w:numPr>
        <w:rPr>
          <w:rFonts w:ascii="Times New Roman" w:hAnsi="Times New Roman"/>
          <w:sz w:val="24"/>
          <w:szCs w:val="24"/>
        </w:rPr>
      </w:pPr>
      <w:r w:rsidRPr="00D9180F">
        <w:rPr>
          <w:rFonts w:ascii="Times New Roman" w:hAnsi="Times New Roman"/>
          <w:sz w:val="24"/>
          <w:szCs w:val="24"/>
        </w:rPr>
        <w:lastRenderedPageBreak/>
        <w:t>Given that y=2x</w:t>
      </w:r>
      <w:r w:rsidRPr="00D9180F">
        <w:rPr>
          <w:rFonts w:ascii="Times New Roman" w:hAnsi="Times New Roman"/>
          <w:sz w:val="24"/>
          <w:szCs w:val="24"/>
          <w:vertAlign w:val="superscript"/>
        </w:rPr>
        <w:t>o</w:t>
      </w:r>
      <w:r w:rsidRPr="00D9180F">
        <w:rPr>
          <w:rFonts w:ascii="Times New Roman" w:hAnsi="Times New Roman"/>
          <w:sz w:val="24"/>
          <w:szCs w:val="24"/>
        </w:rPr>
        <w:t>+ cos ½ x</w:t>
      </w:r>
      <w:r w:rsidRPr="00D9180F">
        <w:rPr>
          <w:rFonts w:ascii="Times New Roman" w:hAnsi="Times New Roman"/>
          <w:sz w:val="24"/>
          <w:szCs w:val="24"/>
          <w:vertAlign w:val="superscript"/>
        </w:rPr>
        <w:t>o</w:t>
      </w:r>
      <w:r w:rsidRPr="00D9180F">
        <w:rPr>
          <w:rFonts w:ascii="Times New Roman" w:hAnsi="Times New Roman"/>
          <w:sz w:val="24"/>
          <w:szCs w:val="24"/>
        </w:rPr>
        <w:t>, complete the table below for the missing values of y, correct to 1 decimal place</w:t>
      </w:r>
      <w:r w:rsidR="006178F6">
        <w:rPr>
          <w:rFonts w:ascii="Times New Roman" w:hAnsi="Times New Roman"/>
          <w:sz w:val="24"/>
          <w:szCs w:val="24"/>
        </w:rPr>
        <w:t xml:space="preserve">                                                                  </w:t>
      </w:r>
      <w:r w:rsidR="006178F6">
        <w:rPr>
          <w:rFonts w:ascii="Times New Roman" w:hAnsi="Times New Roman"/>
          <w:sz w:val="24"/>
          <w:szCs w:val="24"/>
        </w:rPr>
        <w:tab/>
      </w:r>
      <w:r w:rsidR="006178F6">
        <w:rPr>
          <w:rFonts w:ascii="Times New Roman" w:hAnsi="Times New Roman"/>
          <w:sz w:val="24"/>
          <w:szCs w:val="24"/>
        </w:rPr>
        <w:tab/>
      </w:r>
      <w:r w:rsidR="006178F6">
        <w:rPr>
          <w:rFonts w:ascii="Times New Roman" w:hAnsi="Times New Roman"/>
          <w:sz w:val="24"/>
          <w:szCs w:val="24"/>
        </w:rPr>
        <w:tab/>
        <w:t xml:space="preserve">            (2mks)</w:t>
      </w:r>
    </w:p>
    <w:p w:rsidR="00D9180F" w:rsidRPr="00D9180F" w:rsidRDefault="00D9180F" w:rsidP="00D9180F">
      <w:pPr>
        <w:pStyle w:val="ListParagraph"/>
        <w:rPr>
          <w:rFonts w:ascii="Times New Roman" w:hAnsi="Times New Roman"/>
          <w:sz w:val="24"/>
          <w:szCs w:val="24"/>
        </w:rPr>
      </w:pPr>
    </w:p>
    <w:tbl>
      <w:tblPr>
        <w:tblW w:w="10965" w:type="dxa"/>
        <w:tblInd w:w="-8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70"/>
        <w:gridCol w:w="630"/>
        <w:gridCol w:w="631"/>
        <w:gridCol w:w="735"/>
        <w:gridCol w:w="674"/>
        <w:gridCol w:w="770"/>
        <w:gridCol w:w="656"/>
        <w:gridCol w:w="683"/>
        <w:gridCol w:w="671"/>
        <w:gridCol w:w="683"/>
        <w:gridCol w:w="656"/>
        <w:gridCol w:w="794"/>
        <w:gridCol w:w="656"/>
        <w:gridCol w:w="656"/>
      </w:tblGrid>
      <w:tr w:rsidR="00B251F4" w:rsidTr="00296F23">
        <w:trPr>
          <w:trHeight w:val="375"/>
        </w:trPr>
        <w:tc>
          <w:tcPr>
            <w:tcW w:w="2070" w:type="dxa"/>
          </w:tcPr>
          <w:p w:rsidR="00B251F4" w:rsidRDefault="00B251F4" w:rsidP="007414DC">
            <w:pPr>
              <w:rPr>
                <w:rFonts w:ascii="Times New Roman" w:hAnsi="Times New Roman"/>
                <w:sz w:val="24"/>
                <w:szCs w:val="24"/>
              </w:rPr>
            </w:pPr>
            <w:r>
              <w:rPr>
                <w:rFonts w:ascii="Times New Roman" w:hAnsi="Times New Roman"/>
                <w:sz w:val="24"/>
                <w:szCs w:val="24"/>
              </w:rPr>
              <w:t>X</w:t>
            </w:r>
            <w:r w:rsidRPr="00A3626F">
              <w:rPr>
                <w:rFonts w:ascii="Times New Roman" w:hAnsi="Times New Roman"/>
                <w:sz w:val="24"/>
                <w:szCs w:val="24"/>
                <w:vertAlign w:val="superscript"/>
              </w:rPr>
              <w:t>o</w:t>
            </w:r>
          </w:p>
        </w:tc>
        <w:tc>
          <w:tcPr>
            <w:tcW w:w="630" w:type="dxa"/>
          </w:tcPr>
          <w:p w:rsidR="00B251F4" w:rsidRDefault="00B251F4" w:rsidP="007414DC">
            <w:pPr>
              <w:rPr>
                <w:rFonts w:ascii="Times New Roman" w:hAnsi="Times New Roman"/>
                <w:sz w:val="24"/>
                <w:szCs w:val="24"/>
              </w:rPr>
            </w:pPr>
            <w:r>
              <w:rPr>
                <w:rFonts w:ascii="Times New Roman" w:hAnsi="Times New Roman"/>
                <w:sz w:val="24"/>
                <w:szCs w:val="24"/>
              </w:rPr>
              <w:t>0</w:t>
            </w:r>
            <w:r w:rsidRPr="00A3626F">
              <w:rPr>
                <w:rFonts w:ascii="Times New Roman" w:hAnsi="Times New Roman"/>
                <w:sz w:val="24"/>
                <w:szCs w:val="24"/>
                <w:vertAlign w:val="superscript"/>
              </w:rPr>
              <w:t>o</w:t>
            </w:r>
          </w:p>
        </w:tc>
        <w:tc>
          <w:tcPr>
            <w:tcW w:w="631" w:type="dxa"/>
          </w:tcPr>
          <w:p w:rsidR="00B251F4" w:rsidRDefault="00B251F4" w:rsidP="007414DC">
            <w:pPr>
              <w:rPr>
                <w:rFonts w:ascii="Times New Roman" w:hAnsi="Times New Roman"/>
                <w:sz w:val="24"/>
                <w:szCs w:val="24"/>
              </w:rPr>
            </w:pPr>
            <w:r>
              <w:rPr>
                <w:rFonts w:ascii="Times New Roman" w:hAnsi="Times New Roman"/>
                <w:sz w:val="24"/>
                <w:szCs w:val="24"/>
              </w:rPr>
              <w:t>30</w:t>
            </w:r>
            <w:r w:rsidRPr="00A3626F">
              <w:rPr>
                <w:rFonts w:ascii="Times New Roman" w:hAnsi="Times New Roman"/>
                <w:sz w:val="24"/>
                <w:szCs w:val="24"/>
                <w:vertAlign w:val="superscript"/>
              </w:rPr>
              <w:t>o</w:t>
            </w:r>
          </w:p>
        </w:tc>
        <w:tc>
          <w:tcPr>
            <w:tcW w:w="735" w:type="dxa"/>
          </w:tcPr>
          <w:p w:rsidR="00B251F4" w:rsidRDefault="00B251F4" w:rsidP="007414DC">
            <w:pPr>
              <w:rPr>
                <w:rFonts w:ascii="Times New Roman" w:hAnsi="Times New Roman"/>
                <w:sz w:val="24"/>
                <w:szCs w:val="24"/>
              </w:rPr>
            </w:pPr>
            <w:r>
              <w:rPr>
                <w:rFonts w:ascii="Times New Roman" w:hAnsi="Times New Roman"/>
                <w:sz w:val="24"/>
                <w:szCs w:val="24"/>
              </w:rPr>
              <w:t>60</w:t>
            </w:r>
            <w:r w:rsidRPr="00A3626F">
              <w:rPr>
                <w:rFonts w:ascii="Times New Roman" w:hAnsi="Times New Roman"/>
                <w:sz w:val="24"/>
                <w:szCs w:val="24"/>
                <w:vertAlign w:val="superscript"/>
              </w:rPr>
              <w:t>o</w:t>
            </w:r>
          </w:p>
        </w:tc>
        <w:tc>
          <w:tcPr>
            <w:tcW w:w="674" w:type="dxa"/>
          </w:tcPr>
          <w:p w:rsidR="00B251F4" w:rsidRDefault="00B251F4" w:rsidP="007414DC">
            <w:pPr>
              <w:rPr>
                <w:rFonts w:ascii="Times New Roman" w:hAnsi="Times New Roman"/>
                <w:sz w:val="24"/>
                <w:szCs w:val="24"/>
              </w:rPr>
            </w:pPr>
            <w:r>
              <w:rPr>
                <w:rFonts w:ascii="Times New Roman" w:hAnsi="Times New Roman"/>
                <w:sz w:val="24"/>
                <w:szCs w:val="24"/>
              </w:rPr>
              <w:t>90</w:t>
            </w:r>
            <w:r w:rsidRPr="00A3626F">
              <w:rPr>
                <w:rFonts w:ascii="Times New Roman" w:hAnsi="Times New Roman"/>
                <w:sz w:val="24"/>
                <w:szCs w:val="24"/>
                <w:vertAlign w:val="superscript"/>
              </w:rPr>
              <w:t>o</w:t>
            </w:r>
          </w:p>
        </w:tc>
        <w:tc>
          <w:tcPr>
            <w:tcW w:w="770" w:type="dxa"/>
          </w:tcPr>
          <w:p w:rsidR="00B251F4" w:rsidRDefault="00B251F4" w:rsidP="007414DC">
            <w:pPr>
              <w:rPr>
                <w:rFonts w:ascii="Times New Roman" w:hAnsi="Times New Roman"/>
                <w:sz w:val="24"/>
                <w:szCs w:val="24"/>
              </w:rPr>
            </w:pPr>
            <w:r>
              <w:rPr>
                <w:rFonts w:ascii="Times New Roman" w:hAnsi="Times New Roman"/>
                <w:sz w:val="24"/>
                <w:szCs w:val="24"/>
              </w:rPr>
              <w:t>120</w:t>
            </w:r>
            <w:r w:rsidRPr="00A3626F">
              <w:rPr>
                <w:rFonts w:ascii="Times New Roman" w:hAnsi="Times New Roman"/>
                <w:sz w:val="24"/>
                <w:szCs w:val="24"/>
                <w:vertAlign w:val="superscript"/>
              </w:rPr>
              <w:t>o</w:t>
            </w:r>
          </w:p>
        </w:tc>
        <w:tc>
          <w:tcPr>
            <w:tcW w:w="656" w:type="dxa"/>
          </w:tcPr>
          <w:p w:rsidR="00B251F4" w:rsidRDefault="00B251F4" w:rsidP="007414DC">
            <w:pPr>
              <w:rPr>
                <w:rFonts w:ascii="Times New Roman" w:hAnsi="Times New Roman"/>
                <w:sz w:val="24"/>
                <w:szCs w:val="24"/>
              </w:rPr>
            </w:pPr>
            <w:r>
              <w:rPr>
                <w:rFonts w:ascii="Times New Roman" w:hAnsi="Times New Roman"/>
                <w:sz w:val="24"/>
                <w:szCs w:val="24"/>
              </w:rPr>
              <w:t>150</w:t>
            </w:r>
            <w:r w:rsidRPr="00A3626F">
              <w:rPr>
                <w:rFonts w:ascii="Times New Roman" w:hAnsi="Times New Roman"/>
                <w:sz w:val="24"/>
                <w:szCs w:val="24"/>
                <w:vertAlign w:val="superscript"/>
              </w:rPr>
              <w:t>o</w:t>
            </w:r>
          </w:p>
        </w:tc>
        <w:tc>
          <w:tcPr>
            <w:tcW w:w="683" w:type="dxa"/>
          </w:tcPr>
          <w:p w:rsidR="00B251F4" w:rsidRDefault="00B251F4" w:rsidP="007414DC">
            <w:pPr>
              <w:rPr>
                <w:rFonts w:ascii="Times New Roman" w:hAnsi="Times New Roman"/>
                <w:sz w:val="24"/>
                <w:szCs w:val="24"/>
              </w:rPr>
            </w:pPr>
            <w:r>
              <w:rPr>
                <w:rFonts w:ascii="Times New Roman" w:hAnsi="Times New Roman"/>
                <w:sz w:val="24"/>
                <w:szCs w:val="24"/>
              </w:rPr>
              <w:t>180</w:t>
            </w:r>
            <w:r w:rsidRPr="00A3626F">
              <w:rPr>
                <w:rFonts w:ascii="Times New Roman" w:hAnsi="Times New Roman"/>
                <w:sz w:val="24"/>
                <w:szCs w:val="24"/>
                <w:vertAlign w:val="superscript"/>
              </w:rPr>
              <w:t>o</w:t>
            </w:r>
          </w:p>
        </w:tc>
        <w:tc>
          <w:tcPr>
            <w:tcW w:w="671" w:type="dxa"/>
          </w:tcPr>
          <w:p w:rsidR="00B251F4" w:rsidRDefault="00B251F4" w:rsidP="007414DC">
            <w:pPr>
              <w:rPr>
                <w:rFonts w:ascii="Times New Roman" w:hAnsi="Times New Roman"/>
                <w:sz w:val="24"/>
                <w:szCs w:val="24"/>
              </w:rPr>
            </w:pPr>
            <w:r>
              <w:rPr>
                <w:rFonts w:ascii="Times New Roman" w:hAnsi="Times New Roman"/>
                <w:sz w:val="24"/>
                <w:szCs w:val="24"/>
              </w:rPr>
              <w:t>210</w:t>
            </w:r>
            <w:r w:rsidRPr="00A3626F">
              <w:rPr>
                <w:rFonts w:ascii="Times New Roman" w:hAnsi="Times New Roman"/>
                <w:sz w:val="24"/>
                <w:szCs w:val="24"/>
                <w:vertAlign w:val="superscript"/>
              </w:rPr>
              <w:t>o</w:t>
            </w:r>
          </w:p>
        </w:tc>
        <w:tc>
          <w:tcPr>
            <w:tcW w:w="683" w:type="dxa"/>
          </w:tcPr>
          <w:p w:rsidR="00B251F4" w:rsidRDefault="00B251F4" w:rsidP="007414DC">
            <w:pPr>
              <w:rPr>
                <w:rFonts w:ascii="Times New Roman" w:hAnsi="Times New Roman"/>
                <w:sz w:val="24"/>
                <w:szCs w:val="24"/>
              </w:rPr>
            </w:pPr>
            <w:r>
              <w:rPr>
                <w:rFonts w:ascii="Times New Roman" w:hAnsi="Times New Roman"/>
                <w:sz w:val="24"/>
                <w:szCs w:val="24"/>
              </w:rPr>
              <w:t>240</w:t>
            </w:r>
            <w:r w:rsidRPr="00A3626F">
              <w:rPr>
                <w:rFonts w:ascii="Times New Roman" w:hAnsi="Times New Roman"/>
                <w:sz w:val="24"/>
                <w:szCs w:val="24"/>
                <w:vertAlign w:val="superscript"/>
              </w:rPr>
              <w:t>o</w:t>
            </w:r>
          </w:p>
        </w:tc>
        <w:tc>
          <w:tcPr>
            <w:tcW w:w="656" w:type="dxa"/>
          </w:tcPr>
          <w:p w:rsidR="00B251F4" w:rsidRDefault="00B251F4" w:rsidP="007414DC">
            <w:pPr>
              <w:rPr>
                <w:rFonts w:ascii="Times New Roman" w:hAnsi="Times New Roman"/>
                <w:sz w:val="24"/>
                <w:szCs w:val="24"/>
              </w:rPr>
            </w:pPr>
            <w:r>
              <w:rPr>
                <w:rFonts w:ascii="Times New Roman" w:hAnsi="Times New Roman"/>
                <w:sz w:val="24"/>
                <w:szCs w:val="24"/>
              </w:rPr>
              <w:t>270</w:t>
            </w:r>
            <w:r w:rsidRPr="00A3626F">
              <w:rPr>
                <w:rFonts w:ascii="Times New Roman" w:hAnsi="Times New Roman"/>
                <w:sz w:val="24"/>
                <w:szCs w:val="24"/>
                <w:vertAlign w:val="superscript"/>
              </w:rPr>
              <w:t>o</w:t>
            </w:r>
          </w:p>
        </w:tc>
        <w:tc>
          <w:tcPr>
            <w:tcW w:w="794" w:type="dxa"/>
          </w:tcPr>
          <w:p w:rsidR="00B251F4" w:rsidRDefault="00B251F4" w:rsidP="007414DC">
            <w:pPr>
              <w:rPr>
                <w:rFonts w:ascii="Times New Roman" w:hAnsi="Times New Roman"/>
                <w:sz w:val="24"/>
                <w:szCs w:val="24"/>
              </w:rPr>
            </w:pPr>
            <w:r>
              <w:rPr>
                <w:rFonts w:ascii="Times New Roman" w:hAnsi="Times New Roman"/>
                <w:sz w:val="24"/>
                <w:szCs w:val="24"/>
              </w:rPr>
              <w:t>300</w:t>
            </w:r>
            <w:r w:rsidRPr="00A3626F">
              <w:rPr>
                <w:rFonts w:ascii="Times New Roman" w:hAnsi="Times New Roman"/>
                <w:sz w:val="24"/>
                <w:szCs w:val="24"/>
                <w:vertAlign w:val="superscript"/>
              </w:rPr>
              <w:t>o</w:t>
            </w:r>
          </w:p>
        </w:tc>
        <w:tc>
          <w:tcPr>
            <w:tcW w:w="656" w:type="dxa"/>
          </w:tcPr>
          <w:p w:rsidR="00B251F4" w:rsidRDefault="00B251F4" w:rsidP="007414DC">
            <w:pPr>
              <w:rPr>
                <w:rFonts w:ascii="Times New Roman" w:hAnsi="Times New Roman"/>
                <w:sz w:val="24"/>
                <w:szCs w:val="24"/>
              </w:rPr>
            </w:pPr>
            <w:r>
              <w:rPr>
                <w:rFonts w:ascii="Times New Roman" w:hAnsi="Times New Roman"/>
                <w:sz w:val="24"/>
                <w:szCs w:val="24"/>
              </w:rPr>
              <w:t>330</w:t>
            </w:r>
            <w:r w:rsidRPr="00A3626F">
              <w:rPr>
                <w:rFonts w:ascii="Times New Roman" w:hAnsi="Times New Roman"/>
                <w:sz w:val="24"/>
                <w:szCs w:val="24"/>
                <w:vertAlign w:val="superscript"/>
              </w:rPr>
              <w:t>o</w:t>
            </w:r>
          </w:p>
        </w:tc>
        <w:tc>
          <w:tcPr>
            <w:tcW w:w="656" w:type="dxa"/>
          </w:tcPr>
          <w:p w:rsidR="00B251F4" w:rsidRDefault="00B251F4" w:rsidP="00B251F4">
            <w:pPr>
              <w:rPr>
                <w:rFonts w:ascii="Times New Roman" w:hAnsi="Times New Roman"/>
                <w:sz w:val="24"/>
                <w:szCs w:val="24"/>
              </w:rPr>
            </w:pPr>
            <w:r>
              <w:rPr>
                <w:rFonts w:ascii="Times New Roman" w:hAnsi="Times New Roman"/>
                <w:sz w:val="24"/>
                <w:szCs w:val="24"/>
              </w:rPr>
              <w:t>360</w:t>
            </w:r>
            <w:r w:rsidRPr="00A3626F">
              <w:rPr>
                <w:rFonts w:ascii="Times New Roman" w:hAnsi="Times New Roman"/>
                <w:sz w:val="24"/>
                <w:szCs w:val="24"/>
                <w:vertAlign w:val="superscript"/>
              </w:rPr>
              <w:t>o</w:t>
            </w:r>
          </w:p>
        </w:tc>
      </w:tr>
      <w:tr w:rsidR="00B251F4" w:rsidTr="00296F23">
        <w:trPr>
          <w:trHeight w:val="765"/>
        </w:trPr>
        <w:tc>
          <w:tcPr>
            <w:tcW w:w="2070" w:type="dxa"/>
          </w:tcPr>
          <w:p w:rsidR="00B251F4" w:rsidRDefault="00B251F4" w:rsidP="007414DC">
            <w:pPr>
              <w:rPr>
                <w:rFonts w:ascii="Times New Roman" w:hAnsi="Times New Roman"/>
                <w:sz w:val="24"/>
                <w:szCs w:val="24"/>
              </w:rPr>
            </w:pPr>
            <w:r>
              <w:rPr>
                <w:rFonts w:ascii="Times New Roman" w:hAnsi="Times New Roman"/>
                <w:sz w:val="24"/>
                <w:szCs w:val="24"/>
              </w:rPr>
              <w:t>Y=sin 2x+ cos ½ x</w:t>
            </w:r>
          </w:p>
        </w:tc>
        <w:tc>
          <w:tcPr>
            <w:tcW w:w="630" w:type="dxa"/>
          </w:tcPr>
          <w:p w:rsidR="00B251F4" w:rsidRDefault="00B251F4" w:rsidP="007414DC">
            <w:pPr>
              <w:rPr>
                <w:rFonts w:ascii="Times New Roman" w:hAnsi="Times New Roman"/>
                <w:sz w:val="24"/>
                <w:szCs w:val="24"/>
              </w:rPr>
            </w:pPr>
            <w:r>
              <w:rPr>
                <w:rFonts w:ascii="Times New Roman" w:hAnsi="Times New Roman"/>
                <w:sz w:val="24"/>
                <w:szCs w:val="24"/>
              </w:rPr>
              <w:t>1.0</w:t>
            </w:r>
          </w:p>
        </w:tc>
        <w:tc>
          <w:tcPr>
            <w:tcW w:w="631" w:type="dxa"/>
          </w:tcPr>
          <w:p w:rsidR="00B251F4" w:rsidRDefault="00B251F4" w:rsidP="007414DC">
            <w:pPr>
              <w:rPr>
                <w:rFonts w:ascii="Times New Roman" w:hAnsi="Times New Roman"/>
                <w:sz w:val="24"/>
                <w:szCs w:val="24"/>
              </w:rPr>
            </w:pPr>
            <w:r>
              <w:rPr>
                <w:rFonts w:ascii="Times New Roman" w:hAnsi="Times New Roman"/>
                <w:sz w:val="24"/>
                <w:szCs w:val="24"/>
              </w:rPr>
              <w:t>1.8</w:t>
            </w:r>
          </w:p>
        </w:tc>
        <w:tc>
          <w:tcPr>
            <w:tcW w:w="735" w:type="dxa"/>
          </w:tcPr>
          <w:p w:rsidR="00B251F4" w:rsidRDefault="00B251F4" w:rsidP="007414DC">
            <w:pPr>
              <w:rPr>
                <w:rFonts w:ascii="Times New Roman" w:hAnsi="Times New Roman"/>
                <w:sz w:val="24"/>
                <w:szCs w:val="24"/>
              </w:rPr>
            </w:pPr>
          </w:p>
        </w:tc>
        <w:tc>
          <w:tcPr>
            <w:tcW w:w="674" w:type="dxa"/>
          </w:tcPr>
          <w:p w:rsidR="00B251F4" w:rsidRDefault="00B251F4" w:rsidP="007414DC">
            <w:pPr>
              <w:rPr>
                <w:rFonts w:ascii="Times New Roman" w:hAnsi="Times New Roman"/>
                <w:sz w:val="24"/>
                <w:szCs w:val="24"/>
              </w:rPr>
            </w:pPr>
          </w:p>
        </w:tc>
        <w:tc>
          <w:tcPr>
            <w:tcW w:w="770" w:type="dxa"/>
          </w:tcPr>
          <w:p w:rsidR="00B251F4" w:rsidRDefault="00B251F4" w:rsidP="007414DC">
            <w:pPr>
              <w:rPr>
                <w:rFonts w:ascii="Times New Roman" w:hAnsi="Times New Roman"/>
                <w:sz w:val="24"/>
                <w:szCs w:val="24"/>
              </w:rPr>
            </w:pPr>
            <w:r>
              <w:rPr>
                <w:rFonts w:ascii="Times New Roman" w:hAnsi="Times New Roman"/>
                <w:sz w:val="24"/>
                <w:szCs w:val="24"/>
              </w:rPr>
              <w:t>-0.4</w:t>
            </w:r>
          </w:p>
        </w:tc>
        <w:tc>
          <w:tcPr>
            <w:tcW w:w="656" w:type="dxa"/>
          </w:tcPr>
          <w:p w:rsidR="00B251F4" w:rsidRDefault="00B251F4" w:rsidP="007414DC">
            <w:pPr>
              <w:rPr>
                <w:rFonts w:ascii="Times New Roman" w:hAnsi="Times New Roman"/>
                <w:sz w:val="24"/>
                <w:szCs w:val="24"/>
              </w:rPr>
            </w:pPr>
            <w:r>
              <w:rPr>
                <w:rFonts w:ascii="Times New Roman" w:hAnsi="Times New Roman"/>
                <w:sz w:val="24"/>
                <w:szCs w:val="24"/>
              </w:rPr>
              <w:t>-0.6</w:t>
            </w:r>
          </w:p>
        </w:tc>
        <w:tc>
          <w:tcPr>
            <w:tcW w:w="683" w:type="dxa"/>
          </w:tcPr>
          <w:p w:rsidR="00B251F4" w:rsidRDefault="00B251F4" w:rsidP="007414DC">
            <w:pPr>
              <w:rPr>
                <w:rFonts w:ascii="Times New Roman" w:hAnsi="Times New Roman"/>
                <w:sz w:val="24"/>
                <w:szCs w:val="24"/>
              </w:rPr>
            </w:pPr>
          </w:p>
        </w:tc>
        <w:tc>
          <w:tcPr>
            <w:tcW w:w="671" w:type="dxa"/>
          </w:tcPr>
          <w:p w:rsidR="00B251F4" w:rsidRDefault="00B251F4" w:rsidP="007414DC">
            <w:pPr>
              <w:rPr>
                <w:rFonts w:ascii="Times New Roman" w:hAnsi="Times New Roman"/>
                <w:sz w:val="24"/>
                <w:szCs w:val="24"/>
              </w:rPr>
            </w:pPr>
          </w:p>
        </w:tc>
        <w:tc>
          <w:tcPr>
            <w:tcW w:w="683" w:type="dxa"/>
          </w:tcPr>
          <w:p w:rsidR="00B251F4" w:rsidRDefault="00B251F4" w:rsidP="007414DC">
            <w:pPr>
              <w:rPr>
                <w:rFonts w:ascii="Times New Roman" w:hAnsi="Times New Roman"/>
                <w:sz w:val="24"/>
                <w:szCs w:val="24"/>
              </w:rPr>
            </w:pPr>
            <w:r>
              <w:rPr>
                <w:rFonts w:ascii="Times New Roman" w:hAnsi="Times New Roman"/>
                <w:sz w:val="24"/>
                <w:szCs w:val="24"/>
              </w:rPr>
              <w:t>0.4</w:t>
            </w:r>
          </w:p>
        </w:tc>
        <w:tc>
          <w:tcPr>
            <w:tcW w:w="656" w:type="dxa"/>
          </w:tcPr>
          <w:p w:rsidR="00B251F4" w:rsidRDefault="00B251F4" w:rsidP="007414DC">
            <w:pPr>
              <w:rPr>
                <w:rFonts w:ascii="Times New Roman" w:hAnsi="Times New Roman"/>
                <w:sz w:val="24"/>
                <w:szCs w:val="24"/>
              </w:rPr>
            </w:pPr>
            <w:r>
              <w:rPr>
                <w:rFonts w:ascii="Times New Roman" w:hAnsi="Times New Roman"/>
                <w:sz w:val="24"/>
                <w:szCs w:val="24"/>
              </w:rPr>
              <w:t>-0.7</w:t>
            </w:r>
          </w:p>
        </w:tc>
        <w:tc>
          <w:tcPr>
            <w:tcW w:w="794" w:type="dxa"/>
          </w:tcPr>
          <w:p w:rsidR="00B251F4" w:rsidRDefault="00B251F4" w:rsidP="007414DC">
            <w:pPr>
              <w:rPr>
                <w:rFonts w:ascii="Times New Roman" w:hAnsi="Times New Roman"/>
                <w:sz w:val="24"/>
                <w:szCs w:val="24"/>
              </w:rPr>
            </w:pPr>
          </w:p>
        </w:tc>
        <w:tc>
          <w:tcPr>
            <w:tcW w:w="656" w:type="dxa"/>
          </w:tcPr>
          <w:p w:rsidR="00B251F4" w:rsidRDefault="00B251F4" w:rsidP="007414DC">
            <w:pPr>
              <w:rPr>
                <w:rFonts w:ascii="Times New Roman" w:hAnsi="Times New Roman"/>
                <w:sz w:val="24"/>
                <w:szCs w:val="24"/>
              </w:rPr>
            </w:pPr>
          </w:p>
        </w:tc>
        <w:tc>
          <w:tcPr>
            <w:tcW w:w="656" w:type="dxa"/>
          </w:tcPr>
          <w:p w:rsidR="00B251F4" w:rsidRDefault="00B251F4" w:rsidP="007414DC">
            <w:pPr>
              <w:rPr>
                <w:rFonts w:ascii="Times New Roman" w:hAnsi="Times New Roman"/>
                <w:sz w:val="24"/>
                <w:szCs w:val="24"/>
              </w:rPr>
            </w:pPr>
            <w:r>
              <w:rPr>
                <w:rFonts w:ascii="Times New Roman" w:hAnsi="Times New Roman"/>
                <w:sz w:val="24"/>
                <w:szCs w:val="24"/>
              </w:rPr>
              <w:t>-1.0</w:t>
            </w:r>
          </w:p>
        </w:tc>
      </w:tr>
    </w:tbl>
    <w:p w:rsidR="00D9180F" w:rsidRDefault="00D9180F" w:rsidP="00D9180F">
      <w:pPr>
        <w:rPr>
          <w:rFonts w:ascii="Times New Roman" w:hAnsi="Times New Roman"/>
          <w:sz w:val="24"/>
          <w:szCs w:val="24"/>
        </w:rPr>
      </w:pPr>
      <w:r>
        <w:rPr>
          <w:rFonts w:ascii="Times New Roman" w:hAnsi="Times New Roman"/>
          <w:sz w:val="24"/>
          <w:szCs w:val="24"/>
        </w:rPr>
        <w:t>(b) On the grid provide below, draw the graph of y=sin 2x</w:t>
      </w:r>
      <w:r w:rsidRPr="00A3626F">
        <w:rPr>
          <w:rFonts w:ascii="Times New Roman" w:hAnsi="Times New Roman"/>
          <w:sz w:val="24"/>
          <w:szCs w:val="24"/>
          <w:vertAlign w:val="superscript"/>
        </w:rPr>
        <w:t>o</w:t>
      </w:r>
      <w:r>
        <w:rPr>
          <w:rFonts w:ascii="Times New Roman" w:hAnsi="Times New Roman"/>
          <w:sz w:val="24"/>
          <w:szCs w:val="24"/>
        </w:rPr>
        <w:t>+cos ½ x</w:t>
      </w:r>
      <w:r w:rsidRPr="00A3626F">
        <w:rPr>
          <w:rFonts w:ascii="Times New Roman" w:hAnsi="Times New Roman"/>
          <w:sz w:val="24"/>
          <w:szCs w:val="24"/>
          <w:vertAlign w:val="superscript"/>
        </w:rPr>
        <w:t>o</w:t>
      </w:r>
      <w:r>
        <w:rPr>
          <w:rFonts w:ascii="Times New Roman" w:hAnsi="Times New Roman"/>
          <w:sz w:val="24"/>
          <w:szCs w:val="24"/>
        </w:rPr>
        <w:t xml:space="preserve"> for 0</w:t>
      </w:r>
      <w:r>
        <w:rPr>
          <w:rFonts w:ascii="Times New Roman" w:hAnsi="Times New Roman"/>
          <w:sz w:val="24"/>
          <w:szCs w:val="24"/>
        </w:rPr>
        <w:sym w:font="Symbol" w:char="F0A3"/>
      </w:r>
      <w:r>
        <w:rPr>
          <w:rFonts w:ascii="Times New Roman" w:hAnsi="Times New Roman"/>
          <w:sz w:val="24"/>
          <w:szCs w:val="24"/>
        </w:rPr>
        <w:t xml:space="preserve"> x </w:t>
      </w:r>
      <w:r>
        <w:rPr>
          <w:rFonts w:ascii="Times New Roman" w:hAnsi="Times New Roman"/>
          <w:sz w:val="24"/>
          <w:szCs w:val="24"/>
        </w:rPr>
        <w:sym w:font="Symbol" w:char="F0A3"/>
      </w:r>
      <w:r>
        <w:rPr>
          <w:rFonts w:ascii="Times New Roman" w:hAnsi="Times New Roman"/>
          <w:sz w:val="24"/>
          <w:szCs w:val="24"/>
        </w:rPr>
        <w:t>360</w:t>
      </w:r>
      <w:r w:rsidRPr="00F5796A">
        <w:rPr>
          <w:rFonts w:ascii="Times New Roman" w:hAnsi="Times New Roman"/>
          <w:sz w:val="24"/>
          <w:szCs w:val="24"/>
          <w:vertAlign w:val="superscript"/>
        </w:rPr>
        <w:t>o</w:t>
      </w:r>
      <w:r>
        <w:rPr>
          <w:rFonts w:ascii="Times New Roman" w:hAnsi="Times New Roman"/>
          <w:sz w:val="24"/>
          <w:szCs w:val="24"/>
        </w:rPr>
        <w:t xml:space="preserve"> Take the scale 1cm for 30</w:t>
      </w:r>
      <w:r w:rsidRPr="00F5796A">
        <w:rPr>
          <w:rFonts w:ascii="Times New Roman" w:hAnsi="Times New Roman"/>
          <w:sz w:val="24"/>
          <w:szCs w:val="24"/>
          <w:vertAlign w:val="superscript"/>
        </w:rPr>
        <w:t>o</w:t>
      </w:r>
      <w:r>
        <w:rPr>
          <w:rFonts w:ascii="Times New Roman" w:hAnsi="Times New Roman"/>
          <w:sz w:val="24"/>
          <w:szCs w:val="24"/>
        </w:rPr>
        <w:t xml:space="preserve"> on the x-axis. 2 cm for 0.5 units on the y –axi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4mks)</w:t>
      </w:r>
    </w:p>
    <w:p w:rsidR="00B251F4" w:rsidRDefault="00A440A4" w:rsidP="00D9180F">
      <w:pPr>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66432" behindDoc="0" locked="0" layoutInCell="1" allowOverlap="1">
                <wp:simplePos x="0" y="0"/>
                <wp:positionH relativeFrom="column">
                  <wp:posOffset>-66040</wp:posOffset>
                </wp:positionH>
                <wp:positionV relativeFrom="paragraph">
                  <wp:posOffset>53340</wp:posOffset>
                </wp:positionV>
                <wp:extent cx="6280150" cy="4229100"/>
                <wp:effectExtent l="10160" t="8890" r="5715" b="10160"/>
                <wp:wrapNone/>
                <wp:docPr id="194" name="Group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80150" cy="4229100"/>
                          <a:chOff x="1070438" y="1061466"/>
                          <a:chExt cx="61202" cy="39087"/>
                        </a:xfrm>
                      </wpg:grpSpPr>
                      <wps:wsp>
                        <wps:cNvPr id="195" name="Rectangle 201"/>
                        <wps:cNvSpPr>
                          <a:spLocks noChangeArrowheads="1"/>
                        </wps:cNvSpPr>
                        <wps:spPr bwMode="auto">
                          <a:xfrm>
                            <a:off x="1070438" y="1061466"/>
                            <a:ext cx="61200" cy="38862"/>
                          </a:xfrm>
                          <a:prstGeom prst="rect">
                            <a:avLst/>
                          </a:prstGeom>
                          <a:noFill/>
                          <a:ln w="9525" algn="in">
                            <a:solidFill>
                              <a:srgbClr val="00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g:grpSp>
                        <wpg:cNvPr id="196" name="Group 202"/>
                        <wpg:cNvGrpSpPr>
                          <a:grpSpLocks/>
                        </wpg:cNvGrpSpPr>
                        <wpg:grpSpPr bwMode="auto">
                          <a:xfrm rot="5400000">
                            <a:off x="1094197" y="1048844"/>
                            <a:ext cx="13681" cy="61200"/>
                            <a:chOff x="1071957" y="1069921"/>
                            <a:chExt cx="13681" cy="61200"/>
                          </a:xfrm>
                        </wpg:grpSpPr>
                        <wpg:grpSp>
                          <wpg:cNvPr id="197" name="Group 203"/>
                          <wpg:cNvGrpSpPr>
                            <a:grpSpLocks/>
                          </wpg:cNvGrpSpPr>
                          <wpg:grpSpPr bwMode="auto">
                            <a:xfrm>
                              <a:off x="1071957" y="1069921"/>
                              <a:ext cx="6481" cy="61200"/>
                              <a:chOff x="1071957" y="1069921"/>
                              <a:chExt cx="6480" cy="61200"/>
                            </a:xfrm>
                          </wpg:grpSpPr>
                          <wpg:grpSp>
                            <wpg:cNvPr id="198" name="Group 204"/>
                            <wpg:cNvGrpSpPr>
                              <a:grpSpLocks/>
                            </wpg:cNvGrpSpPr>
                            <wpg:grpSpPr bwMode="auto">
                              <a:xfrm>
                                <a:off x="1071957" y="1069921"/>
                                <a:ext cx="2880" cy="61200"/>
                                <a:chOff x="1071957" y="1069921"/>
                                <a:chExt cx="2880" cy="61200"/>
                              </a:xfrm>
                            </wpg:grpSpPr>
                            <wps:wsp>
                              <wps:cNvPr id="199" name="Line 205"/>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00" name="Line 206"/>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01" name="Line 207"/>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02" name="Line 208"/>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03" name="Line 209"/>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204" name="Group 210"/>
                            <wpg:cNvGrpSpPr>
                              <a:grpSpLocks/>
                            </wpg:cNvGrpSpPr>
                            <wpg:grpSpPr bwMode="auto">
                              <a:xfrm>
                                <a:off x="1075557" y="1069921"/>
                                <a:ext cx="2881" cy="61200"/>
                                <a:chOff x="1071957" y="1069921"/>
                                <a:chExt cx="2880" cy="61200"/>
                              </a:xfrm>
                            </wpg:grpSpPr>
                            <wps:wsp>
                              <wps:cNvPr id="205" name="Line 211"/>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06" name="Line 212"/>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07" name="Line 213"/>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08" name="Line 214"/>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09" name="Line 215"/>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cNvPr id="210" name="Group 216"/>
                          <wpg:cNvGrpSpPr>
                            <a:grpSpLocks/>
                          </wpg:cNvGrpSpPr>
                          <wpg:grpSpPr bwMode="auto">
                            <a:xfrm>
                              <a:off x="1079157" y="1069921"/>
                              <a:ext cx="6481" cy="61200"/>
                              <a:chOff x="1071957" y="1069921"/>
                              <a:chExt cx="6480" cy="61200"/>
                            </a:xfrm>
                          </wpg:grpSpPr>
                          <wpg:grpSp>
                            <wpg:cNvPr id="211" name="Group 217"/>
                            <wpg:cNvGrpSpPr>
                              <a:grpSpLocks/>
                            </wpg:cNvGrpSpPr>
                            <wpg:grpSpPr bwMode="auto">
                              <a:xfrm>
                                <a:off x="1071957" y="1069921"/>
                                <a:ext cx="2880" cy="61200"/>
                                <a:chOff x="1071957" y="1069921"/>
                                <a:chExt cx="2880" cy="61200"/>
                              </a:xfrm>
                            </wpg:grpSpPr>
                            <wps:wsp>
                              <wps:cNvPr id="212" name="Line 218"/>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13" name="Line 219"/>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14" name="Line 220"/>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15" name="Line 221"/>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16" name="Line 222"/>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217" name="Group 223"/>
                            <wpg:cNvGrpSpPr>
                              <a:grpSpLocks/>
                            </wpg:cNvGrpSpPr>
                            <wpg:grpSpPr bwMode="auto">
                              <a:xfrm>
                                <a:off x="1075557" y="1069921"/>
                                <a:ext cx="2881" cy="61200"/>
                                <a:chOff x="1071957" y="1069921"/>
                                <a:chExt cx="2880" cy="61200"/>
                              </a:xfrm>
                            </wpg:grpSpPr>
                            <wps:wsp>
                              <wps:cNvPr id="218" name="Line 224"/>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19" name="Line 225"/>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20" name="Line 226"/>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21" name="Line 227"/>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22" name="Line 228"/>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grpSp>
                        <wpg:cNvPr id="223" name="Group 229"/>
                        <wpg:cNvGrpSpPr>
                          <a:grpSpLocks/>
                        </wpg:cNvGrpSpPr>
                        <wpg:grpSpPr bwMode="auto">
                          <a:xfrm>
                            <a:off x="1071160" y="1061466"/>
                            <a:ext cx="59761" cy="38862"/>
                            <a:chOff x="1071160" y="1075753"/>
                            <a:chExt cx="59760" cy="61200"/>
                          </a:xfrm>
                        </wpg:grpSpPr>
                        <wpg:grpSp>
                          <wpg:cNvPr id="224" name="Group 230"/>
                          <wpg:cNvGrpSpPr>
                            <a:grpSpLocks/>
                          </wpg:cNvGrpSpPr>
                          <wpg:grpSpPr bwMode="auto">
                            <a:xfrm>
                              <a:off x="1071160" y="1075753"/>
                              <a:ext cx="56881" cy="61200"/>
                              <a:chOff x="1071160" y="1075753"/>
                              <a:chExt cx="56881" cy="61200"/>
                            </a:xfrm>
                          </wpg:grpSpPr>
                          <wpg:grpSp>
                            <wpg:cNvPr id="225" name="Group 231"/>
                            <wpg:cNvGrpSpPr>
                              <a:grpSpLocks/>
                            </wpg:cNvGrpSpPr>
                            <wpg:grpSpPr bwMode="auto">
                              <a:xfrm>
                                <a:off x="1071160" y="1075753"/>
                                <a:ext cx="13681" cy="61200"/>
                                <a:chOff x="1071957" y="1069921"/>
                                <a:chExt cx="13681" cy="61200"/>
                              </a:xfrm>
                            </wpg:grpSpPr>
                            <wpg:grpSp>
                              <wpg:cNvPr id="226" name="Group 232"/>
                              <wpg:cNvGrpSpPr>
                                <a:grpSpLocks/>
                              </wpg:cNvGrpSpPr>
                              <wpg:grpSpPr bwMode="auto">
                                <a:xfrm>
                                  <a:off x="1071957" y="1069921"/>
                                  <a:ext cx="6481" cy="61200"/>
                                  <a:chOff x="1071957" y="1069921"/>
                                  <a:chExt cx="6480" cy="61200"/>
                                </a:xfrm>
                              </wpg:grpSpPr>
                              <wpg:grpSp>
                                <wpg:cNvPr id="227" name="Group 233"/>
                                <wpg:cNvGrpSpPr>
                                  <a:grpSpLocks/>
                                </wpg:cNvGrpSpPr>
                                <wpg:grpSpPr bwMode="auto">
                                  <a:xfrm>
                                    <a:off x="1071957" y="1069921"/>
                                    <a:ext cx="2880" cy="61200"/>
                                    <a:chOff x="1071957" y="1069921"/>
                                    <a:chExt cx="2880" cy="61200"/>
                                  </a:xfrm>
                                </wpg:grpSpPr>
                                <wps:wsp>
                                  <wps:cNvPr id="228" name="Line 234"/>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29" name="Line 235"/>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30" name="Line 236"/>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31" name="Line 237"/>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32" name="Line 238"/>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233" name="Group 239"/>
                                <wpg:cNvGrpSpPr>
                                  <a:grpSpLocks/>
                                </wpg:cNvGrpSpPr>
                                <wpg:grpSpPr bwMode="auto">
                                  <a:xfrm>
                                    <a:off x="1075557" y="1069921"/>
                                    <a:ext cx="2881" cy="61200"/>
                                    <a:chOff x="1071957" y="1069921"/>
                                    <a:chExt cx="2880" cy="61200"/>
                                  </a:xfrm>
                                </wpg:grpSpPr>
                                <wps:wsp>
                                  <wps:cNvPr id="234" name="Line 240"/>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35" name="Line 241"/>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36" name="Line 242"/>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37" name="Line 243"/>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38" name="Line 244"/>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cNvPr id="239" name="Group 245"/>
                              <wpg:cNvGrpSpPr>
                                <a:grpSpLocks/>
                              </wpg:cNvGrpSpPr>
                              <wpg:grpSpPr bwMode="auto">
                                <a:xfrm>
                                  <a:off x="1079157" y="1069921"/>
                                  <a:ext cx="6481" cy="61200"/>
                                  <a:chOff x="1071957" y="1069921"/>
                                  <a:chExt cx="6480" cy="61200"/>
                                </a:xfrm>
                              </wpg:grpSpPr>
                              <wpg:grpSp>
                                <wpg:cNvPr id="240" name="Group 246"/>
                                <wpg:cNvGrpSpPr>
                                  <a:grpSpLocks/>
                                </wpg:cNvGrpSpPr>
                                <wpg:grpSpPr bwMode="auto">
                                  <a:xfrm>
                                    <a:off x="1071957" y="1069921"/>
                                    <a:ext cx="2880" cy="61200"/>
                                    <a:chOff x="1071957" y="1069921"/>
                                    <a:chExt cx="2880" cy="61200"/>
                                  </a:xfrm>
                                </wpg:grpSpPr>
                                <wps:wsp>
                                  <wps:cNvPr id="241" name="Line 247"/>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42" name="Line 248"/>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43" name="Line 249"/>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44" name="Line 250"/>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45" name="Line 251"/>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246" name="Group 252"/>
                                <wpg:cNvGrpSpPr>
                                  <a:grpSpLocks/>
                                </wpg:cNvGrpSpPr>
                                <wpg:grpSpPr bwMode="auto">
                                  <a:xfrm>
                                    <a:off x="1075557" y="1069921"/>
                                    <a:ext cx="2881" cy="61200"/>
                                    <a:chOff x="1071957" y="1069921"/>
                                    <a:chExt cx="2880" cy="61200"/>
                                  </a:xfrm>
                                </wpg:grpSpPr>
                                <wps:wsp>
                                  <wps:cNvPr id="247" name="Line 253"/>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48" name="Line 254"/>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49" name="Line 255"/>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50" name="Line 256"/>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51" name="Line 257"/>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grpSp>
                            <wpg:cNvPr id="252" name="Group 258"/>
                            <wpg:cNvGrpSpPr>
                              <a:grpSpLocks/>
                            </wpg:cNvGrpSpPr>
                            <wpg:grpSpPr bwMode="auto">
                              <a:xfrm>
                                <a:off x="1085560" y="1075753"/>
                                <a:ext cx="13681" cy="61200"/>
                                <a:chOff x="1071957" y="1069921"/>
                                <a:chExt cx="13681" cy="61200"/>
                              </a:xfrm>
                            </wpg:grpSpPr>
                            <wpg:grpSp>
                              <wpg:cNvPr id="253" name="Group 259"/>
                              <wpg:cNvGrpSpPr>
                                <a:grpSpLocks/>
                              </wpg:cNvGrpSpPr>
                              <wpg:grpSpPr bwMode="auto">
                                <a:xfrm>
                                  <a:off x="1071957" y="1069921"/>
                                  <a:ext cx="6481" cy="61200"/>
                                  <a:chOff x="1071957" y="1069921"/>
                                  <a:chExt cx="6480" cy="61200"/>
                                </a:xfrm>
                              </wpg:grpSpPr>
                              <wpg:grpSp>
                                <wpg:cNvPr id="254" name="Group 260"/>
                                <wpg:cNvGrpSpPr>
                                  <a:grpSpLocks/>
                                </wpg:cNvGrpSpPr>
                                <wpg:grpSpPr bwMode="auto">
                                  <a:xfrm>
                                    <a:off x="1071957" y="1069921"/>
                                    <a:ext cx="2880" cy="61200"/>
                                    <a:chOff x="1071957" y="1069921"/>
                                    <a:chExt cx="2880" cy="61200"/>
                                  </a:xfrm>
                                </wpg:grpSpPr>
                                <wps:wsp>
                                  <wps:cNvPr id="255" name="Line 261"/>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56" name="Line 262"/>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57" name="Line 263"/>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58" name="Line 264"/>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59" name="Line 265"/>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260" name="Group 266"/>
                                <wpg:cNvGrpSpPr>
                                  <a:grpSpLocks/>
                                </wpg:cNvGrpSpPr>
                                <wpg:grpSpPr bwMode="auto">
                                  <a:xfrm>
                                    <a:off x="1075557" y="1069921"/>
                                    <a:ext cx="2881" cy="61200"/>
                                    <a:chOff x="1071957" y="1069921"/>
                                    <a:chExt cx="2880" cy="61200"/>
                                  </a:xfrm>
                                </wpg:grpSpPr>
                                <wps:wsp>
                                  <wps:cNvPr id="261" name="Line 267"/>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62" name="Line 268"/>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63" name="Line 269"/>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64" name="Line 270"/>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65" name="Line 271"/>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cNvPr id="266" name="Group 272"/>
                              <wpg:cNvGrpSpPr>
                                <a:grpSpLocks/>
                              </wpg:cNvGrpSpPr>
                              <wpg:grpSpPr bwMode="auto">
                                <a:xfrm>
                                  <a:off x="1079157" y="1069921"/>
                                  <a:ext cx="6481" cy="61200"/>
                                  <a:chOff x="1071957" y="1069921"/>
                                  <a:chExt cx="6480" cy="61200"/>
                                </a:xfrm>
                              </wpg:grpSpPr>
                              <wpg:grpSp>
                                <wpg:cNvPr id="267" name="Group 273"/>
                                <wpg:cNvGrpSpPr>
                                  <a:grpSpLocks/>
                                </wpg:cNvGrpSpPr>
                                <wpg:grpSpPr bwMode="auto">
                                  <a:xfrm>
                                    <a:off x="1071957" y="1069921"/>
                                    <a:ext cx="2880" cy="61200"/>
                                    <a:chOff x="1071957" y="1069921"/>
                                    <a:chExt cx="2880" cy="61200"/>
                                  </a:xfrm>
                                </wpg:grpSpPr>
                                <wps:wsp>
                                  <wps:cNvPr id="268" name="Line 274"/>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69" name="Line 275"/>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70" name="Line 276"/>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71" name="Line 277"/>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72" name="Line 278"/>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273" name="Group 279"/>
                                <wpg:cNvGrpSpPr>
                                  <a:grpSpLocks/>
                                </wpg:cNvGrpSpPr>
                                <wpg:grpSpPr bwMode="auto">
                                  <a:xfrm>
                                    <a:off x="1075557" y="1069921"/>
                                    <a:ext cx="2881" cy="61200"/>
                                    <a:chOff x="1071957" y="1069921"/>
                                    <a:chExt cx="2880" cy="61200"/>
                                  </a:xfrm>
                                </wpg:grpSpPr>
                                <wps:wsp>
                                  <wps:cNvPr id="274" name="Line 280"/>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75" name="Line 281"/>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76" name="Line 282"/>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77" name="Line 283"/>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78" name="Line 284"/>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grpSp>
                            <wpg:cNvPr id="279" name="Group 285"/>
                            <wpg:cNvGrpSpPr>
                              <a:grpSpLocks/>
                            </wpg:cNvGrpSpPr>
                            <wpg:grpSpPr bwMode="auto">
                              <a:xfrm>
                                <a:off x="1099960" y="1075753"/>
                                <a:ext cx="13681" cy="61200"/>
                                <a:chOff x="1071957" y="1069921"/>
                                <a:chExt cx="13681" cy="61200"/>
                              </a:xfrm>
                            </wpg:grpSpPr>
                            <wpg:grpSp>
                              <wpg:cNvPr id="280" name="Group 286"/>
                              <wpg:cNvGrpSpPr>
                                <a:grpSpLocks/>
                              </wpg:cNvGrpSpPr>
                              <wpg:grpSpPr bwMode="auto">
                                <a:xfrm>
                                  <a:off x="1071957" y="1069921"/>
                                  <a:ext cx="6481" cy="61200"/>
                                  <a:chOff x="1071957" y="1069921"/>
                                  <a:chExt cx="6480" cy="61200"/>
                                </a:xfrm>
                              </wpg:grpSpPr>
                              <wpg:grpSp>
                                <wpg:cNvPr id="281" name="Group 287"/>
                                <wpg:cNvGrpSpPr>
                                  <a:grpSpLocks/>
                                </wpg:cNvGrpSpPr>
                                <wpg:grpSpPr bwMode="auto">
                                  <a:xfrm>
                                    <a:off x="1071957" y="1069921"/>
                                    <a:ext cx="2880" cy="61200"/>
                                    <a:chOff x="1071957" y="1069921"/>
                                    <a:chExt cx="2880" cy="61200"/>
                                  </a:xfrm>
                                </wpg:grpSpPr>
                                <wps:wsp>
                                  <wps:cNvPr id="282" name="Line 288"/>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83" name="Line 289"/>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84" name="Line 290"/>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85" name="Line 291"/>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86" name="Line 292"/>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287" name="Group 293"/>
                                <wpg:cNvGrpSpPr>
                                  <a:grpSpLocks/>
                                </wpg:cNvGrpSpPr>
                                <wpg:grpSpPr bwMode="auto">
                                  <a:xfrm>
                                    <a:off x="1075557" y="1069921"/>
                                    <a:ext cx="2881" cy="61200"/>
                                    <a:chOff x="1071957" y="1069921"/>
                                    <a:chExt cx="2880" cy="61200"/>
                                  </a:xfrm>
                                </wpg:grpSpPr>
                                <wps:wsp>
                                  <wps:cNvPr id="288" name="Line 294"/>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89" name="Line 295"/>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90" name="Line 296"/>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91" name="Line 297"/>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92" name="Line 298"/>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cNvPr id="293" name="Group 299"/>
                              <wpg:cNvGrpSpPr>
                                <a:grpSpLocks/>
                              </wpg:cNvGrpSpPr>
                              <wpg:grpSpPr bwMode="auto">
                                <a:xfrm>
                                  <a:off x="1079157" y="1069921"/>
                                  <a:ext cx="6481" cy="61200"/>
                                  <a:chOff x="1071957" y="1069921"/>
                                  <a:chExt cx="6480" cy="61200"/>
                                </a:xfrm>
                              </wpg:grpSpPr>
                              <wpg:grpSp>
                                <wpg:cNvPr id="294" name="Group 300"/>
                                <wpg:cNvGrpSpPr>
                                  <a:grpSpLocks/>
                                </wpg:cNvGrpSpPr>
                                <wpg:grpSpPr bwMode="auto">
                                  <a:xfrm>
                                    <a:off x="1071957" y="1069921"/>
                                    <a:ext cx="2880" cy="61200"/>
                                    <a:chOff x="1071957" y="1069921"/>
                                    <a:chExt cx="2880" cy="61200"/>
                                  </a:xfrm>
                                </wpg:grpSpPr>
                                <wps:wsp>
                                  <wps:cNvPr id="295" name="Line 301"/>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96" name="Line 302"/>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97" name="Line 303"/>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98" name="Line 304"/>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99" name="Line 305"/>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300" name="Group 306"/>
                                <wpg:cNvGrpSpPr>
                                  <a:grpSpLocks/>
                                </wpg:cNvGrpSpPr>
                                <wpg:grpSpPr bwMode="auto">
                                  <a:xfrm>
                                    <a:off x="1075557" y="1069921"/>
                                    <a:ext cx="2881" cy="61200"/>
                                    <a:chOff x="1071957" y="1069921"/>
                                    <a:chExt cx="2880" cy="61200"/>
                                  </a:xfrm>
                                </wpg:grpSpPr>
                                <wps:wsp>
                                  <wps:cNvPr id="301" name="Line 307"/>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02" name="Line 308"/>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03" name="Line 309"/>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04" name="Line 310"/>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05" name="Line 311"/>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grpSp>
                            <wpg:cNvPr id="306" name="Group 312"/>
                            <wpg:cNvGrpSpPr>
                              <a:grpSpLocks/>
                            </wpg:cNvGrpSpPr>
                            <wpg:grpSpPr bwMode="auto">
                              <a:xfrm>
                                <a:off x="1114360" y="1075753"/>
                                <a:ext cx="13681" cy="61200"/>
                                <a:chOff x="1071957" y="1069921"/>
                                <a:chExt cx="13681" cy="61200"/>
                              </a:xfrm>
                            </wpg:grpSpPr>
                            <wpg:grpSp>
                              <wpg:cNvPr id="307" name="Group 313"/>
                              <wpg:cNvGrpSpPr>
                                <a:grpSpLocks/>
                              </wpg:cNvGrpSpPr>
                              <wpg:grpSpPr bwMode="auto">
                                <a:xfrm>
                                  <a:off x="1071957" y="1069921"/>
                                  <a:ext cx="6481" cy="61200"/>
                                  <a:chOff x="1071957" y="1069921"/>
                                  <a:chExt cx="6480" cy="61200"/>
                                </a:xfrm>
                              </wpg:grpSpPr>
                              <wpg:grpSp>
                                <wpg:cNvPr id="308" name="Group 314"/>
                                <wpg:cNvGrpSpPr>
                                  <a:grpSpLocks/>
                                </wpg:cNvGrpSpPr>
                                <wpg:grpSpPr bwMode="auto">
                                  <a:xfrm>
                                    <a:off x="1071957" y="1069921"/>
                                    <a:ext cx="2880" cy="61200"/>
                                    <a:chOff x="1071957" y="1069921"/>
                                    <a:chExt cx="2880" cy="61200"/>
                                  </a:xfrm>
                                </wpg:grpSpPr>
                                <wps:wsp>
                                  <wps:cNvPr id="309" name="Line 315"/>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10" name="Line 316"/>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11" name="Line 317"/>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12" name="Line 318"/>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13" name="Line 319"/>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314" name="Group 320"/>
                                <wpg:cNvGrpSpPr>
                                  <a:grpSpLocks/>
                                </wpg:cNvGrpSpPr>
                                <wpg:grpSpPr bwMode="auto">
                                  <a:xfrm>
                                    <a:off x="1075557" y="1069921"/>
                                    <a:ext cx="2881" cy="61200"/>
                                    <a:chOff x="1071957" y="1069921"/>
                                    <a:chExt cx="2880" cy="61200"/>
                                  </a:xfrm>
                                </wpg:grpSpPr>
                                <wps:wsp>
                                  <wps:cNvPr id="315" name="Line 321"/>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16" name="Line 322"/>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17" name="Line 323"/>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18" name="Line 324"/>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19" name="Line 325"/>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cNvPr id="320" name="Group 326"/>
                              <wpg:cNvGrpSpPr>
                                <a:grpSpLocks/>
                              </wpg:cNvGrpSpPr>
                              <wpg:grpSpPr bwMode="auto">
                                <a:xfrm>
                                  <a:off x="1079157" y="1069921"/>
                                  <a:ext cx="6481" cy="61200"/>
                                  <a:chOff x="1071957" y="1069921"/>
                                  <a:chExt cx="6480" cy="61200"/>
                                </a:xfrm>
                              </wpg:grpSpPr>
                              <wpg:grpSp>
                                <wpg:cNvPr id="321" name="Group 327"/>
                                <wpg:cNvGrpSpPr>
                                  <a:grpSpLocks/>
                                </wpg:cNvGrpSpPr>
                                <wpg:grpSpPr bwMode="auto">
                                  <a:xfrm>
                                    <a:off x="1071957" y="1069921"/>
                                    <a:ext cx="2880" cy="61200"/>
                                    <a:chOff x="1071957" y="1069921"/>
                                    <a:chExt cx="2880" cy="61200"/>
                                  </a:xfrm>
                                </wpg:grpSpPr>
                                <wps:wsp>
                                  <wps:cNvPr id="322" name="Line 328"/>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23" name="Line 329"/>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24" name="Line 330"/>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25" name="Line 331"/>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26" name="Line 332"/>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327" name="Group 333"/>
                                <wpg:cNvGrpSpPr>
                                  <a:grpSpLocks/>
                                </wpg:cNvGrpSpPr>
                                <wpg:grpSpPr bwMode="auto">
                                  <a:xfrm>
                                    <a:off x="1075557" y="1069921"/>
                                    <a:ext cx="2881" cy="61200"/>
                                    <a:chOff x="1071957" y="1069921"/>
                                    <a:chExt cx="2880" cy="61200"/>
                                  </a:xfrm>
                                </wpg:grpSpPr>
                                <wps:wsp>
                                  <wps:cNvPr id="328" name="Line 334"/>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29" name="Line 335"/>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30" name="Line 336"/>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31" name="Line 337"/>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32" name="Line 338"/>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grpSp>
                        <wpg:grpSp>
                          <wpg:cNvPr id="333" name="Group 339"/>
                          <wpg:cNvGrpSpPr>
                            <a:grpSpLocks/>
                          </wpg:cNvGrpSpPr>
                          <wpg:grpSpPr bwMode="auto">
                            <a:xfrm>
                              <a:off x="1128760" y="1075753"/>
                              <a:ext cx="2161" cy="61200"/>
                              <a:chOff x="1128760" y="1075753"/>
                              <a:chExt cx="2160" cy="61200"/>
                            </a:xfrm>
                          </wpg:grpSpPr>
                          <wps:wsp>
                            <wps:cNvPr id="334" name="Line 340"/>
                            <wps:cNvCnPr/>
                            <wps:spPr bwMode="auto">
                              <a:xfrm>
                                <a:off x="1128760" y="1075753"/>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35" name="Line 341"/>
                            <wps:cNvCnPr/>
                            <wps:spPr bwMode="auto">
                              <a:xfrm>
                                <a:off x="1129481" y="1075753"/>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36" name="Line 342"/>
                            <wps:cNvCnPr/>
                            <wps:spPr bwMode="auto">
                              <a:xfrm>
                                <a:off x="1130200" y="1075753"/>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37" name="Line 343"/>
                            <wps:cNvCnPr/>
                            <wps:spPr bwMode="auto">
                              <a:xfrm>
                                <a:off x="1130921" y="1075753"/>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cNvPr id="338" name="Group 344"/>
                        <wpg:cNvGrpSpPr>
                          <a:grpSpLocks/>
                        </wpg:cNvGrpSpPr>
                        <wpg:grpSpPr bwMode="auto">
                          <a:xfrm rot="5400000">
                            <a:off x="1094199" y="1063112"/>
                            <a:ext cx="13682" cy="61200"/>
                            <a:chOff x="1071957" y="1069921"/>
                            <a:chExt cx="13681" cy="61200"/>
                          </a:xfrm>
                        </wpg:grpSpPr>
                        <wpg:grpSp>
                          <wpg:cNvPr id="339" name="Group 345"/>
                          <wpg:cNvGrpSpPr>
                            <a:grpSpLocks/>
                          </wpg:cNvGrpSpPr>
                          <wpg:grpSpPr bwMode="auto">
                            <a:xfrm>
                              <a:off x="1071957" y="1069921"/>
                              <a:ext cx="6481" cy="61200"/>
                              <a:chOff x="1071957" y="1069921"/>
                              <a:chExt cx="6480" cy="61200"/>
                            </a:xfrm>
                          </wpg:grpSpPr>
                          <wpg:grpSp>
                            <wpg:cNvPr id="340" name="Group 346"/>
                            <wpg:cNvGrpSpPr>
                              <a:grpSpLocks/>
                            </wpg:cNvGrpSpPr>
                            <wpg:grpSpPr bwMode="auto">
                              <a:xfrm>
                                <a:off x="1071957" y="1069921"/>
                                <a:ext cx="2880" cy="61200"/>
                                <a:chOff x="1071957" y="1069921"/>
                                <a:chExt cx="2880" cy="61200"/>
                              </a:xfrm>
                            </wpg:grpSpPr>
                            <wps:wsp>
                              <wps:cNvPr id="341" name="Line 347"/>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42" name="Line 348"/>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43" name="Line 349"/>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44" name="Line 350"/>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45" name="Line 351"/>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346" name="Group 352"/>
                            <wpg:cNvGrpSpPr>
                              <a:grpSpLocks/>
                            </wpg:cNvGrpSpPr>
                            <wpg:grpSpPr bwMode="auto">
                              <a:xfrm>
                                <a:off x="1075557" y="1069921"/>
                                <a:ext cx="2881" cy="61200"/>
                                <a:chOff x="1071957" y="1069921"/>
                                <a:chExt cx="2880" cy="61200"/>
                              </a:xfrm>
                            </wpg:grpSpPr>
                            <wps:wsp>
                              <wps:cNvPr id="347" name="Line 353"/>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48" name="Line 354"/>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49" name="Line 355"/>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50" name="Line 356"/>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51" name="Line 357"/>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cNvPr id="352" name="Group 358"/>
                          <wpg:cNvGrpSpPr>
                            <a:grpSpLocks/>
                          </wpg:cNvGrpSpPr>
                          <wpg:grpSpPr bwMode="auto">
                            <a:xfrm>
                              <a:off x="1079157" y="1069921"/>
                              <a:ext cx="6481" cy="61200"/>
                              <a:chOff x="1071957" y="1069921"/>
                              <a:chExt cx="6480" cy="61200"/>
                            </a:xfrm>
                          </wpg:grpSpPr>
                          <wpg:grpSp>
                            <wpg:cNvPr id="353" name="Group 359"/>
                            <wpg:cNvGrpSpPr>
                              <a:grpSpLocks/>
                            </wpg:cNvGrpSpPr>
                            <wpg:grpSpPr bwMode="auto">
                              <a:xfrm>
                                <a:off x="1071957" y="1069921"/>
                                <a:ext cx="2880" cy="61200"/>
                                <a:chOff x="1071957" y="1069921"/>
                                <a:chExt cx="2880" cy="61200"/>
                              </a:xfrm>
                            </wpg:grpSpPr>
                            <wps:wsp>
                              <wps:cNvPr id="354" name="Line 360"/>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55" name="Line 361"/>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56" name="Line 362"/>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57" name="Line 363"/>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58" name="Line 364"/>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359" name="Group 365"/>
                            <wpg:cNvGrpSpPr>
                              <a:grpSpLocks/>
                            </wpg:cNvGrpSpPr>
                            <wpg:grpSpPr bwMode="auto">
                              <a:xfrm>
                                <a:off x="1075557" y="1069921"/>
                                <a:ext cx="2881" cy="61200"/>
                                <a:chOff x="1071957" y="1069921"/>
                                <a:chExt cx="2880" cy="61200"/>
                              </a:xfrm>
                            </wpg:grpSpPr>
                            <wps:wsp>
                              <wps:cNvPr id="360" name="Line 366"/>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61" name="Line 367"/>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62" name="Line 368"/>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63" name="Line 369"/>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64" name="Line 370"/>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grpSp>
                        <wpg:cNvPr id="365" name="Group 371"/>
                        <wpg:cNvGrpSpPr>
                          <a:grpSpLocks/>
                        </wpg:cNvGrpSpPr>
                        <wpg:grpSpPr bwMode="auto">
                          <a:xfrm rot="5400000">
                            <a:off x="1099598" y="1032798"/>
                            <a:ext cx="2880" cy="61200"/>
                            <a:chOff x="1071957" y="1069921"/>
                            <a:chExt cx="2880" cy="61200"/>
                          </a:xfrm>
                        </wpg:grpSpPr>
                        <wps:wsp>
                          <wps:cNvPr id="366" name="Line 372"/>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67" name="Line 373"/>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68" name="Line 374"/>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69" name="Line 375"/>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70" name="Line 376"/>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371" name="Group 377"/>
                        <wpg:cNvGrpSpPr>
                          <a:grpSpLocks/>
                        </wpg:cNvGrpSpPr>
                        <wpg:grpSpPr bwMode="auto">
                          <a:xfrm rot="5400000">
                            <a:off x="1097798" y="1038198"/>
                            <a:ext cx="6480" cy="61200"/>
                            <a:chOff x="1071957" y="1069921"/>
                            <a:chExt cx="6480" cy="61200"/>
                          </a:xfrm>
                        </wpg:grpSpPr>
                        <wpg:grpSp>
                          <wpg:cNvPr id="372" name="Group 378"/>
                          <wpg:cNvGrpSpPr>
                            <a:grpSpLocks/>
                          </wpg:cNvGrpSpPr>
                          <wpg:grpSpPr bwMode="auto">
                            <a:xfrm>
                              <a:off x="1071957" y="1069921"/>
                              <a:ext cx="2880" cy="61200"/>
                              <a:chOff x="1071957" y="1069921"/>
                              <a:chExt cx="2880" cy="61200"/>
                            </a:xfrm>
                          </wpg:grpSpPr>
                          <wps:wsp>
                            <wps:cNvPr id="373" name="Line 379"/>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74" name="Line 380"/>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75" name="Line 381"/>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76" name="Line 382"/>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77" name="Line 383"/>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378" name="Group 384"/>
                          <wpg:cNvGrpSpPr>
                            <a:grpSpLocks/>
                          </wpg:cNvGrpSpPr>
                          <wpg:grpSpPr bwMode="auto">
                            <a:xfrm>
                              <a:off x="1075557" y="1069921"/>
                              <a:ext cx="2881" cy="61200"/>
                              <a:chOff x="1071957" y="1069921"/>
                              <a:chExt cx="2880" cy="61200"/>
                            </a:xfrm>
                          </wpg:grpSpPr>
                          <wps:wsp>
                            <wps:cNvPr id="379" name="Line 385"/>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80" name="Line 386"/>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81" name="Line 387"/>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82" name="Line 388"/>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83" name="Line 389"/>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200" o:spid="_x0000_s1026" style="position:absolute;margin-left:-5.2pt;margin-top:4.2pt;width:494.5pt;height:333pt;z-index:251666432" coordorigin="10704,10614" coordsize="612,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">
                <v:rect id="Rectangle 201" o:spid="_x0000_s1027" style="position:absolute;left:10704;top:10614;width:612;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5xOsQA&#10;AADcAAAADwAAAGRycy9kb3ducmV2LnhtbERPTWsCMRC9F/ofwgjealbFpa5GKUKpeBC0hba3cTNu&#10;FjeTdRN19dcbodDbPN7nTOetrcSZGl86VtDvJSCIc6dLLhR8fb6/vILwAVlj5ZgUXMnDfPb8NMVM&#10;uwtv6LwNhYgh7DNUYEKoMyl9bsii77maOHJ711gMETaF1A1eYrit5CBJUmmx5NhgsKaFofywPVkF&#10;x9M4Xa9ui+F3/vGrDaY/OzdcKtXttG8TEIHa8C/+cy91nD8eweOZeIG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ecTrEAAAA3AAAAA8AAAAAAAAAAAAAAAAAmAIAAGRycy9k&#10;b3ducmV2LnhtbFBLBQYAAAAABAAEAPUAAACJAwAAAAA=&#10;" filled="f" insetpen="t">
                  <v:stroke dashstyle="dash"/>
                  <v:shadow color="#ccc"/>
                  <v:textbox inset="2.88pt,2.88pt,2.88pt,2.88pt"/>
                </v:rect>
                <v:group id="Group 202" o:spid="_x0000_s1028" style="position:absolute;left:10942;top:10488;width:136;height:612;rotation:90" coordorigin="10719,10699" coordsize="136,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uoav3MEAAADcAAAADwAA&#10;AAAAAAAAAAAAAACqAgAAZHJzL2Rvd25yZXYueG1sUEsFBgAAAAAEAAQA+gAAAJgDAAAAAA==&#10;">
                  <v:group id="Group 203" o:spid="_x0000_s1029" style="position:absolute;left:10719;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group id="Group 204" o:spid="_x0000_s1030"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line id="Line 205" o:spid="_x0000_s1031"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BFVcMAAADcAAAADwAAAGRycy9kb3ducmV2LnhtbERPzWrCQBC+C77DMoIXqZsKkRpdQwmk&#10;9JJD0z7AkB2TaHY2ZLcx+vRdQehtPr7fOaST6cRIg2stK3hdRyCIK6tbrhX8fOcvbyCcR9bYWSYF&#10;N3KQHuezAybaXvmLxtLXIoSwS1BB432fSOmqhgy6te2JA3eyg0Ef4FBLPeA1hJtObqJoKw22HBoa&#10;7ClrqLqUv0bB6PO8GGX8UdzO96zsYmxX961Sy8X0vgfhafL/4qf7U4f5ux08ngkXyOM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QRVXDAAAA3AAAAA8AAAAAAAAAAAAA&#10;AAAAoQIAAGRycy9kb3ducmV2LnhtbFBLBQYAAAAABAAEAPkAAACRAwAAAAA=&#10;" strokeweight=".5pt">
                        <v:stroke dashstyle="1 1"/>
                        <v:shadow color="#ccc"/>
                      </v:line>
                      <v:line id="Line 206" o:spid="_x0000_s1032"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UYM8QAAADcAAAADwAAAGRycy9kb3ducmV2LnhtbESPQWuDQBSE74H8h+UFegl1TUEJJptQ&#10;ApZecojND3i4r2rqvhV3o8Zf3y0Eehxm5htmf5xMKwbqXWNZwSaKQRCXVjdcKbh+5a9bEM4ja2wt&#10;k4IHOTgelos9ZtqOfKGh8JUIEHYZKqi97zIpXVmTQRfZjjh437Y36IPsK6l7HAPctPItjlNpsOGw&#10;UGNHp5rKn+JuFAw+z8+DTD7Oj9t8KtoEm/WcKvWymt53IDxN/j/8bH9qBYEIf2fCEZCH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hRgzxAAAANwAAAAPAAAAAAAAAAAA&#10;AAAAAKECAABkcnMvZG93bnJldi54bWxQSwUGAAAAAAQABAD5AAAAkgMAAAAA&#10;" strokeweight=".5pt">
                        <v:stroke dashstyle="1 1"/>
                        <v:shadow color="#ccc"/>
                      </v:line>
                      <v:line id="Line 207" o:spid="_x0000_s1033"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m9qMQAAADcAAAADwAAAGRycy9kb3ducmV2LnhtbESPQWvCQBSE7wX/w/IEL6VuDCgldQ0S&#10;iHjx0Ngf8Mi+JqnZtyG7xsRf7woFj8PMfMNs09G0YqDeNZYVrJYRCOLS6oYrBT/n/OMThPPIGlvL&#10;pGAiB+lu9rbFRNsbf9NQ+EoECLsEFdTed4mUrqzJoFvajjh4v7Y36IPsK6l7vAW4aWUcRRtpsOGw&#10;UGNHWU3lpbgaBYPP89Mg14fT9HfPinaNzft9o9RiPu6/QHga/Sv83z5qBXG0gueZcATk7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yb2oxAAAANwAAAAPAAAAAAAAAAAA&#10;AAAAAKECAABkcnMvZG93bnJldi54bWxQSwUGAAAAAAQABAD5AAAAkgMAAAAA&#10;" strokeweight=".5pt">
                        <v:stroke dashstyle="1 1"/>
                        <v:shadow color="#ccc"/>
                      </v:line>
                      <v:line id="Line 208" o:spid="_x0000_s1034"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sj38UAAADcAAAADwAAAGRycy9kb3ducmV2LnhtbESPQWuDQBSE74X+h+UFcinJWsEQbDYh&#10;CJZcPNTkBzzcVzVx34q7VZNf3y0Uchxm5htmd5hNJ0YaXGtZwfs6AkFcWd1yreByzldbEM4ja+ws&#10;k4I7OTjsX192mGo78ReNpa9FgLBLUUHjfZ9K6aqGDLq17YmD920Hgz7IoZZ6wCnATSfjKNpIgy2H&#10;hQZ7yhqqbuWPUTD6PC9GmXwW9+sjK7sE27fHRqnlYj5+gPA0+2f4v33SCuIohr8z4Qj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sj38UAAADcAAAADwAAAAAAAAAA&#10;AAAAAAChAgAAZHJzL2Rvd25yZXYueG1sUEsFBgAAAAAEAAQA+QAAAJMDAAAAAA==&#10;" strokeweight=".5pt">
                        <v:stroke dashstyle="1 1"/>
                        <v:shadow color="#ccc"/>
                      </v:line>
                      <v:line id="Line 209" o:spid="_x0000_s1035"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gAy8MAAADcAAAADwAAAGRycy9kb3ducmV2LnhtbESPQWsCMRSE7wX/Q3iCt5qoIO1qFBUK&#10;aqFQFbw+Ni+7i5uXZZPq+u9NQfA4zMw3zHzZuVpcqQ2VZw2joQJBnHtTcaHhdPx6/wARIrLB2jNp&#10;uFOA5aL3NsfM+Bv/0vUQC5EgHDLUUMbYZFKGvCSHYegb4uRZ3zqMSbaFNC3eEtzVcqzUVDqsOC2U&#10;2NCmpPxy+HMatt8/1tnd3nbWXTZqfWz8+XOn9aDfrWYgInXxFX62t0bDWE3g/0w6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0IAMvDAAAA3AAAAA8AAAAAAAAAAAAA&#10;AAAAoQIAAGRycy9kb3ducmV2LnhtbFBLBQYAAAAABAAEAPkAAACRAwAAAAA=&#10;" strokeweight=".5pt">
                        <v:shadow color="#ccc"/>
                      </v:line>
                    </v:group>
                    <v:group id="Group 210" o:spid="_x0000_s1036"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line id="Line 211" o:spid="_x0000_s1037"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K7q8QAAADcAAAADwAAAGRycy9kb3ducmV2LnhtbESPQWuDQBSE74X+h+UVeinNmoCh2KxS&#10;BEMvHmrzAx7uq5q4b8XdqvHXZwOFHoeZ+YY5ZIvpxUSj6ywr2G4iEMS11R03Ck7fxesbCOeRNfaW&#10;ScGVHGTp48MBE21n/qKp8o0IEHYJKmi9HxIpXd2SQbexA3Hwfuxo0Ac5NlKPOAe46eUuivbSYMdh&#10;ocWB8pbqS/VrFEy+KMpJxsfyel7zqo+xe1n3Sj0/LR/vIDwt/j/81/7UCnZRDPcz4QjI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8rurxAAAANwAAAAPAAAAAAAAAAAA&#10;AAAAAKECAABkcnMvZG93bnJldi54bWxQSwUGAAAAAAQABAD5AAAAkgMAAAAA&#10;" strokeweight=".5pt">
                        <v:stroke dashstyle="1 1"/>
                        <v:shadow color="#ccc"/>
                      </v:line>
                      <v:line id="Line 212" o:spid="_x0000_s1038"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Al3MQAAADcAAAADwAAAGRycy9kb3ducmV2LnhtbESPQYvCMBSE78L+h/AEL7KmCpala1pE&#10;qHjxYPUHPJq3bbV5KU22Vn/9ZkHwOMzMN8wmG00rBupdY1nBchGBIC6tbrhScDnnn18gnEfW2Fom&#10;BQ9ykKUfkw0m2t75REPhKxEg7BJUUHvfJVK6siaDbmE74uD92N6gD7KvpO7xHuCmlasoiqXBhsNC&#10;jR3taipvxa9RMPg8Pw5yvT8+rs9d0a6xmT9jpWbTcfsNwtPo3+FX+6AVrKIY/s+EIyD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ICXcxAAAANwAAAAPAAAAAAAAAAAA&#10;AAAAAKECAABkcnMvZG93bnJldi54bWxQSwUGAAAAAAQABAD5AAAAkgMAAAAA&#10;" strokeweight=".5pt">
                        <v:stroke dashstyle="1 1"/>
                        <v:shadow color="#ccc"/>
                      </v:line>
                      <v:line id="Line 213" o:spid="_x0000_s1039"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yAR8UAAADcAAAADwAAAGRycy9kb3ducmV2LnhtbESPzWrDMBCE74W8g9hALqWRa8gPbpQQ&#10;Ag655BC3D7BYW9uNtTKWKjt5+qhQyHGYmW+YzW40rQjUu8aygvd5AoK4tLrhSsHXZ/62BuE8ssbW&#10;Mim4kYPddvKywUzbgS8UCl+JCGGXoYLa+y6T0pU1GXRz2xFH79v2Bn2UfSV1j0OEm1amSbKUBhuO&#10;CzV2dKipvBa/RkHweX4OcnE8337uh6JdYPN6Xyo1m477DxCeRv8M/7dPWkGarODvTDwCcv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yAR8UAAADcAAAADwAAAAAAAAAA&#10;AAAAAAChAgAAZHJzL2Rvd25yZXYueG1sUEsFBgAAAAAEAAQA+QAAAJMDAAAAAA==&#10;" strokeweight=".5pt">
                        <v:stroke dashstyle="1 1"/>
                        <v:shadow color="#ccc"/>
                      </v:line>
                      <v:line id="Line 214" o:spid="_x0000_s1040"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MUNb4AAADcAAAADwAAAGRycy9kb3ducmV2LnhtbERPSwrCMBDdC94hjOBGNFVQpBpFhIob&#10;F1YPMDRjW20mpYm1enqzEFw+3n+97UwlWmpcaVnBdBKBIM6sLjlXcL0k4yUI55E1VpZJwZscbDf9&#10;3hpjbV98pjb1uQgh7GJUUHhfx1K6rCCDbmJr4sDdbGPQB9jkUjf4CuGmkrMoWkiDJYeGAmvaF5Q9&#10;0qdR0PokObVyfji97599Ws2xHH0WSg0H3W4FwlPn/+Kf+6gVzKKwNpwJR0Bu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s8xQ1vgAAANwAAAAPAAAAAAAAAAAAAAAAAKEC&#10;AABkcnMvZG93bnJldi54bWxQSwUGAAAAAAQABAD5AAAAjAMAAAAA&#10;" strokeweight=".5pt">
                        <v:stroke dashstyle="1 1"/>
                        <v:shadow color="#ccc"/>
                      </v:line>
                      <v:line id="Line 215" o:spid="_x0000_s1041"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q9cEAAADcAAAADwAAAGRycy9kb3ducmV2LnhtbESP0WrCQBRE3wv+w3IF3+rGWMRGV9FA&#10;QfJm7AdcstckmL0bdtck/Xu3UOjjMDNnmP1xMp0YyPnWsoLVMgFBXFndcq3g+/b1vgXhA7LGzjIp&#10;+CEPx8PsbY+ZtiNfaShDLSKEfYYKmhD6TEpfNWTQL21PHL27dQZDlK6W2uEY4aaTaZJspMGW40KD&#10;PeUNVY/yaRSs7cTjmba3Qtr7acg/irNjVGoxn047EIGm8B/+a1+0gjT5hN8z8QjIw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KSr1wQAAANwAAAAPAAAAAAAAAAAAAAAA&#10;AKECAABkcnMvZG93bnJldi54bWxQSwUGAAAAAAQABAD5AAAAjwMAAAAA&#10;">
                        <v:stroke dashstyle="dash"/>
                        <v:shadow color="#ccc"/>
                      </v:line>
                    </v:group>
                  </v:group>
                  <v:group id="Group 216" o:spid="_x0000_s1042" style="position:absolute;left:10791;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group id="Group 217" o:spid="_x0000_s1043"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line id="Line 218" o:spid="_x0000_s1044"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K1AsUAAADcAAAADwAAAGRycy9kb3ducmV2LnhtbESPzWrDMBCE74G+g9hCL6GWY0gojmVT&#10;Ai695BC3D7BYW9uptTKW6p88fVUI9DjMzDdMViymFxONrrOsYBfFIIhrqztuFHx+lM8vIJxH1thb&#10;JgUrOSjyh02GqbYzX2iqfCMChF2KClrvh1RKV7dk0EV2IA7elx0N+iDHRuoR5wA3vUzi+CANdhwW&#10;Whzo1FL9Xf0YBZMvy/Mk92/n9Xo7Vf0eu+3toNTT4/J6BOFp8f/he/tdK0h2CfydC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MK1AsUAAADcAAAADwAAAAAAAAAA&#10;AAAAAAChAgAAZHJzL2Rvd25yZXYueG1sUEsFBgAAAAAEAAQA+QAAAJMDAAAAAA==&#10;" strokeweight=".5pt">
                        <v:stroke dashstyle="1 1"/>
                        <v:shadow color="#ccc"/>
                      </v:line>
                      <v:line id="Line 219" o:spid="_x0000_s1045"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4QmcMAAADcAAAADwAAAGRycy9kb3ducmV2LnhtbESPwarCMBRE94L/EK7gRjTVhyLVKCJU&#10;3Lh41Q+4NNe22tyUJtbq178IwlsOM3OGWW87U4mWGldaVjCdRCCIM6tLzhVczsl4CcJ5ZI2VZVLw&#10;IgfbTb+3xljbJ/9Sm/pcBAi7GBUU3texlC4ryKCb2Jo4eFfbGPRBNrnUDT4D3FRyFkULabDksFBg&#10;TfuCsnv6MApanySnVs4Pp9ftvU+rOZaj90Kp4aDbrUB46vx/+Ns+agWz6Q98zoQjID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OEJnDAAAA3AAAAA8AAAAAAAAAAAAA&#10;AAAAoQIAAGRycy9kb3ducmV2LnhtbFBLBQYAAAAABAAEAPkAAACRAwAAAAA=&#10;" strokeweight=".5pt">
                        <v:stroke dashstyle="1 1"/>
                        <v:shadow color="#ccc"/>
                      </v:line>
                      <v:line id="Line 220" o:spid="_x0000_s1046"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eI7cMAAADcAAAADwAAAGRycy9kb3ducmV2LnhtbESPwarCMBRE94L/EK7gRjRVniLVKCJU&#10;3Lh41Q+4NNe22tyUJtbq178IwlsOM3OGWW87U4mWGldaVjCdRCCIM6tLzhVczsl4CcJ5ZI2VZVLw&#10;IgfbTb+3xljbJ/9Sm/pcBAi7GBUU3texlC4ryKCb2Jo4eFfbGPRBNrnUDT4D3FRyFkULabDksFBg&#10;TfuCsnv6MApanySnVs4Pp9ftvU+rOZaj90Kp4aDbrUB46vx/+Ns+agWz6Q98zoQjID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niO3DAAAA3AAAAA8AAAAAAAAAAAAA&#10;AAAAoQIAAGRycy9kb3ducmV2LnhtbFBLBQYAAAAABAAEAPkAAACRAwAAAAA=&#10;" strokeweight=".5pt">
                        <v:stroke dashstyle="1 1"/>
                        <v:shadow color="#ccc"/>
                      </v:line>
                      <v:line id="Line 221" o:spid="_x0000_s1047"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stdsQAAADcAAAADwAAAGRycy9kb3ducmV2LnhtbESPQYvCMBSE78L+h/AWvIimChWppkWE&#10;Ll482PUHPJpnW21eSpOt1V+/WRD2OMzMN8wuG00rBupdY1nBchGBIC6tbrhScPnO5xsQziNrbC2T&#10;gic5yNKPyQ4TbR98pqHwlQgQdgkqqL3vEildWZNBt7AdcfCutjfog+wrqXt8BLhp5SqK1tJgw2Gh&#10;xo4ONZX34scoGHyenwYZf52et9ehaGNsZq+1UtPPcb8F4Wn0/+F3+6gVrJYx/J0JR0C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Ky12xAAAANwAAAAPAAAAAAAAAAAA&#10;AAAAAKECAABkcnMvZG93bnJldi54bWxQSwUGAAAAAAQABAD5AAAAkgMAAAAA&#10;" strokeweight=".5pt">
                        <v:stroke dashstyle="1 1"/>
                        <v:shadow color="#ccc"/>
                      </v:line>
                      <v:line id="Line 222" o:spid="_x0000_s1048"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Y1jsIAAADcAAAADwAAAGRycy9kb3ducmV2LnhtbESPzarCMBSE9xd8h3AEd9dUF+KtRlFB&#10;8AeEq4LbQ3PSFpuT0kStb28EweUwM98w03lrK3GnxpeOFQz6CQjizOmScwXn0/p3DMIHZI2VY1Lw&#10;JA/zWedniql2D/6n+zHkIkLYp6igCKFOpfRZQRZ939XE0TOusRiibHKpG3xEuK3kMElG0mLJcaHA&#10;mlYFZdfjzSrY7A/Gmu3OtMZeV8nyVLvL31apXrddTEAEasM3/GlvtILhYATvM/EIyN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KY1jsIAAADcAAAADwAAAAAAAAAAAAAA&#10;AAChAgAAZHJzL2Rvd25yZXYueG1sUEsFBgAAAAAEAAQA+QAAAJADAAAAAA==&#10;" strokeweight=".5pt">
                        <v:shadow color="#ccc"/>
                      </v:line>
                    </v:group>
                    <v:group id="Group 223" o:spid="_x0000_s1049"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line id="Line 224" o:spid="_x0000_s1050"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qC6L4AAADcAAAADwAAAGRycy9kb3ducmV2LnhtbERPSwrCMBDdC94hjOBGNFVQpBpFhIob&#10;F1YPMDRjW20mpYm1enqzEFw+3n+97UwlWmpcaVnBdBKBIM6sLjlXcL0k4yUI55E1VpZJwZscbDf9&#10;3hpjbV98pjb1uQgh7GJUUHhfx1K6rCCDbmJr4sDdbGPQB9jkUjf4CuGmkrMoWkiDJYeGAmvaF5Q9&#10;0qdR0PokObVyfji97599Ws2xHH0WSg0H3W4FwlPn/+Kf+6gVzKZhbTgTjoD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pKoLovgAAANwAAAAPAAAAAAAAAAAAAAAAAKEC&#10;AABkcnMvZG93bnJldi54bWxQSwUGAAAAAAQABAD5AAAAjAMAAAAA&#10;" strokeweight=".5pt">
                        <v:stroke dashstyle="1 1"/>
                        <v:shadow color="#ccc"/>
                      </v:line>
                      <v:line id="Line 225" o:spid="_x0000_s1051"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Ync8QAAADcAAAADwAAAGRycy9kb3ducmV2LnhtbESPQYvCMBSE78L+h/AWvMiaKii71VQW&#10;oeLFg3V/wKN5ttXmpTTZ2vrrjSB4HGbmG2a96U0tOmpdZVnBbBqBIM6trrhQ8HdKv75BOI+ssbZM&#10;CgZysEk+RmuMtb3xkbrMFyJA2MWooPS+iaV0eUkG3dQ2xME729agD7ItpG7xFuCmlvMoWkqDFYeF&#10;EhvalpRfs3+joPNpeujkYncYLvdtVi+wmtyXSo0/+98VCE+9f4df7b1WMJ/9wPNMOAIy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ZidzxAAAANwAAAAPAAAAAAAAAAAA&#10;AAAAAKECAABkcnMvZG93bnJldi54bWxQSwUGAAAAAAQABAD5AAAAkgMAAAAA&#10;" strokeweight=".5pt">
                        <v:stroke dashstyle="1 1"/>
                        <v:shadow color="#ccc"/>
                      </v:line>
                      <v:line id="Line 226" o:spid="_x0000_s1052"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BEU8AAAADcAAAADwAAAGRycy9kb3ducmV2LnhtbERPzYrCMBC+C75DGMGLbFMLinSNIkLF&#10;iwerDzA0s23XZlKaWKtPbw6Cx4/vf70dTCN66lxtWcE8ikEQF1bXXCq4XrKfFQjnkTU2lknBkxxs&#10;N+PRGlNtH3ymPvelCCHsUlRQed+mUrqiIoMusi1x4P5sZ9AH2JVSd/gI4aaRSRwvpcGaQ0OFLe0r&#10;Km753SjofZaderk4nJ7/r33eLLCevZZKTSfD7heEp8F/xR/3UStIkjA/nAlHQG7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kwRFPAAAAA3AAAAA8AAAAAAAAAAAAAAAAA&#10;oQIAAGRycy9kb3ducmV2LnhtbFBLBQYAAAAABAAEAPkAAACOAwAAAAA=&#10;" strokeweight=".5pt">
                        <v:stroke dashstyle="1 1"/>
                        <v:shadow color="#ccc"/>
                      </v:line>
                      <v:line id="Line 227" o:spid="_x0000_s1053"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zhyMUAAADcAAAADwAAAGRycy9kb3ducmV2LnhtbESPzWrDMBCE74G+g9hCL6GWY0gojmVT&#10;Ai695BC3D7BYW9uptTKW6p88fVUI9DjMzDdMViymFxONrrOsYBfFIIhrqztuFHx+lM8vIJxH1thb&#10;JgUrOSjyh02GqbYzX2iqfCMChF2KClrvh1RKV7dk0EV2IA7elx0N+iDHRuoR5wA3vUzi+CANdhwW&#10;Whzo1FL9Xf0YBZMvy/Mk92/n9Xo7Vf0eu+3toNTT4/J6BOFp8f/he/tdK0iSHfydC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nzhyMUAAADcAAAADwAAAAAAAAAA&#10;AAAAAAChAgAAZHJzL2Rvd25yZXYueG1sUEsFBgAAAAAEAAQA+QAAAJMDAAAAAA==&#10;" strokeweight=".5pt">
                        <v:stroke dashstyle="1 1"/>
                        <v:shadow color="#ccc"/>
                      </v:line>
                      <v:line id="Line 228" o:spid="_x0000_s1054"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jk5MEAAADcAAAADwAAAGRycy9kb3ducmV2LnhtbESP0WqEMBRE3wv9h3AX+taNa0sRa1xW&#10;YaH4Vnc/4GLuqtTcSJKq+/dNodDHYWbOMMVxM5NYyPnRsoLDPgFB3Fk9cq/gejk/ZyB8QNY4WSYF&#10;d/JwLB8fCsy1XfmTljb0IkLY56hgCGHOpfTdQAb93s7E0btZZzBE6XqpHa4RbiaZJsmbNDhyXBhw&#10;pnqg7qv9Ngpe7MZrRdmlkfZ2WurXpnKMSj3tttM7iEBb+A//tT+0gjRN4fdMPAKy/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OOTkwQAAANwAAAAPAAAAAAAAAAAAAAAA&#10;AKECAABkcnMvZG93bnJldi54bWxQSwUGAAAAAAQABAD5AAAAjwMAAAAA&#10;">
                        <v:stroke dashstyle="dash"/>
                        <v:shadow color="#ccc"/>
                      </v:line>
                    </v:group>
                  </v:group>
                </v:group>
                <v:group id="Group 229" o:spid="_x0000_s1055" style="position:absolute;left:10711;top:10614;width:598;height:389" coordorigin="10711,10757" coordsize="597,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Group 230" o:spid="_x0000_s1056" style="position:absolute;left:10711;top:10757;width:569;height:612" coordorigin="10711,10757" coordsize="56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group id="Group 231" o:spid="_x0000_s1057" style="position:absolute;left:10711;top:10757;width:137;height:612" coordorigin="10719,10699" coordsize="136,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group id="Group 232" o:spid="_x0000_s1058" style="position:absolute;left:10719;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group id="Group 233" o:spid="_x0000_s1059"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line id="Line 234" o:spid="_x0000_s1060"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ZIVcAAAADcAAAADwAAAGRycy9kb3ducmV2LnhtbERPzYrCMBC+C75DGMGLbFMLinSNIkLF&#10;iwerDzA0s23XZlKaWKtPbw6Cx4/vf70dTCN66lxtWcE8ikEQF1bXXCq4XrKfFQjnkTU2lknBkxxs&#10;N+PRGlNtH3ymPvelCCHsUlRQed+mUrqiIoMusi1x4P5sZ9AH2JVSd/gI4aaRSRwvpcGaQ0OFLe0r&#10;Km753SjofZaderk4nJ7/r33eLLCevZZKTSfD7heEp8F/xR/3UStIkrA2nAlHQG7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dGSFXAAAAA3AAAAA8AAAAAAAAAAAAAAAAA&#10;oQIAAGRycy9kb3ducmV2LnhtbFBLBQYAAAAABAAEAPkAAACOAwAAAAA=&#10;" strokeweight=".5pt">
                            <v:stroke dashstyle="1 1"/>
                            <v:shadow color="#ccc"/>
                          </v:line>
                          <v:line id="Line 235" o:spid="_x0000_s1061"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rtzsQAAADcAAAADwAAAGRycy9kb3ducmV2LnhtbESPQYvCMBSE78L+h/CEvYhNLSi71SiL&#10;0GUvHqz+gEfzbKvNS2lirf76jSB4HGbmG2a1GUwjeupcbVnBLIpBEBdW11wqOB6y6RcI55E1NpZJ&#10;wZ0cbNYfoxWm2t54T33uSxEg7FJUUHnfplK6oiKDLrItcfBOtjPog+xKqTu8BbhpZBLHC2mw5rBQ&#10;YUvbiopLfjUKep9lu17Of3f382ObN3OsJ4+FUp/j4WcJwtPg3+FX+08rSJJveJ4JR0C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Cu3OxAAAANwAAAAPAAAAAAAAAAAA&#10;AAAAAKECAABkcnMvZG93bnJldi54bWxQSwUGAAAAAAQABAD5AAAAkgMAAAAA&#10;" strokeweight=".5pt">
                            <v:stroke dashstyle="1 1"/>
                            <v:shadow color="#ccc"/>
                          </v:line>
                          <v:line id="Line 236" o:spid="_x0000_s1062"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nSjsIAAADcAAAADwAAAGRycy9kb3ducmV2LnhtbERPzWrCQBC+F3yHZQQvpdnUokiaVSQQ&#10;8eLB6AMM2WmSmp0N2W0SfXr3UPD48f2nu8m0YqDeNZYVfEYxCOLS6oYrBddL/rEB4TyyxtYyKbiT&#10;g9129pZiou3IZxoKX4kQwi5BBbX3XSKlK2sy6CLbEQfux/YGfYB9JXWPYwg3rVzG8VoabDg01NhR&#10;VlN5K/6MgsHn+WmQq8Pp/vvIinaFzftjrdRiPu2/QXia/Ev87z5qBcuvMD+cCUdAb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OnSjsIAAADcAAAADwAAAAAAAAAAAAAA&#10;AAChAgAAZHJzL2Rvd25yZXYueG1sUEsFBgAAAAAEAAQA+QAAAJADAAAAAA==&#10;" strokeweight=".5pt">
                            <v:stroke dashstyle="1 1"/>
                            <v:shadow color="#ccc"/>
                          </v:line>
                          <v:line id="Line 237" o:spid="_x0000_s1063"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V3FcMAAADcAAAADwAAAGRycy9kb3ducmV2LnhtbESPwarCMBRE94L/EK7gRjTVhyLVKCJU&#10;3Lh41Q+4NNe22tyUJtbq178IwlsOM3OGWW87U4mWGldaVjCdRCCIM6tLzhVczsl4CcJ5ZI2VZVLw&#10;IgfbTb+3xljbJ/9Sm/pcBAi7GBUU3texlC4ryKCb2Jo4eFfbGPRBNrnUDT4D3FRyFkULabDksFBg&#10;TfuCsnv6MApanySnVs4Pp9ftvU+rOZaj90Kp4aDbrUB46vx/+Ns+agWznyl8zoQjID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ldxXDAAAA3AAAAA8AAAAAAAAAAAAA&#10;AAAAoQIAAGRycy9kb3ducmV2LnhtbFBLBQYAAAAABAAEAPkAAACRAwAAAAA=&#10;" strokeweight=".5pt">
                            <v:stroke dashstyle="1 1"/>
                            <v:shadow color="#ccc"/>
                          </v:line>
                          <v:line id="Line 238" o:spid="_x0000_s1064"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hv7cQAAADcAAAADwAAAGRycy9kb3ducmV2LnhtbESP3YrCMBSE74V9h3AW9k7T7YJoNYor&#10;CP6AoC7s7aE5aYvNSWmi1rc3guDlMDPfMNN5Z2txpdZXjhV8DxIQxLnTFRcK/k6r/giED8gaa8ek&#10;4E4e5rOP3hQz7W58oOsxFCJC2GeooAyhyaT0eUkW/cA1xNEzrrUYomwLqVu8RbitZZokQ2mx4rhQ&#10;YkPLkvLz8WIVrHd7Y81mazpjz8vk99S4//FGqa/PbjEBEagL7/CrvdYK0p8UnmfiEZC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KG/txAAAANwAAAAPAAAAAAAAAAAA&#10;AAAAAKECAABkcnMvZG93bnJldi54bWxQSwUGAAAAAAQABAD5AAAAkgMAAAAA&#10;" strokeweight=".5pt">
                            <v:shadow color="#ccc"/>
                          </v:line>
                        </v:group>
                        <v:group id="Group 239" o:spid="_x0000_s1065"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line id="Line 240" o:spid="_x0000_s1066"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LUjcQAAADcAAAADwAAAGRycy9kb3ducmV2LnhtbESPzYrCQBCE7wu+w9CCl0Un6x8SHUWE&#10;yF48GH2AJtMm0UxPyMzG6NPvCILHoqq+olabzlSipcaVlhX8jCIQxJnVJecKzqdkuADhPLLGyjIp&#10;eJCDzbr3tcJY2zsfqU19LgKEXYwKCu/rWEqXFWTQjWxNHLyLbQz6IJtc6gbvAW4qOY6iuTRYclgo&#10;sKZdQdkt/TMKWp8kh1bO9ofH9blLqxmW38+5UoN+t12C8NT5T/jd/tUKxpMpvM6EIy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0tSNxAAAANwAAAAPAAAAAAAAAAAA&#10;AAAAAKECAABkcnMvZG93bnJldi54bWxQSwUGAAAAAAQABAD5AAAAkgMAAAAA&#10;" strokeweight=".5pt">
                            <v:stroke dashstyle="1 1"/>
                            <v:shadow color="#ccc"/>
                          </v:line>
                          <v:line id="Line 241" o:spid="_x0000_s1067"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5xFsUAAADcAAAADwAAAGRycy9kb3ducmV2LnhtbESPQWvCQBSE7wX/w/IEL6VuaomU6CpF&#10;SPGSg2l/wCP7TKLZtyG7XWN+fbdQ8DjMzDfMdj+aTgQaXGtZwesyAUFcWd1yreD7K395B+E8ssbO&#10;Mim4k4P9bva0xUzbG58olL4WEcIuQwWN930mpasaMuiWtieO3tkOBn2UQy31gLcIN51cJclaGmw5&#10;LjTY06Gh6lr+GAXB53kRZPpZ3C/ToexSbJ+ntVKL+fixAeFp9I/wf/uoFazeUvg7E4+A3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J5xFsUAAADcAAAADwAAAAAAAAAA&#10;AAAAAAChAgAAZHJzL2Rvd25yZXYueG1sUEsFBgAAAAAEAAQA+QAAAJMDAAAAAA==&#10;" strokeweight=".5pt">
                            <v:stroke dashstyle="1 1"/>
                            <v:shadow color="#ccc"/>
                          </v:line>
                          <v:line id="Line 242" o:spid="_x0000_s1068"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vYcUAAADcAAAADwAAAGRycy9kb3ducmV2LnhtbESPQWuDQBSE74H+h+UVegl1rSFSTDah&#10;BAy9eKjtD3i4L2rrvhV3o8Zfny0Uehxm5htmf5xNJ0YaXGtZwUsUgyCurG65VvD1mT+/gnAeWWNn&#10;mRTcyMHx8LDaY6btxB80lr4WAcIuQwWN930mpasaMugi2xMH72IHgz7IoZZ6wCnATSeTOE6lwZbD&#10;QoM9nRqqfsqrUTD6PC9GuT0Xt+/lVHZbbNdLqtTT4/y2A+Fp9v/hv/a7VpBsUvg9E46AP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vYcUAAADcAAAADwAAAAAAAAAA&#10;AAAAAAChAgAAZHJzL2Rvd25yZXYueG1sUEsFBgAAAAAEAAQA+QAAAJMDAAAAAA==&#10;" strokeweight=".5pt">
                            <v:stroke dashstyle="1 1"/>
                            <v:shadow color="#ccc"/>
                          </v:line>
                          <v:line id="Line 243" o:spid="_x0000_s1069"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K+sQAAADcAAAADwAAAGRycy9kb3ducmV2LnhtbESPQYvCMBSE78L+h/AWvIimq9iVapRF&#10;qHjxYN0f8GiebXebl9LEWv31RhA8DjPzDbPa9KYWHbWusqzgaxKBIM6trrhQ8HtKxwsQziNrrC2T&#10;ghs52Kw/BitMtL3ykbrMFyJA2CWooPS+SaR0eUkG3cQ2xME729agD7ItpG7xGuCmltMoiqXBisNC&#10;iQ1tS8r/s4tR0Pk0PXRyvjvc/u7brJ5jNbrHSg0/+58lCE+9f4df7b1WMJ19w/NMOA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AEr6xAAAANwAAAAPAAAAAAAAAAAA&#10;AAAAAKECAABkcnMvZG93bnJldi54bWxQSwUGAAAAAAQABAD5AAAAkgMAAAAA&#10;" strokeweight=".5pt">
                            <v:stroke dashstyle="1 1"/>
                            <v:shadow color="#ccc"/>
                          </v:line>
                          <v:line id="Line 244" o:spid="_x0000_s1070"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lF07sAAADcAAAADwAAAGRycy9kb3ducmV2LnhtbERPSwrCMBDdC94hjOBOUz9IqUZRQRB3&#10;fg4wNGNbbCYliW29vVkILh/vv9n1phYtOV9ZVjCbJiCIc6srLhQ87qdJCsIHZI21ZVLwIQ+77XCw&#10;wUzbjq/U3kIhYgj7DBWUITSZlD4vyaCf2oY4ck/rDIYIXSG1wy6Gm1rOk2QlDVYcG0ps6FhS/rq9&#10;jYKF7bk7UHq/SPvct8fl5eAYlRqP+v0aRKA+/MU/91krmC/i2ngmHgG5/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JCUXTuwAAANwAAAAPAAAAAAAAAAAAAAAAAKECAABk&#10;cnMvZG93bnJldi54bWxQSwUGAAAAAAQABAD5AAAAiQMAAAAA&#10;">
                            <v:stroke dashstyle="dash"/>
                            <v:shadow color="#ccc"/>
                          </v:line>
                        </v:group>
                      </v:group>
                      <v:group id="Group 245" o:spid="_x0000_s1071" style="position:absolute;left:10791;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group id="Group 246" o:spid="_x0000_s1072"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line id="Line 247" o:spid="_x0000_s1073"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MEaMMAAADcAAAADwAAAGRycy9kb3ducmV2LnhtbESPwarCMBRE94L/EK7gRjRVniLVKCJU&#10;3Lh41Q+4NNe22tyUJtbq178IwlsOM3OGWW87U4mWGldaVjCdRCCIM6tLzhVczsl4CcJ5ZI2VZVLw&#10;IgfbTb+3xljbJ/9Sm/pcBAi7GBUU3texlC4ryKCb2Jo4eFfbGPRBNrnUDT4D3FRyFkULabDksFBg&#10;TfuCsnv6MApanySnVs4Pp9ftvU+rOZaj90Kp4aDbrUB46vx/+Ns+agWznyl8zoQjID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jBGjDAAAA3AAAAA8AAAAAAAAAAAAA&#10;AAAAoQIAAGRycy9kb3ducmV2LnhtbFBLBQYAAAAABAAEAPkAAACRAwAAAAA=&#10;" strokeweight=".5pt">
                            <v:stroke dashstyle="1 1"/>
                            <v:shadow color="#ccc"/>
                          </v:line>
                          <v:line id="Line 248" o:spid="_x0000_s1074"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GaH8MAAADcAAAADwAAAGRycy9kb3ducmV2LnhtbESPQYvCMBSE7wv+h/AEL4umFhWpRhGh&#10;4sWD3f0Bj+bZVpuX0sRa/fVmYcHjMDPfMOttb2rRUesqywqmkwgEcW51xYWC3590vAThPLLG2jIp&#10;eJKD7WbwtcZE2wefqct8IQKEXYIKSu+bREqXl2TQTWxDHLyLbQ36INtC6hYfAW5qGUfRQhqsOCyU&#10;2NC+pPyW3Y2CzqfpqZPzw+l5fe2zeo7V92uh1GjY71YgPPX+E/5vH7WCeBbD35lwBOTm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xmh/DAAAA3AAAAA8AAAAAAAAAAAAA&#10;AAAAoQIAAGRycy9kb3ducmV2LnhtbFBLBQYAAAAABAAEAPkAAACRAwAAAAA=&#10;" strokeweight=".5pt">
                            <v:stroke dashstyle="1 1"/>
                            <v:shadow color="#ccc"/>
                          </v:line>
                          <v:line id="Line 249" o:spid="_x0000_s1075"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0/hMQAAADcAAAADwAAAGRycy9kb3ducmV2LnhtbESPzYrCQBCE7wu+w9CCl0Un6x8SHUWE&#10;yF48GH2AJtMm0UxPyMzG6NPvCILHoqq+olabzlSipcaVlhX8jCIQxJnVJecKzqdkuADhPLLGyjIp&#10;eJCDzbr3tcJY2zsfqU19LgKEXYwKCu/rWEqXFWTQjWxNHLyLbQz6IJtc6gbvAW4qOY6iuTRYclgo&#10;sKZdQdkt/TMKWp8kh1bO9ofH9blLqxmW38+5UoN+t12C8NT5T/jd/tUKxtMJvM6EIy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PT+ExAAAANwAAAAPAAAAAAAAAAAA&#10;AAAAAKECAABkcnMvZG93bnJldi54bWxQSwUGAAAAAAQABAD5AAAAkgMAAAAA&#10;" strokeweight=".5pt">
                            <v:stroke dashstyle="1 1"/>
                            <v:shadow color="#ccc"/>
                          </v:line>
                          <v:line id="Line 250" o:spid="_x0000_s1076"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Sn8MMAAADcAAAADwAAAGRycy9kb3ducmV2LnhtbESPwarCMBRE94L/EK7gRjR9oiLVKCJU&#10;3Lh41Q+4NNe22tyUJq9Wv94IwlsOM3OGWW87U4mWGldaVvAziUAQZ1aXnCu4nJPxEoTzyBory6Tg&#10;SQ62m35vjbG2D/6lNvW5CBB2MSoovK9jKV1WkEE3sTVx8K62MeiDbHKpG3wEuKnkNIoW0mDJYaHA&#10;mvYFZff0zyhofZKcWjk/nJ631z6t5liOXgulhoNutwLhqfP/4W/7qBVMZzP4nAlHQG7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Up/DDAAAA3AAAAA8AAAAAAAAAAAAA&#10;AAAAoQIAAGRycy9kb3ducmV2LnhtbFBLBQYAAAAABAAEAPkAAACRAwAAAAA=&#10;" strokeweight=".5pt">
                            <v:stroke dashstyle="1 1"/>
                            <v:shadow color="#ccc"/>
                          </v:line>
                          <v:line id="Line 251" o:spid="_x0000_s1077"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eE5MQAAADcAAAADwAAAGRycy9kb3ducmV2LnhtbESP3YrCMBSE7xd8h3CEvdNUcUWrUVQQ&#10;1AXBH/D20Jy0xeakNFG7b78RFvZymJlvmPmytZV4UuNLxwoG/QQEceZ0ybmC62Xbm4DwAVlj5ZgU&#10;/JCH5aLzMcdUuxef6HkOuYgQ9ikqKEKoUyl9VpBF33c1cfSMayyGKJtc6gZfEW4rOUySsbRYclwo&#10;sKZNQdn9/LAKdt9HY83+YFpj75tkfandbbpX6rPbrmYgArXhP/zX3mkFw9EXvM/EIy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4TkxAAAANwAAAAPAAAAAAAAAAAA&#10;AAAAAKECAABkcnMvZG93bnJldi54bWxQSwUGAAAAAAQABAD5AAAAkgMAAAAA&#10;" strokeweight=".5pt">
                            <v:shadow color="#ccc"/>
                          </v:line>
                        </v:group>
                        <v:group id="Group 252" o:spid="_x0000_s1078"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line id="Line 253" o:spid="_x0000_s1079"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Y5h8QAAADcAAAADwAAAGRycy9kb3ducmV2LnhtbESPQYvCMBSE78L+h/AWvIimK9qVapRF&#10;qHjxYN0f8GiebXebl9LEWv31RhA8DjPzDbPa9KYWHbWusqzgaxKBIM6trrhQ8HtKxwsQziNrrC2T&#10;ghs52Kw/BitMtL3ykbrMFyJA2CWooPS+SaR0eUkG3cQ2xME729agD7ItpG7xGuCmltMoiqXBisNC&#10;iQ1tS8r/s4tR0Pk0PXRyvjvc/u7brJ5jNbrHSg0/+58lCE+9f4df7b1WMJ19w/NMOA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BjmHxAAAANwAAAAPAAAAAAAAAAAA&#10;AAAAAKECAABkcnMvZG93bnJldi54bWxQSwUGAAAAAAQABAD5AAAAkgMAAAAA&#10;" strokeweight=".5pt">
                            <v:stroke dashstyle="1 1"/>
                            <v:shadow color="#ccc"/>
                          </v:line>
                          <v:line id="Line 254" o:spid="_x0000_s1080"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mt9cIAAADcAAAADwAAAGRycy9kb3ducmV2LnhtbERPzWrCQBC+F3yHZQQvpdlUqkiaVSQQ&#10;8eLB6AMM2WmSmp0N2W0SfXr3UPD48f2nu8m0YqDeNZYVfEYxCOLS6oYrBddL/rEB4TyyxtYyKbiT&#10;g9129pZiou3IZxoKX4kQwi5BBbX3XSKlK2sy6CLbEQfux/YGfYB9JXWPYwg3rVzG8VoabDg01NhR&#10;VlN5K/6MgsHn+WmQq8Pp/vvIinaFzftjrdRiPu2/QXia/Ev87z5qBcuvsDacCUdAb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pmt9cIAAADcAAAADwAAAAAAAAAAAAAA&#10;AAChAgAAZHJzL2Rvd25yZXYueG1sUEsFBgAAAAAEAAQA+QAAAJADAAAAAA==&#10;" strokeweight=".5pt">
                            <v:stroke dashstyle="1 1"/>
                            <v:shadow color="#ccc"/>
                          </v:line>
                          <v:line id="Line 255" o:spid="_x0000_s1081"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UIbsQAAADcAAAADwAAAGRycy9kb3ducmV2LnhtbESPQYvCMBSE78L+h/AWvIimK1rWapRF&#10;qHjxYN0f8GiebXebl9LEWv31RhA8DjPzDbPa9KYWHbWusqzgaxKBIM6trrhQ8HtKx98gnEfWWFsm&#10;BTdysFl/DFaYaHvlI3WZL0SAsEtQQel9k0jp8pIMuoltiIN3tq1BH2RbSN3iNcBNLadRFEuDFYeF&#10;EhvalpT/ZxejoPNpeujkfHe4/d23WT3HanSPlRp+9j9LEJ56/w6/2nutYDpbwPNMOA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1QhuxAAAANwAAAAPAAAAAAAAAAAA&#10;AAAAAKECAABkcnMvZG93bnJldi54bWxQSwUGAAAAAAQABAD5AAAAkgMAAAAA&#10;" strokeweight=".5pt">
                            <v:stroke dashstyle="1 1"/>
                            <v:shadow color="#ccc"/>
                          </v:line>
                          <v:line id="Line 256" o:spid="_x0000_s1082"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Y3LsEAAADcAAAADwAAAGRycy9kb3ducmV2LnhtbERPzYrCMBC+L+w7hFnwsthUoSLVWJZC&#10;l714sPoAQzO2dZtJaWKtPr05CB4/vv9tNplOjDS41rKCRRSDIK6sbrlWcDoW8zUI55E1dpZJwZ0c&#10;ZLvPjy2m2t74QGPpaxFC2KWooPG+T6V0VUMGXWR74sCd7WDQBzjUUg94C+Gmk8s4XkmDLYeGBnvK&#10;G6r+y6tRMPqi2I8y+d3fL4+87BJsvx8rpWZf088GhKfJv8Uv959WsEzC/HAmHAG5e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NjcuwQAAANwAAAAPAAAAAAAAAAAAAAAA&#10;AKECAABkcnMvZG93bnJldi54bWxQSwUGAAAAAAQABAD5AAAAjwMAAAAA&#10;" strokeweight=".5pt">
                            <v:stroke dashstyle="1 1"/>
                            <v:shadow color="#ccc"/>
                          </v:line>
                          <v:line id="Line 257" o:spid="_x0000_s1083"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wJ7sEAAADcAAAADwAAAGRycy9kb3ducmV2LnhtbESP0YrCMBRE34X9h3CFfdNU112ka1pU&#10;EMS3tX7Apbm2xeamJNm2/r0RBB+HmTnDbPLRtKIn5xvLChbzBARxaXXDlYJLcZitQfiArLG1TAru&#10;5CHPPiYbTLUd+I/6c6hEhLBPUUEdQpdK6cuaDPq57Yijd7XOYIjSVVI7HCLctHKZJD/SYMNxocaO&#10;9jWVt/O/UfBlRx52tC5O0l63/X512jlGpT6n4/YXRKAxvMOv9lErWH4v4HkmHgGZ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7AnuwQAAANwAAAAPAAAAAAAAAAAAAAAA&#10;AKECAABkcnMvZG93bnJldi54bWxQSwUGAAAAAAQABAD5AAAAjwMAAAAA&#10;">
                            <v:stroke dashstyle="dash"/>
                            <v:shadow color="#ccc"/>
                          </v:line>
                        </v:group>
                      </v:group>
                    </v:group>
                    <v:group id="Group 258" o:spid="_x0000_s1084" style="position:absolute;left:10855;top:10757;width:137;height:612" coordorigin="10719,10699" coordsize="136,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group id="Group 259" o:spid="_x0000_s1085" style="position:absolute;left:10719;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group id="Group 260" o:spid="_x0000_s1086"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line id="Line 261" o:spid="_x0000_s1087"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GUtsUAAADcAAAADwAAAGRycy9kb3ducmV2LnhtbESPQWuDQBSE74X8h+UFeinJ2oAhmGxC&#10;ECy9eKjND3i4L2rivhV3o8Zf3y0Uehxm5hvmcJpMKwbqXWNZwfs6AkFcWt1wpeDyna12IJxH1tha&#10;JgVPcnA6Ll4OmGg78hcNha9EgLBLUEHtfZdI6cqaDLq17YiDd7W9QR9kX0nd4xjgppWbKNpKgw2H&#10;hRo7Smsq78XDKBh8luWDjD/y521OizbG5m3eKvW6nM57EJ4m/x/+a39qBZs4ht8z4QjI4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UGUtsUAAADcAAAADwAAAAAAAAAA&#10;AAAAAAChAgAAZHJzL2Rvd25yZXYueG1sUEsFBgAAAAAEAAQA+QAAAJMDAAAAAA==&#10;" strokeweight=".5pt">
                            <v:stroke dashstyle="1 1"/>
                            <v:shadow color="#ccc"/>
                          </v:line>
                          <v:line id="Line 262" o:spid="_x0000_s1088"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MKwcMAAADcAAAADwAAAGRycy9kb3ducmV2LnhtbESPQYvCMBSE7wv+h/AEL4umCi1SjSJC&#10;xYsHu/6AR/Nsq81LaWKt/vrNgrDHYWa+YdbbwTSip87VlhXMZxEI4sLqmksFl59sugThPLLGxjIp&#10;eJGD7Wb0tcZU2yefqc99KQKEXYoKKu/bVEpXVGTQzWxLHLyr7Qz6ILtS6g6fAW4auYiiRBqsOSxU&#10;2NK+ouKeP4yC3mfZqZfx4fS6vfd5E2P9/U6UmoyH3QqEp8H/hz/to1awiBP4OxOOgN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TCsHDAAAA3AAAAA8AAAAAAAAAAAAA&#10;AAAAoQIAAGRycy9kb3ducmV2LnhtbFBLBQYAAAAABAAEAPkAAACRAwAAAAA=&#10;" strokeweight=".5pt">
                            <v:stroke dashstyle="1 1"/>
                            <v:shadow color="#ccc"/>
                          </v:line>
                          <v:line id="Line 263" o:spid="_x0000_s1089"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vWsQAAADcAAAADwAAAGRycy9kb3ducmV2LnhtbESPQYvCMBSE78L+h/AWvIhNV6i7VKMs&#10;QsWLB6s/4NE827rNS2mytfrrjSB4HGbmG2a5HkwjeupcbVnBVxSDIC6srrlUcDpm0x8QziNrbCyT&#10;ghs5WK8+RktMtb3ygfrclyJA2KWooPK+TaV0RUUGXWRb4uCdbWfQB9mVUnd4DXDTyFkcz6XBmsNC&#10;hS1tKir+8n+joPdZtu9lst3fLvdN3iRYT+5zpcafw+8ChKfBv8Ov9k4rmCXf8Dw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369axAAAANwAAAAPAAAAAAAAAAAA&#10;AAAAAKECAABkcnMvZG93bnJldi54bWxQSwUGAAAAAAQABAD5AAAAkgMAAAAA&#10;" strokeweight=".5pt">
                            <v:stroke dashstyle="1 1"/>
                            <v:shadow color="#ccc"/>
                          </v:line>
                          <v:line id="Line 264" o:spid="_x0000_s1090"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A7KMEAAADcAAAADwAAAGRycy9kb3ducmV2LnhtbERPzYrCMBC+L+w7hFnwsthUoSLVWJZC&#10;l714sPoAQzO2dZtJaWKtPr05CB4/vv9tNplOjDS41rKCRRSDIK6sbrlWcDoW8zUI55E1dpZJwZ0c&#10;ZLvPjy2m2t74QGPpaxFC2KWooPG+T6V0VUMGXWR74sCd7WDQBzjUUg94C+Gmk8s4XkmDLYeGBnvK&#10;G6r+y6tRMPqi2I8y+d3fL4+87BJsvx8rpWZf088GhKfJv8Uv959WsEzC2nAmHAG5e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DsowQAAANwAAAAPAAAAAAAAAAAAAAAA&#10;AKECAABkcnMvZG93bnJldi54bWxQSwUGAAAAAAQABAD5AAAAjwMAAAAA&#10;" strokeweight=".5pt">
                            <v:stroke dashstyle="1 1"/>
                            <v:shadow color="#ccc"/>
                          </v:line>
                          <v:line id="Line 265" o:spid="_x0000_s1091"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MYPMQAAADcAAAADwAAAGRycy9kb3ducmV2LnhtbESP3YrCMBSE74V9h3AW9k7TFVZsNYor&#10;CP6AoC7s7aE5aYvNSWmi1rc3guDlMDPfMNN5Z2txpdZXjhV8DxIQxLnTFRcK/k6r/hiED8gaa8ek&#10;4E4e5rOP3hQz7W58oOsxFCJC2GeooAyhyaT0eUkW/cA1xNEzrrUYomwLqVu8Rbit5TBJRtJixXGh&#10;xIaWJeXn48UqWO/2xprN1nTGnpfJ76lx/+lGqa/PbjEBEagL7/CrvdYKhj8pPM/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Uxg8xAAAANwAAAAPAAAAAAAAAAAA&#10;AAAAAKECAABkcnMvZG93bnJldi54bWxQSwUGAAAAAAQABAD5AAAAkgMAAAAA&#10;" strokeweight=".5pt">
                            <v:shadow color="#ccc"/>
                          </v:line>
                        </v:group>
                        <v:group id="Group 266" o:spid="_x0000_s1092"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line id="Line 267" o:spid="_x0000_s1093"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ZYCMUAAADcAAAADwAAAGRycy9kb3ducmV2LnhtbESPzWrDMBCE74W8g9hAL6WRE7ApTpRQ&#10;Ag69+FCnD7BYW9uptTKW4p88fRQo5DjMzDfM7jCZVgzUu8aygvUqAkFcWt1wpeDnnL1/gHAeWWNr&#10;mRTM5OCwX7zsMNV25G8aCl+JAGGXooLa+y6V0pU1GXQr2xEH79f2Bn2QfSV1j2OAm1ZuoiiRBhsO&#10;CzV2dKyp/CuuRsHgsywfZHzK58vtWLQxNm+3RKnX5fS5BeFp8s/wf/tLK9gka3icCUdA7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ZYCMUAAADcAAAADwAAAAAAAAAA&#10;AAAAAAChAgAAZHJzL2Rvd25yZXYueG1sUEsFBgAAAAAEAAQA+QAAAJMDAAAAAA==&#10;" strokeweight=".5pt">
                            <v:stroke dashstyle="1 1"/>
                            <v:shadow color="#ccc"/>
                          </v:line>
                          <v:line id="Line 268" o:spid="_x0000_s1094"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TGf8QAAADcAAAADwAAAGRycy9kb3ducmV2LnhtbESPQYvCMBSE78L+h/AW9iLb1IJlqUZZ&#10;hMpePFj9AY/m2Vabl9Jka/XXG0HwOMzMN8xyPZpWDNS7xrKCWRSDIC6tbrhScDzk3z8gnEfW2Fom&#10;BTdysF59TJaYaXvlPQ2Fr0SAsMtQQe19l0npypoMush2xME72d6gD7KvpO7xGuCmlUkcp9Jgw2Gh&#10;xo42NZWX4t8oGHye7wY53+5u5/umaOfYTO+pUl+f4+8ChKfRv8Ov9p9WkKQJPM+EI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xMZ/xAAAANwAAAAPAAAAAAAAAAAA&#10;AAAAAKECAABkcnMvZG93bnJldi54bWxQSwUGAAAAAAQABAD5AAAAkgMAAAAA&#10;" strokeweight=".5pt">
                            <v:stroke dashstyle="1 1"/>
                            <v:shadow color="#ccc"/>
                          </v:line>
                          <v:line id="Line 269" o:spid="_x0000_s1095"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j5MUAAADcAAAADwAAAGRycy9kb3ducmV2LnhtbESPQWuDQBSE74H+h+UVegl1rSFSTDah&#10;BAy9eKjtD3i4L2rrvhV3o8Zfny0Uehxm5htmf5xNJ0YaXGtZwUsUgyCurG65VvD1mT+/gnAeWWNn&#10;mRTcyMHx8LDaY6btxB80lr4WAcIuQwWN930mpasaMugi2xMH72IHgz7IoZZ6wCnATSeTOE6lwZbD&#10;QoM9nRqqfsqrUTD6PC9GuT0Xt+/lVHZbbNdLqtTT4/y2A+Fp9v/hv/a7VpCkG/g9E46AP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hj5MUAAADcAAAADwAAAAAAAAAA&#10;AAAAAAChAgAAZHJzL2Rvd25yZXYueG1sUEsFBgAAAAAEAAQA+QAAAJMDAAAAAA==&#10;" strokeweight=".5pt">
                            <v:stroke dashstyle="1 1"/>
                            <v:shadow color="#ccc"/>
                          </v:line>
                          <v:line id="Line 270" o:spid="_x0000_s1096"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H7kMUAAADcAAAADwAAAGRycy9kb3ducmV2LnhtbESPQWuDQBSE74H+h+UVegl1rSRSTDah&#10;BAy9eKjtD3i4L2rrvhV3o8Zfny0Uehxm5htmf5xNJ0YaXGtZwUsUgyCurG65VvD1mT+/gnAeWWNn&#10;mRTcyMHx8LDaY6btxB80lr4WAcIuQwWN930mpasaMugi2xMH72IHgz7IoZZ6wCnATSeTOE6lwZbD&#10;QoM9nRqqfsqrUTD6PC9GuT0Xt+/lVHZbbNdLqtTT4/y2A+Fp9v/hv/a7VpCkG/g9E46AP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H7kMUAAADcAAAADwAAAAAAAAAA&#10;AAAAAAChAgAAZHJzL2Rvd25yZXYueG1sUEsFBgAAAAAEAAQA+QAAAJMDAAAAAA==&#10;" strokeweight=".5pt">
                            <v:stroke dashstyle="1 1"/>
                            <v:shadow color="#ccc"/>
                          </v:line>
                          <v:line id="Line 271" o:spid="_x0000_s1097"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vFUMEAAADcAAAADwAAAGRycy9kb3ducmV2LnhtbESP0YrCMBRE34X9h3CFfdNU1xXpNhUV&#10;BPFtrR9waa5t2eamJNm2/r0RBB+HmTnDZNvRtKIn5xvLChbzBARxaXXDlYJrcZxtQPiArLG1TAru&#10;5GGbf0wyTLUd+Jf6S6hEhLBPUUEdQpdK6cuaDPq57Yijd7POYIjSVVI7HCLctHKZJGtpsOG4UGNH&#10;h5rKv8u/UfBlRx72tCnO0t52/WF13jtGpT6n4+4HRKAxvMOv9kkrWK6/4XkmHgGZ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u8VQwQAAANwAAAAPAAAAAAAAAAAAAAAA&#10;AKECAABkcnMvZG93bnJldi54bWxQSwUGAAAAAAQABAD5AAAAjwMAAAAA&#10;">
                            <v:stroke dashstyle="dash"/>
                            <v:shadow color="#ccc"/>
                          </v:line>
                        </v:group>
                      </v:group>
                      <v:group id="Group 272" o:spid="_x0000_s1098" style="position:absolute;left:10791;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group id="Group 273" o:spid="_x0000_s1099"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line id="Line 274" o:spid="_x0000_s1100"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zxlcIAAADcAAAADwAAAGRycy9kb3ducmV2LnhtbERPzWrCQBC+C32HZQpeRDcNGErMRooQ&#10;8eKhsQ8wZMckNjsbstsY8/TuoeDx4/vP9pPpxEiDay0r+NhEIIgrq1uuFfxcivUnCOeRNXaWScGD&#10;HOzzt0WGqbZ3/qax9LUIIexSVNB436dSuqohg25je+LAXe1g0Ac41FIPeA/hppNxFCXSYMuhocGe&#10;Dg1Vv+WfUTD6ojiPcns8P27zoey22K7mRKnl+/S1A+Fp8i/xv/ukFcRJWBvOhCMg8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SzxlcIAAADcAAAADwAAAAAAAAAAAAAA&#10;AAChAgAAZHJzL2Rvd25yZXYueG1sUEsFBgAAAAAEAAQA+QAAAJADAAAAAA==&#10;" strokeweight=".5pt">
                            <v:stroke dashstyle="1 1"/>
                            <v:shadow color="#ccc"/>
                          </v:line>
                          <v:line id="Line 275" o:spid="_x0000_s1101"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BUDsUAAADcAAAADwAAAGRycy9kb3ducmV2LnhtbESPzWrDMBCE74G+g9hCL6GWa4hpnSih&#10;BFx6yaFOHmCxtrZTa2Us1X9PXwUCPQ4z8w2zO0ymFQP1rrGs4CWKQRCXVjdcKbic8+dXEM4ja2wt&#10;k4KZHBz2D6sdZtqO/EVD4SsRIOwyVFB732VSurImgy6yHXHwvm1v0AfZV1L3OAa4aWUSx6k02HBY&#10;qLGjY03lT/FrFAw+z0+D3Hyc5utyLNoNNuslVerpcXrfgvA0+f/wvf2pFSTpG9zOhCMg9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BUDsUAAADcAAAADwAAAAAAAAAA&#10;AAAAAAChAgAAZHJzL2Rvd25yZXYueG1sUEsFBgAAAAAEAAQA+QAAAJMDAAAAAA==&#10;" strokeweight=".5pt">
                            <v:stroke dashstyle="1 1"/>
                            <v:shadow color="#ccc"/>
                          </v:line>
                          <v:line id="Line 276" o:spid="_x0000_s1102"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NrTsIAAADcAAAADwAAAGRycy9kb3ducmV2LnhtbERPzWqDQBC+F/IOywR6Kc2aQNJiXSUI&#10;hl481PQBBneqtu6suBtjfPrsIdDjx/efZLPpxUSj6ywr2G4iEMS11R03Cr7Pxes7COeRNfaWScGN&#10;HGTp6inBWNsrf9FU+UaEEHYxKmi9H2IpXd2SQbexA3Hgfuxo0Ac4NlKPeA3hppe7KDpIgx2HhhYH&#10;yluq/6qLUTD5oignuT+Vt98lr/o9di/LQann9Xz8AOFp9v/ih/tTK9i9hfnhTDgCMr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oNrTsIAAADcAAAADwAAAAAAAAAAAAAA&#10;AAChAgAAZHJzL2Rvd25yZXYueG1sUEsFBgAAAAAEAAQA+QAAAJADAAAAAA==&#10;" strokeweight=".5pt">
                            <v:stroke dashstyle="1 1"/>
                            <v:shadow color="#ccc"/>
                          </v:line>
                          <v:line id="Line 277" o:spid="_x0000_s1103"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O1cQAAADcAAAADwAAAGRycy9kb3ducmV2LnhtbESPQYvCMBSE78L+h/AWvMiaKugu1VQW&#10;oeLFg3V/wKN5ttXmpTTZ2vrrjSB4HGbmG2a96U0tOmpdZVnBbBqBIM6trrhQ8HdKv35AOI+ssbZM&#10;CgZysEk+RmuMtb3xkbrMFyJA2MWooPS+iaV0eUkG3dQ2xME729agD7ItpG7xFuCmlvMoWkqDFYeF&#10;EhvalpRfs3+joPNpeujkYncYLvdtVi+wmtyXSo0/+98VCE+9f4df7b1WMP+ewfNMOAIy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z87VxAAAANwAAAAPAAAAAAAAAAAA&#10;AAAAAKECAABkcnMvZG93bnJldi54bWxQSwUGAAAAAAQABAD5AAAAkgMAAAAA&#10;" strokeweight=".5pt">
                            <v:stroke dashstyle="1 1"/>
                            <v:shadow color="#ccc"/>
                          </v:line>
                          <v:line id="Line 278" o:spid="_x0000_s1104"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LWLcQAAADcAAAADwAAAGRycy9kb3ducmV2LnhtbESPT4vCMBTE78J+h/AW9qbp9rBqNYor&#10;CP4BQV3Y66N5aYvNS2mi1m9vBMHjMDO/YabzztbiSq2vHCv4HiQgiHOnKy4U/J1W/REIH5A11o5J&#10;wZ08zGcfvSlm2t34QNdjKESEsM9QQRlCk0np85Is+oFriKNnXGsxRNkWUrd4i3BbyzRJfqTFiuNC&#10;iQ0tS8rPx4tVsN7tjTWbremMPS+T31Pj/scbpb4+u8UERKAuvMOv9lorSIcpPM/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QtYtxAAAANwAAAAPAAAAAAAAAAAA&#10;AAAAAKECAABkcnMvZG93bnJldi54bWxQSwUGAAAAAAQABAD5AAAAkgMAAAAA&#10;" strokeweight=".5pt">
                            <v:shadow color="#ccc"/>
                          </v:line>
                        </v:group>
                        <v:group id="Group 279" o:spid="_x0000_s1105"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line id="Line 280" o:spid="_x0000_s1106"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htTcQAAADcAAAADwAAAGRycy9kb3ducmV2LnhtbESPQYvCMBSE78L+h/AWvIimK9qVapRF&#10;qHjxYN0f8GiebXebl9LEWv31RhA8DjPzDbPa9KYWHbWusqzgaxKBIM6trrhQ8HtKxwsQziNrrC2T&#10;ghs52Kw/BitMtL3ykbrMFyJA2CWooPS+SaR0eUkG3cQ2xME729agD7ItpG7xGuCmltMoiqXBisNC&#10;iQ1tS8r/s4tR0Pk0PXRyvjvc/u7brJ5jNbrHSg0/+58lCE+9f4df7b1WMP2ewfNMOA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uG1NxAAAANwAAAAPAAAAAAAAAAAA&#10;AAAAAKECAABkcnMvZG93bnJldi54bWxQSwUGAAAAAAQABAD5AAAAkgMAAAAA&#10;" strokeweight=".5pt">
                            <v:stroke dashstyle="1 1"/>
                            <v:shadow color="#ccc"/>
                          </v:line>
                          <v:line id="Line 281" o:spid="_x0000_s1107"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TI1sQAAADcAAAADwAAAGRycy9kb3ducmV2LnhtbESPQYvCMBSE78L+h/AWvIhNV6i7VKMs&#10;QsWLB6s/4NE827rNS2mytfrrjSB4HGbmG2a5HkwjeupcbVnBVxSDIC6srrlUcDpm0x8QziNrbCyT&#10;ghs5WK8+RktMtb3ygfrclyJA2KWooPK+TaV0RUUGXWRb4uCdbWfQB9mVUnd4DXDTyFkcz6XBmsNC&#10;hS1tKir+8n+joPdZtu9lst3fLvdN3iRYT+5zpcafw+8ChKfBv8Ov9k4rmH0n8Dw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9MjWxAAAANwAAAAPAAAAAAAAAAAA&#10;AAAAAKECAABkcnMvZG93bnJldi54bWxQSwUGAAAAAAQABAD5AAAAkgMAAAAA&#10;" strokeweight=".5pt">
                            <v:stroke dashstyle="1 1"/>
                            <v:shadow color="#ccc"/>
                          </v:line>
                          <v:line id="Line 282" o:spid="_x0000_s1108"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ZWocUAAADcAAAADwAAAGRycy9kb3ducmV2LnhtbESPzWrDMBCE74G+g9hCL6GWa4hbnCih&#10;BFx6yaFOHmCxtrZTa2Us1X9PXwUCPQ4z8w2zO0ymFQP1rrGs4CWKQRCXVjdcKbic8+c3EM4ja2wt&#10;k4KZHBz2D6sdZtqO/EVD4SsRIOwyVFB732VSurImgy6yHXHwvm1v0AfZV1L3OAa4aWUSx6k02HBY&#10;qLGjY03lT/FrFAw+z0+D3Hyc5utyLNoNNuslVerpcXrfgvA0+f/wvf2pFSSvKdzOhCMg9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iZWocUAAADcAAAADwAAAAAAAAAA&#10;AAAAAAChAgAAZHJzL2Rvd25yZXYueG1sUEsFBgAAAAAEAAQA+QAAAJMDAAAAAA==&#10;" strokeweight=".5pt">
                            <v:stroke dashstyle="1 1"/>
                            <v:shadow color="#ccc"/>
                          </v:line>
                          <v:line id="Line 283" o:spid="_x0000_s1109"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rzOsMAAADcAAAADwAAAGRycy9kb3ducmV2LnhtbESPzarCMBSE94LvEI7gRjS9gj9Uo4hQ&#10;cePiVh/g0BzbanNSmtxafXojCHc5zMw3zHrbmUq01LjSsoKfSQSCOLO65FzB5ZyMlyCcR9ZYWSYF&#10;T3Kw3fR7a4y1ffAvtanPRYCwi1FB4X0dS+myggy6ia2Jg3e1jUEfZJNL3eAjwE0lp1E0lwZLDgsF&#10;1rQvKLunf0ZB65Pk1MrZ4fS8vfZpNcNy9JorNRx0uxUIT53/D3/bR61guljA50w4AnLz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q8zrDAAAA3AAAAA8AAAAAAAAAAAAA&#10;AAAAoQIAAGRycy9kb3ducmV2LnhtbFBLBQYAAAAABAAEAPkAAACRAwAAAAA=&#10;" strokeweight=".5pt">
                            <v:stroke dashstyle="1 1"/>
                            <v:shadow color="#ccc"/>
                          </v:line>
                          <v:line id="Line 284" o:spid="_x0000_s1110"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P8E7sAAADcAAAADwAAAGRycy9kb3ducmV2LnhtbERPSwrCMBDdC94hjOBOUz+oVKOoIIg7&#10;PwcYmrEtNpOSxLbe3iwEl4/33+w6U4mGnC8tK5iMExDEmdUl5woe99NoBcIHZI2VZVLwIQ+7bb+3&#10;wVTblq/U3EIuYgj7FBUUIdSplD4ryKAf25o4ck/rDIYIXS61wzaGm0pOk2QhDZYcGwqs6VhQ9rq9&#10;jYKZ7bg90Op+kfa5b47zy8ExKjUcdPs1iEBd+It/7rNWMF3GtfFMPAJy+wU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fY/wTuwAAANwAAAAPAAAAAAAAAAAAAAAAAKECAABk&#10;cnMvZG93bnJldi54bWxQSwUGAAAAAAQABAD5AAAAiQMAAAAA&#10;">
                            <v:stroke dashstyle="dash"/>
                            <v:shadow color="#ccc"/>
                          </v:line>
                        </v:group>
                      </v:group>
                    </v:group>
                    <v:group id="Group 285" o:spid="_x0000_s1111" style="position:absolute;left:10999;top:10757;width:137;height:612" coordorigin="10719,10699" coordsize="136,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group id="Group 286" o:spid="_x0000_s1112" style="position:absolute;left:10719;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group id="Group 287" o:spid="_x0000_s1113"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line id="Line 288" o:spid="_x0000_s1114"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gghcUAAADcAAAADwAAAGRycy9kb3ducmV2LnhtbESPQWuDQBSE74X8h+UFcinNWkEJJpsQ&#10;ApZcPNT2BzzcFzVx34q7McZf3y0Uehxm5htmd5hMJ0YaXGtZwfs6AkFcWd1yreD7K3/bgHAeWWNn&#10;mRQ8ycFhv3jZYabtgz9pLH0tAoRdhgoa7/tMSlc1ZNCtbU8cvIsdDPogh1rqAR8BbjoZR1EqDbYc&#10;Fhrs6dRQdSvvRsHo87wYZfJRPK/zqewSbF/nVKnVcjpuQXia/H/4r33WCuJNDL9nwhG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MgghcUAAADcAAAADwAAAAAAAAAA&#10;AAAAAAChAgAAZHJzL2Rvd25yZXYueG1sUEsFBgAAAAAEAAQA+QAAAJMDAAAAAA==&#10;" strokeweight=".5pt">
                            <v:stroke dashstyle="1 1"/>
                            <v:shadow color="#ccc"/>
                          </v:line>
                          <v:line id="Line 289" o:spid="_x0000_s1115"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SFHsUAAADcAAAADwAAAGRycy9kb3ducmV2LnhtbESPQWvCQBSE7wX/w/KEXkrdaDGE6Coi&#10;pPTiwdgf8Mg+k2j2bchu1+iv7xYKHoeZ+YZZb0fTiUCDay0rmM8SEMSV1S3XCr5PxXsGwnlkjZ1l&#10;UnAnB9vN5GWNubY3PlIofS0ihF2OChrv+1xKVzVk0M1sTxy9sx0M+iiHWuoBbxFuOrlIklQabDku&#10;NNjTvqHqWv4YBcEXxSHI5efhfnnsy26J7dsjVep1Ou5WIDyN/hn+b39pBYvsA/7Ox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4SFHsUAAADcAAAADwAAAAAAAAAA&#10;AAAAAAChAgAAZHJzL2Rvd25yZXYueG1sUEsFBgAAAAAEAAQA+QAAAJMDAAAAAA==&#10;" strokeweight=".5pt">
                            <v:stroke dashstyle="1 1"/>
                            <v:shadow color="#ccc"/>
                          </v:line>
                          <v:line id="Line 290" o:spid="_x0000_s1116"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0dasUAAADcAAAADwAAAGRycy9kb3ducmV2LnhtbESPQWvCQBSE7wX/w/KEXkrdKDWE6Coi&#10;pPTiwdgf8Mg+k2j2bchu1+iv7xYKHoeZ+YZZb0fTiUCDay0rmM8SEMSV1S3XCr5PxXsGwnlkjZ1l&#10;UnAnB9vN5GWNubY3PlIofS0ihF2OChrv+1xKVzVk0M1sTxy9sx0M+iiHWuoBbxFuOrlIklQabDku&#10;NNjTvqHqWv4YBcEXxSHI5efhfnnsy26J7dsjVep1Ou5WIDyN/hn+b39pBYvsA/7Ox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0dasUAAADcAAAADwAAAAAAAAAA&#10;AAAAAAChAgAAZHJzL2Rvd25yZXYueG1sUEsFBgAAAAAEAAQA+QAAAJMDAAAAAA==&#10;" strokeweight=".5pt">
                            <v:stroke dashstyle="1 1"/>
                            <v:shadow color="#ccc"/>
                          </v:line>
                          <v:line id="Line 291" o:spid="_x0000_s1117"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G48cQAAADcAAAADwAAAGRycy9kb3ducmV2LnhtbESPQWuDQBSE74H+h+UVegnNWkEJNhsp&#10;gqUXD7H9AQ/3VU3ct+JujfHXdwuBHoeZ+YY55IsZxEyT6y0reNlFIIgbq3tuFXx9ls97EM4jaxws&#10;k4IbOciPD5sDZtpe+URz7VsRIOwyVNB5P2ZSuqYjg25nR+LgfdvJoA9yaqWe8BrgZpBxFKXSYM9h&#10;ocORio6aS/1jFMy+LKtZJu/V7bwW9ZBgv11TpZ4el7dXEJ4W/x++tz+0gnifwN+ZcATk8R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IbjxxAAAANwAAAAPAAAAAAAAAAAA&#10;AAAAAKECAABkcnMvZG93bnJldi54bWxQSwUGAAAAAAQABAD5AAAAkgMAAAAA&#10;" strokeweight=".5pt">
                            <v:stroke dashstyle="1 1"/>
                            <v:shadow color="#ccc"/>
                          </v:line>
                          <v:line id="Line 292" o:spid="_x0000_s1118"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ygCcQAAADcAAAADwAAAGRycy9kb3ducmV2LnhtbESPQWvCQBSE70L/w/IK3nRTD8GmrqJC&#10;wbQgVIVeH9m3STD7NmTXJP33XUHwOMzMN8xqM9pG9NT52rGCt3kCgrhwuuZSweX8OVuC8AFZY+OY&#10;FPyRh836ZbLCTLuBf6g/hVJECPsMFVQhtJmUvqjIop+7ljh6xnUWQ5RdKXWHQ4TbRi6SJJUWa44L&#10;Fba0r6i4nm5WweH7aKzJv8xo7HWf7M6t+33PlZq+jtsPEIHG8Aw/2getYLFM4X4mHg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rKAJxAAAANwAAAAPAAAAAAAAAAAA&#10;AAAAAKECAABkcnMvZG93bnJldi54bWxQSwUGAAAAAAQABAD5AAAAkgMAAAAA&#10;" strokeweight=".5pt">
                            <v:shadow color="#ccc"/>
                          </v:line>
                        </v:group>
                        <v:group id="Group 293" o:spid="_x0000_s1119"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line id="Line 294" o:spid="_x0000_s1120"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AXb74AAADcAAAADwAAAGRycy9kb3ducmV2LnhtbERPSwrCMBDdC94hjOBGNFVQpBpFhIob&#10;F1YPMDRjW20mpYm1enqzEFw+3n+97UwlWmpcaVnBdBKBIM6sLjlXcL0k4yUI55E1VpZJwZscbDf9&#10;3hpjbV98pjb1uQgh7GJUUHhfx1K6rCCDbmJr4sDdbGPQB9jkUjf4CuGmkrMoWkiDJYeGAmvaF5Q9&#10;0qdR0PokObVyfji97599Ws2xHH0WSg0H3W4FwlPn/+Kf+6gVzJZhbTgTjoD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BIBdvvgAAANwAAAAPAAAAAAAAAAAAAAAAAKEC&#10;AABkcnMvZG93bnJldi54bWxQSwUGAAAAAAQABAD5AAAAjAMAAAAA&#10;" strokeweight=".5pt">
                            <v:stroke dashstyle="1 1"/>
                            <v:shadow color="#ccc"/>
                          </v:line>
                          <v:line id="Line 295" o:spid="_x0000_s1121"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yy9MMAAADcAAAADwAAAGRycy9kb3ducmV2LnhtbESPwarCMBRE94L/EK7gRjR9gqLVKCJU&#10;3Lh41Q+4NNe22tyUJq9Wv94IwlsOM3OGWW87U4mWGldaVvAziUAQZ1aXnCu4nJPxAoTzyBory6Tg&#10;SQ62m35vjbG2D/6lNvW5CBB2MSoovK9jKV1WkEE3sTVx8K62MeiDbHKpG3wEuKnkNIrm0mDJYaHA&#10;mvYFZff0zyhofZKcWjk7nJ631z6tZliOXnOlhoNutwLhqfP/4W/7qBVMF0v4nAlHQG7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5ssvTDAAAA3AAAAA8AAAAAAAAAAAAA&#10;AAAAoQIAAGRycy9kb3ducmV2LnhtbFBLBQYAAAAABAAEAPkAAACRAwAAAAA=&#10;" strokeweight=".5pt">
                            <v:stroke dashstyle="1 1"/>
                            <v:shadow color="#ccc"/>
                          </v:line>
                          <v:line id="Line 296" o:spid="_x0000_s1122"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NtMIAAADcAAAADwAAAGRycy9kb3ducmV2LnhtbERPzWqDQBC+F/IOywR6Kc2aQEJrXSUI&#10;hl481PQBBneqtu6suBtjfPrsIdDjx/efZLPpxUSj6ywr2G4iEMS11R03Cr7PxesbCOeRNfaWScGN&#10;HGTp6inBWNsrf9FU+UaEEHYxKmi9H2IpXd2SQbexA3Hgfuxo0Ac4NlKPeA3hppe7KDpIgx2HhhYH&#10;yluq/6qLUTD5oignuT+Vt98lr/o9di/LQann9Xz8AOFp9v/ih/tTK9i9h/nhTDgCMr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o+NtMIAAADcAAAADwAAAAAAAAAAAAAA&#10;AAChAgAAZHJzL2Rvd25yZXYueG1sUEsFBgAAAAAEAAQA+QAAAJADAAAAAA==&#10;" strokeweight=".5pt">
                            <v:stroke dashstyle="1 1"/>
                            <v:shadow color="#ccc"/>
                          </v:line>
                          <v:line id="Line 297" o:spid="_x0000_s1123"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MoL8QAAADcAAAADwAAAGRycy9kb3ducmV2LnhtbESPQYvCMBSE78L+h/AWvMiaKii71VQW&#10;oeLFg3V/wKN5ttXmpTTZ2vrrjSB4HGbmG2a96U0tOmpdZVnBbBqBIM6trrhQ8HdKv75BOI+ssbZM&#10;CgZysEk+RmuMtb3xkbrMFyJA2MWooPS+iaV0eUkG3dQ2xME729agD7ItpG7xFuCmlvMoWkqDFYeF&#10;EhvalpRfs3+joPNpeujkYncYLvdtVi+wmtyXSo0/+98VCE+9f4df7b1WMP+ZwfNMOAIy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wygvxAAAANwAAAAPAAAAAAAAAAAA&#10;AAAAAKECAABkcnMvZG93bnJldi54bWxQSwUGAAAAAAQABAD5AAAAkgMAAAAA&#10;" strokeweight=".5pt">
                            <v:stroke dashstyle="1 1"/>
                            <v:shadow color="#ccc"/>
                          </v:line>
                          <v:line id="Line 298" o:spid="_x0000_s1124"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ctA8IAAADcAAAADwAAAGRycy9kb3ducmV2LnhtbESPwWrDMBBE74X8g9hAbo0cp4TUiWJs&#10;Q6HklqQfsFgb28RaGUmx3b+vCoUeh5l5wxzz2fRiJOc7ywo26wQEcW11x42Cr9vH6x6ED8gae8uk&#10;4Js85KfFyxEzbSe+0HgNjYgQ9hkqaEMYMil93ZJBv7YDcfTu1hkMUbpGaodThJtepkmykwY7jgst&#10;DlS1VD+uT6Nga2eeStrfztLei7F6O5eOUanVci4OIALN4T/81/7UCtL3FH7PxCM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octA8IAAADcAAAADwAAAAAAAAAAAAAA&#10;AAChAgAAZHJzL2Rvd25yZXYueG1sUEsFBgAAAAAEAAQA+QAAAJADAAAAAA==&#10;">
                            <v:stroke dashstyle="dash"/>
                            <v:shadow color="#ccc"/>
                          </v:line>
                        </v:group>
                      </v:group>
                      <v:group id="Group 299" o:spid="_x0000_s1125" style="position:absolute;left:10791;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group id="Group 300" o:spid="_x0000_s1126"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line id="Line 301" o:spid="_x0000_s1127"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guLMQAAADcAAAADwAAAGRycy9kb3ducmV2LnhtbESPQYvCMBSE78L+h/AWvIhNV6jsVqMs&#10;QsWLB6s/4NE827rNS2mytfrrjSB4HGbmG2a5HkwjeupcbVnBVxSDIC6srrlUcDpm028QziNrbCyT&#10;ghs5WK8+RktMtb3ygfrclyJA2KWooPK+TaV0RUUGXWRb4uCdbWfQB9mVUnd4DXDTyFkcz6XBmsNC&#10;hS1tKir+8n+joPdZtu9lst3fLvdN3iRYT+5zpcafw+8ChKfBv8Ov9k4rmP0k8Dw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C4sxAAAANwAAAAPAAAAAAAAAAAA&#10;AAAAAKECAABkcnMvZG93bnJldi54bWxQSwUGAAAAAAQABAD5AAAAkgMAAAAA&#10;" strokeweight=".5pt">
                            <v:stroke dashstyle="1 1"/>
                            <v:shadow color="#ccc"/>
                          </v:line>
                          <v:line id="Line 302" o:spid="_x0000_s1128"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qwW8UAAADcAAAADwAAAGRycy9kb3ducmV2LnhtbESPzWrDMBCE74G+g9hCL6GWa4hpnSih&#10;BFx6yaFOHmCxtrZTa2Us1X9PXwUCPQ4z8w2zO0ymFQP1rrGs4CWKQRCXVjdcKbic8+dXEM4ja2wt&#10;k4KZHBz2D6sdZtqO/EVD4SsRIOwyVFB732VSurImgy6yHXHwvm1v0AfZV1L3OAa4aWUSx6k02HBY&#10;qLGjY03lT/FrFAw+z0+D3Hyc5utyLNoNNuslVerpcXrfgvA0+f/wvf2pFSRvKdzOhCMg9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iqwW8UAAADcAAAADwAAAAAAAAAA&#10;AAAAAAChAgAAZHJzL2Rvd25yZXYueG1sUEsFBgAAAAAEAAQA+QAAAJMDAAAAAA==&#10;" strokeweight=".5pt">
                            <v:stroke dashstyle="1 1"/>
                            <v:shadow color="#ccc"/>
                          </v:line>
                          <v:line id="Line 303" o:spid="_x0000_s1129"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YVwMUAAADcAAAADwAAAGRycy9kb3ducmV2LnhtbESPzWrDMBCE74G8g9hCLyGRG8ifa9kE&#10;g0svOdTJAyzWxnZrrYylOk6evioUehxm5hsmySbTiZEG11pW8LKKQBBXVrdcK7ici+UehPPIGjvL&#10;pOBODrJ0Pksw1vbGHzSWvhYBwi5GBY33fSylqxoy6Fa2Jw7e1Q4GfZBDLfWAtwA3nVxH0VYabDks&#10;NNhT3lD1VX4bBaMvitMoN2+n++cjL7sNtovHVqnnp+n4CsLT5P/Df+13rWB92MHvmXAEZP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YVwMUAAADcAAAADwAAAAAAAAAA&#10;AAAAAAChAgAAZHJzL2Rvd25yZXYueG1sUEsFBgAAAAAEAAQA+QAAAJMDAAAAAA==&#10;" strokeweight=".5pt">
                            <v:stroke dashstyle="1 1"/>
                            <v:shadow color="#ccc"/>
                          </v:line>
                          <v:line id="Line 304" o:spid="_x0000_s1130"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mBssIAAADcAAAADwAAAGRycy9kb3ducmV2LnhtbERPzWqDQBC+F/IOywR6Kc2aQEJrXSUI&#10;hl481PQBBneqtu6suBtjfPrsIdDjx/efZLPpxUSj6ywr2G4iEMS11R03Cr7PxesbCOeRNfaWScGN&#10;HGTp6inBWNsrf9FU+UaEEHYxKmi9H2IpXd2SQbexA3Hgfuxo0Ac4NlKPeA3hppe7KDpIgx2HhhYH&#10;yluq/6qLUTD5oignuT+Vt98lr/o9di/LQann9Xz8AOFp9v/ih/tTK9i9h7XhTDgCMr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PmBssIAAADcAAAADwAAAAAAAAAAAAAA&#10;AAChAgAAZHJzL2Rvd25yZXYueG1sUEsFBgAAAAAEAAQA+QAAAJADAAAAAA==&#10;" strokeweight=".5pt">
                            <v:stroke dashstyle="1 1"/>
                            <v:shadow color="#ccc"/>
                          </v:line>
                          <v:line id="Line 305" o:spid="_x0000_s1131"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qipsQAAADcAAAADwAAAGRycy9kb3ducmV2LnhtbESPT4vCMBTE78J+h/AW9qapHhbbNcoq&#10;LPgHBKvg9dG8tMXmpTRZrd/eCILHYWZ+w8wWvW3ElTpfO1YwHiUgiAunay4VnI5/wykIH5A1No5J&#10;wZ08LOYfgxlm2t34QNc8lCJC2GeooAqhzaT0RUUW/ci1xNEzrrMYouxKqTu8Rbht5CRJvqXFmuNC&#10;hS2tKiou+b9VsN7tjTWbremNvayS5bF153Sj1Ndn//sDIlAf3uFXe60VTNIUnmfiEZ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6qKmxAAAANwAAAAPAAAAAAAAAAAA&#10;AAAAAKECAABkcnMvZG93bnJldi54bWxQSwUGAAAAAAQABAD5AAAAkgMAAAAA&#10;" strokeweight=".5pt">
                            <v:shadow color="#ccc"/>
                          </v:line>
                        </v:group>
                        <v:group id="Group 306" o:spid="_x0000_s1132"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D0vcIAAADcAAAADwAAAGRycy9kb3ducmV2LnhtbERPy4rCMBTdC/5DuMLs&#10;NO2IIh1TERkHFyKoA8PsLs3tA5ub0sS2/r1ZCC4P573eDKYWHbWusqwgnkUgiDOrKy4U/F730xUI&#10;55E11pZJwYMcbNLxaI2Jtj2fqbv4QoQQdgkqKL1vEildVpJBN7MNceBy2xr0AbaF1C32IdzU8jOK&#10;ltJgxaGhxIZ2JWW3y90o+Omx387j7+54y3eP/+vi9HeMSamPybD9AuFp8G/xy33QCuZR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A9L3CAAAA3AAAAA8A&#10;AAAAAAAAAAAAAAAAqgIAAGRycy9kb3ducmV2LnhtbFBLBQYAAAAABAAEAPoAAACZAwAAAAA=&#10;">
                          <v:line id="Line 307" o:spid="_x0000_s1133"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iyNcMAAADcAAAADwAAAGRycy9kb3ducmV2LnhtbESPwarCMBRE94L/EK7gRjRVUaTPKCJU&#10;3Liw+gGX5r627zU3pYm1+vVGEFwOM3OGWW87U4mWGldaVjCdRCCIM6tLzhVcL8l4BcJ5ZI2VZVLw&#10;IAfbTb+3xljbO5+pTX0uAoRdjAoK7+tYSpcVZNBNbE0cvF/bGPRBNrnUDd4D3FRyFkVLabDksFBg&#10;TfuCsv/0ZhS0PklOrVwcTo+/5z6tFliOnkulhoNu9wPCU+e/4U/7qBXMoym8z4QjID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osjXDAAAA3AAAAA8AAAAAAAAAAAAA&#10;AAAAoQIAAGRycy9kb3ducmV2LnhtbFBLBQYAAAAABAAEAPkAAACRAwAAAAA=&#10;" strokeweight=".5pt">
                            <v:stroke dashstyle="1 1"/>
                            <v:shadow color="#ccc"/>
                          </v:line>
                          <v:line id="Line 308" o:spid="_x0000_s1134"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sQsUAAADcAAAADwAAAGRycy9kb3ducmV2LnhtbESPQWuDQBSE74H8h+UFegnNmpSEYl0l&#10;CJZePNT2BzzcV7V134q7NcZf3w0Eehxm5hsmyWbTi4lG11lWsN9FIIhrqztuFHx+FI/PIJxH1thb&#10;JgVXcpCl61WCsbYXfqep8o0IEHYxKmi9H2IpXd2SQbezA3Hwvuxo0Ac5NlKPeAlw08tDFJ2kwY7D&#10;QosD5S3VP9WvUTD5oigneXwtr99LXvVH7LbLSamHzXx+AeFp9v/he/tNK3iKDnA7E46AT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osQsUAAADcAAAADwAAAAAAAAAA&#10;AAAAAAChAgAAZHJzL2Rvd25yZXYueG1sUEsFBgAAAAAEAAQA+QAAAJMDAAAAAA==&#10;" strokeweight=".5pt">
                            <v:stroke dashstyle="1 1"/>
                            <v:shadow color="#ccc"/>
                          </v:line>
                          <v:line id="Line 309" o:spid="_x0000_s1135"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aJ2cUAAADcAAAADwAAAGRycy9kb3ducmV2LnhtbESPQWvCQBSE74L/YXmCF6mbGpQSXUMJ&#10;pPSSQ9P+gEf2mUSzb0N2G6O/visIPQ4z8w1zSCfTiZEG11pW8LqOQBBXVrdcK/j5zl/eQDiPrLGz&#10;TApu5CA9zmcHTLS98heNpa9FgLBLUEHjfZ9I6aqGDLq17YmDd7KDQR/kUEs94DXATSc3UbSTBlsO&#10;Cw32lDVUXcpfo2D0eV6McvtR3M73rOy22K7uO6WWi+l9D8LT5P/Dz/anVhBHMTzOhCMgj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LaJ2cUAAADcAAAADwAAAAAAAAAA&#10;AAAAAAChAgAAZHJzL2Rvd25yZXYueG1sUEsFBgAAAAAEAAQA+QAAAJMDAAAAAA==&#10;" strokeweight=".5pt">
                            <v:stroke dashstyle="1 1"/>
                            <v:shadow color="#ccc"/>
                          </v:line>
                          <v:line id="Line 310" o:spid="_x0000_s1136"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8RrcYAAADcAAAADwAAAGRycy9kb3ducmV2LnhtbESPwWrDMBBE74H8g9hAL6GR08ahuFFC&#10;CLj04kOcfMBibS231spYquP466tCocdhZt4wu8NoWzFQ7xvHCtarBARx5XTDtYLrJX98AeEDssbW&#10;MSm4k4fDfj7bYabdjc80lKEWEcI+QwUmhC6T0leGLPqV64ij9+F6iyHKvpa6x1uE21Y+JclWWmw4&#10;Lhjs6GSo+iq/rYIh5HkxyPStuH9Op7JNsVlOW6UeFuPxFUSgMfyH/9rvWsFzsoHfM/EIyP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fEa3GAAAA3AAAAA8AAAAAAAAA&#10;AAAAAAAAoQIAAGRycy9kb3ducmV2LnhtbFBLBQYAAAAABAAEAPkAAACUAwAAAAA=&#10;" strokeweight=".5pt">
                            <v:stroke dashstyle="1 1"/>
                            <v:shadow color="#ccc"/>
                          </v:line>
                          <v:line id="Line 311" o:spid="_x0000_s1137"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UvbcEAAADcAAAADwAAAGRycy9kb3ducmV2LnhtbESPzWrDMBCE74W+g9hCbo3cpAnBiRJs&#10;QyD4lp8HWKyNbWqtjKTYzttHhUKPw8w3w+wOk+nEQM63lhV8zRMQxJXVLdcKbtfj5waED8gaO8uk&#10;4EkeDvv3tx2m2o58puESahFL2KeooAmhT6X0VUMG/dz2xNG7W2cwROlqqR2Osdx0cpEka2mw5bjQ&#10;YE9FQ9XP5WEULO3EY06bayntPRuK7zJ3jErNPqZsCyLQFP7Df/RJRy5Zwe+ZeATk/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hS9twQAAANwAAAAPAAAAAAAAAAAAAAAA&#10;AKECAABkcnMvZG93bnJldi54bWxQSwUGAAAAAAQABAD5AAAAjwMAAAAA&#10;">
                            <v:stroke dashstyle="dash"/>
                            <v:shadow color="#ccc"/>
                          </v:line>
                        </v:group>
                      </v:group>
                    </v:group>
                    <v:group id="Group 312" o:spid="_x0000_s1138" style="position:absolute;left:11143;top:10757;width:137;height:612" coordorigin="10719,10699" coordsize="136,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JUsQAAADcAAAADwAAAGRycy9kb3ducmV2LnhtbESPQYvCMBSE7wv+h/AE&#10;b2taZUWqUURUPIiwKoi3R/Nsi81LaWJb/71ZEPY4zMw3zHzZmVI0VLvCsoJ4GIEgTq0uOFNwOW+/&#10;pyCcR9ZYWiYFL3KwXPS+5pho2/IvNSefiQBhl6CC3PsqkdKlORl0Q1sRB+9ua4M+yDqTusY2wE0p&#10;R1E0kQYLDgs5VrTOKX2cnkbBrsV2NY43zeFxX79u55/j9RCTUoN+t5qB8NT5//CnvdcKxtEE/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qXJUsQAAADcAAAA&#10;DwAAAAAAAAAAAAAAAACqAgAAZHJzL2Rvd25yZXYueG1sUEsFBgAAAAAEAAQA+gAAAJsDAAAAAA==&#10;">
                      <v:group id="Group 313" o:spid="_x0000_s1139" style="position:absolute;left:10719;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lsycUAAADcAAAADwAAAGRycy9kb3ducmV2LnhtbESPT4vCMBTE7wt+h/AE&#10;b2taxVWqUURc8SCCf0C8PZpnW2xeSpNt67ffLAh7HGbmN8xi1ZlSNFS7wrKCeBiBIE6tLjhTcL18&#10;f85AOI+ssbRMCl7kYLXsfSww0bblEzVnn4kAYZeggtz7KpHSpTkZdENbEQfvYWuDPsg6k7rGNsBN&#10;KUdR9CUNFhwWcqxok1P6PP8YBbsW2/U43jaH52Pzul8mx9shJqUG/W49B+Gp8//hd3uvFY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pbMnFAAAA3AAA&#10;AA8AAAAAAAAAAAAAAAAAqgIAAGRycy9kb3ducmV2LnhtbFBLBQYAAAAABAAEAPoAAACcAwAAAAA=&#10;">
                        <v:group id="Group 314" o:spid="_x0000_s1140"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line id="Line 315" o:spid="_x0000_s1141"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6+M8UAAADcAAAADwAAAGRycy9kb3ducmV2LnhtbESPQWvCQBSE70L/w/IEL9JsqkTaNKsU&#10;IcVLDqb9AY/sa5KafRuy2xj99V1B8DjMzDdMtptMJ0YaXGtZwUsUgyCurG65VvD9lT+/gnAeWWNn&#10;mRRcyMFu+zTLMNX2zEcaS1+LAGGXooLG+z6V0lUNGXSR7YmD92MHgz7IoZZ6wHOAm06u4ngjDbYc&#10;Fhrsad9QdSr/jILR53kxyuSzuPxe92WXYLu8bpRazKePdxCeJv8I39sHrWAdv8HtTD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6+M8UAAADcAAAADwAAAAAAAAAA&#10;AAAAAAChAgAAZHJzL2Rvd25yZXYueG1sUEsFBgAAAAAEAAQA+QAAAJMDAAAAAA==&#10;" strokeweight=".5pt">
                            <v:stroke dashstyle="1 1"/>
                            <v:shadow color="#ccc"/>
                          </v:line>
                          <v:line id="Line 316" o:spid="_x0000_s1142"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2Bc8EAAADcAAAADwAAAGRycy9kb3ducmV2LnhtbERPzYrCMBC+C75DGMGLrKkuinRNiwgV&#10;Lx6sPsDQzLZdm0lpYq0+vTksePz4/rfpYBrRU+dqywoW8wgEcWF1zaWC6yX72oBwHlljY5kUPMlB&#10;moxHW4y1ffCZ+tyXIoSwi1FB5X0bS+mKigy6uW2JA/drO4M+wK6UusNHCDeNXEbRWhqsOTRU2NK+&#10;ouKW342C3mfZqZerw+n599rnzQrr2Wut1HQy7H5AeBr8R/zvPmoF34swP5wJR0Am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vYFzwQAAANwAAAAPAAAAAAAAAAAAAAAA&#10;AKECAABkcnMvZG93bnJldi54bWxQSwUGAAAAAAQABAD5AAAAjwMAAAAA&#10;" strokeweight=".5pt">
                            <v:stroke dashstyle="1 1"/>
                            <v:shadow color="#ccc"/>
                          </v:line>
                          <v:line id="Line 317" o:spid="_x0000_s1143"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Ek6MUAAADcAAAADwAAAGRycy9kb3ducmV2LnhtbESPQWuDQBSE74X8h+UFeinNakNCMdmE&#10;Ilh68RDbH/BwX9TEfSvuVo2/Plso5DjMzDfM/jiZVgzUu8aygngVgSAurW64UvDznb2+g3AeWWNr&#10;mRTcyMHxsHjaY6LtyCcaCl+JAGGXoILa+y6R0pU1GXQr2xEH72x7gz7IvpK6xzHATSvfomgrDTYc&#10;FmrsKK2pvBa/RsHgsywf5OYzv13mtGg32LzMW6Wel9PHDoSnyT/C/+0vrWAdx/B3JhwBe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Ek6MUAAADcAAAADwAAAAAAAAAA&#10;AAAAAAChAgAAZHJzL2Rvd25yZXYueG1sUEsFBgAAAAAEAAQA+QAAAJMDAAAAAA==&#10;" strokeweight=".5pt">
                            <v:stroke dashstyle="1 1"/>
                            <v:shadow color="#ccc"/>
                          </v:line>
                          <v:line id="Line 318" o:spid="_x0000_s1144"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O6n8MAAADcAAAADwAAAGRycy9kb3ducmV2LnhtbESPwarCMBRE94L/EK7gRjTVhyLVKCJU&#10;3Lh41Q+4NNe22tyUJtbq178IwlsOM3OGWW87U4mWGldaVjCdRCCIM6tLzhVczsl4CcJ5ZI2VZVLw&#10;IgfbTb+3xljbJ/9Sm/pcBAi7GBUU3texlC4ryKCb2Jo4eFfbGPRBNrnUDT4D3FRyFkULabDksFBg&#10;TfuCsnv6MApanySnVs4Pp9ftvU+rOZaj90Kp4aDbrUB46vx/+Ns+agU/0xl8zoQjID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4jup/DAAAA3AAAAA8AAAAAAAAAAAAA&#10;AAAAoQIAAGRycy9kb3ducmV2LnhtbFBLBQYAAAAABAAEAPkAAACRAwAAAAA=&#10;" strokeweight=".5pt">
                            <v:stroke dashstyle="1 1"/>
                            <v:shadow color="#ccc"/>
                          </v:line>
                          <v:line id="Line 319" o:spid="_x0000_s1145"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CZi8MAAADcAAAADwAAAGRycy9kb3ducmV2LnhtbESPW4vCMBSE3xf8D+EIvq2pK8hajaLC&#10;ghdY8AK+HpqTtticlCZq/fdGEHwcZuYbZjpvbSVu1PjSsYJBPwFBnDldcq7gdPz7/gXhA7LGyjEp&#10;eJCH+azzNcVUuzvv6XYIuYgQ9ikqKEKoUyl9VpBF33c1cfSMayyGKJtc6gbvEW4r+ZMkI2mx5LhQ&#10;YE2rgrLL4WoVrHf/xprN1rTGXlbJ8li783ijVK/bLiYgArXhE36311rBcDCE15l4BOTs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4wmYvDAAAA3AAAAA8AAAAAAAAAAAAA&#10;AAAAoQIAAGRycy9kb3ducmV2LnhtbFBLBQYAAAAABAAEAPkAAACRAwAAAAA=&#10;" strokeweight=".5pt">
                            <v:shadow color="#ccc"/>
                          </v:line>
                        </v:group>
                        <v:group id="Group 320" o:spid="_x0000_s1146"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line id="Line 321" o:spid="_x0000_s1147"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oi68QAAADcAAAADwAAAGRycy9kb3ducmV2LnhtbESPQYvCMBSE78L+h/AWvIimurRINYoI&#10;FS8etvoDHs2z7W7zUppYq79+Iwh7HGbmG2a9HUwjeupcbVnBfBaBIC6srrlUcDln0yUI55E1NpZJ&#10;wYMcbDcfozWm2t75m/rclyJA2KWooPK+TaV0RUUG3cy2xMG72s6gD7Irpe7wHuCmkYsoSqTBmsNC&#10;hS3tKyp+85tR0PssO/UyPpweP8993sRYT56JUuPPYbcC4Wnw/+F3+6gVfM1jeJ0JR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yiLrxAAAANwAAAAPAAAAAAAAAAAA&#10;AAAAAKECAABkcnMvZG93bnJldi54bWxQSwUGAAAAAAQABAD5AAAAkgMAAAAA&#10;" strokeweight=".5pt">
                            <v:stroke dashstyle="1 1"/>
                            <v:shadow color="#ccc"/>
                          </v:line>
                          <v:line id="Line 322" o:spid="_x0000_s1148"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i8nMUAAADcAAAADwAAAGRycy9kb3ducmV2LnhtbESPQWuDQBSE74H+h+UVegl1TUukmGxC&#10;ESy9eKjJD3i4L2rrvhV3q8Zf3w0Eehxm5htmf5xNJ0YaXGtZwSaKQRBXVrdcKzif8uc3EM4ja+ws&#10;k4IrOTgeHlZ7TLWd+IvG0tciQNilqKDxvk+ldFVDBl1ke+LgXexg0Ac51FIPOAW46eRLHCfSYMth&#10;ocGesoaqn/LXKBh9nhej3H4U1+8lK7sttuslUerpcX7fgfA0+//wvf2pFbxuEridCUdAH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Ri8nMUAAADcAAAADwAAAAAAAAAA&#10;AAAAAAChAgAAZHJzL2Rvd25yZXYueG1sUEsFBgAAAAAEAAQA+QAAAJMDAAAAAA==&#10;" strokeweight=".5pt">
                            <v:stroke dashstyle="1 1"/>
                            <v:shadow color="#ccc"/>
                          </v:line>
                          <v:line id="Line 323" o:spid="_x0000_s1149"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QZB8QAAADcAAAADwAAAGRycy9kb3ducmV2LnhtbESPQYvCMBSE7wv7H8Jb8LJoqmJXqlEW&#10;oeLFg3V/wKN5ttXmpTTZWv31RhA8DjPzDbNc96YWHbWusqxgPIpAEOdWV1wo+DumwzkI55E11pZJ&#10;wY0crFefH0tMtL3ygbrMFyJA2CWooPS+SaR0eUkG3cg2xME72dagD7ItpG7xGuCmlpMoiqXBisNC&#10;iQ1tSsov2b9R0Pk03Xdytt3fzvdNVs+w+r7HSg2++t8FCE+9f4df7Z1WMB3/wPNMOAJ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VBkHxAAAANwAAAAPAAAAAAAAAAAA&#10;AAAAAKECAABkcnMvZG93bnJldi54bWxQSwUGAAAAAAQABAD5AAAAkgMAAAAA&#10;" strokeweight=".5pt">
                            <v:stroke dashstyle="1 1"/>
                            <v:shadow color="#ccc"/>
                          </v:line>
                          <v:line id="Line 324" o:spid="_x0000_s1150"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uNdcEAAADcAAAADwAAAGRycy9kb3ducmV2LnhtbERPzYrCMBC+C75DGMGLrKkuinRNiwgV&#10;Lx6sPsDQzLZdm0lpYq0+vTksePz4/rfpYBrRU+dqywoW8wgEcWF1zaWC6yX72oBwHlljY5kUPMlB&#10;moxHW4y1ffCZ+tyXIoSwi1FB5X0bS+mKigy6uW2JA/drO4M+wK6UusNHCDeNXEbRWhqsOTRU2NK+&#10;ouKW342C3mfZqZerw+n599rnzQrr2Wut1HQy7H5AeBr8R/zvPmoF34uwNpwJR0Am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y411wQAAANwAAAAPAAAAAAAAAAAAAAAA&#10;AKECAABkcnMvZG93bnJldi54bWxQSwUGAAAAAAQABAD5AAAAjwMAAAAA&#10;" strokeweight=".5pt">
                            <v:stroke dashstyle="1 1"/>
                            <v:shadow color="#ccc"/>
                          </v:line>
                          <v:line id="Line 325" o:spid="_x0000_s1151"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GztcAAAADcAAAADwAAAGRycy9kb3ducmV2LnhtbESP3YrCMBSE7wXfIRzBO039YdFqFBWE&#10;xbu1PsChObbF5qQksa1vvxEEL4eZb4bZ7ntTi5acrywrmE0TEMS51RUXCm7ZebIC4QOyxtoyKXiR&#10;h/1uONhiqm3Hf9ReQyFiCfsUFZQhNKmUPi/JoJ/ahjh6d+sMhihdIbXDLpabWs6T5EcarDgulNjQ&#10;qaT8cX0aBQvbc3ekVXaR9n5oT8vL0TEqNR71hw2IQH34hj/0r47cbA3vM/EIyN0/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sRs7XAAAAA3AAAAA8AAAAAAAAAAAAAAAAA&#10;oQIAAGRycy9kb3ducmV2LnhtbFBLBQYAAAAABAAEAPkAAACOAwAAAAA=&#10;">
                            <v:stroke dashstyle="dash"/>
                            <v:shadow color="#ccc"/>
                          </v:line>
                        </v:group>
                      </v:group>
                      <v:group id="Group 326" o:spid="_x0000_s1152" style="position:absolute;left:10791;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group id="Group 327" o:spid="_x0000_s1153"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line id="Line 328" o:spid="_x0000_s1154"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9wIsMAAADcAAAADwAAAGRycy9kb3ducmV2LnhtbESPQYvCMBSE7wv+h/AEL4umVhSpRhGh&#10;4sWD3f0Bj+bZVpuX0sRa/fVmYcHjMDPfMOttb2rRUesqywqmkwgEcW51xYWC3590vAThPLLG2jIp&#10;eJKD7WbwtcZE2wefqct8IQKEXYIKSu+bREqXl2TQTWxDHLyLbQ36INtC6hYfAW5qGUfRQhqsOCyU&#10;2NC+pPyW3Y2CzqfpqZPzw+l5fe2zeo7V92uh1GjY71YgPPX+E/5vH7WCWRzD35lwBOTm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PcCLDAAAA3AAAAA8AAAAAAAAAAAAA&#10;AAAAoQIAAGRycy9kb3ducmV2LnhtbFBLBQYAAAAABAAEAPkAAACRAwAAAAA=&#10;" strokeweight=".5pt">
                            <v:stroke dashstyle="1 1"/>
                            <v:shadow color="#ccc"/>
                          </v:line>
                          <v:line id="Line 329" o:spid="_x0000_s1155"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PVucMAAADcAAAADwAAAGRycy9kb3ducmV2LnhtbESPwarCMBRE94L/EK7gRjR9iiLVKCJU&#10;3Lh41Q+4NNe22tyUJq9Wv94IwlsOM3OGWW87U4mWGldaVvAziUAQZ1aXnCu4nJPxEoTzyBory6Tg&#10;SQ62m35vjbG2D/6lNvW5CBB2MSoovK9jKV1WkEE3sTVx8K62MeiDbHKpG3wEuKnkNIoW0mDJYaHA&#10;mvYFZff0zyhofZKcWjk/nJ631z6t5liOXgulhoNutwLhqfP/4W/7qBXMpjP4nAlHQG7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8D1bnDAAAA3AAAAA8AAAAAAAAAAAAA&#10;AAAAoQIAAGRycy9kb3ducmV2LnhtbFBLBQYAAAAABAAEAPkAAACRAwAAAAA=&#10;" strokeweight=".5pt">
                            <v:stroke dashstyle="1 1"/>
                            <v:shadow color="#ccc"/>
                          </v:line>
                          <v:line id="Line 330" o:spid="_x0000_s1156"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pNzcQAAADcAAAADwAAAGRycy9kb3ducmV2LnhtbESPzYrCQBCE7wu+w9CCl0Un6x8SHUWE&#10;yF48GH2AJtMm0UxPyMzG6NPvCILHoqq+olabzlSipcaVlhX8jCIQxJnVJecKzqdkuADhPLLGyjIp&#10;eJCDzbr3tcJY2zsfqU19LgKEXYwKCu/rWEqXFWTQjWxNHLyLbQz6IJtc6gbvAW4qOY6iuTRYclgo&#10;sKZdQdkt/TMKWp8kh1bO9ofH9blLqxmW38+5UoN+t12C8NT5T/jd/tUKJuMpvM6EIy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6k3NxAAAANwAAAAPAAAAAAAAAAAA&#10;AAAAAKECAABkcnMvZG93bnJldi54bWxQSwUGAAAAAAQABAD5AAAAkgMAAAAA&#10;" strokeweight=".5pt">
                            <v:stroke dashstyle="1 1"/>
                            <v:shadow color="#ccc"/>
                          </v:line>
                          <v:line id="Line 331" o:spid="_x0000_s1157"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oVsUAAADcAAAADwAAAGRycy9kb3ducmV2LnhtbESPQWvCQBSE7wX/w/IEL6VuaomU6CpF&#10;SPGSg2l/wCP7TKLZtyG7XWN+fbdQ8DjMzDfMdj+aTgQaXGtZwesyAUFcWd1yreD7K395B+E8ssbO&#10;Mim4k4P9bva0xUzbG58olL4WEcIuQwWN930mpasaMuiWtieO3tkOBn2UQy31gLcIN51cJclaGmw5&#10;LjTY06Gh6lr+GAXB53kRZPpZ3C/ToexSbJ+ntVKL+fixAeFp9I/wf/uoFbytUvg7E4+A3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boVsUAAADcAAAADwAAAAAAAAAA&#10;AAAAAAChAgAAZHJzL2Rvd25yZXYueG1sUEsFBgAAAAAEAAQA+QAAAJMDAAAAAA==&#10;" strokeweight=".5pt">
                            <v:stroke dashstyle="1 1"/>
                            <v:shadow color="#ccc"/>
                          </v:line>
                          <v:line id="Line 332" o:spid="_x0000_s1158"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vwrsUAAADcAAAADwAAAGRycy9kb3ducmV2LnhtbESPzWrDMBCE74W8g9hAb42cFELjWjZJ&#10;IJCkUMgP9LpYK9vYWhlLTdy3jwqFHoeZ+YbJitF24kaDbxwrmM8SEMSl0w1XCq6X3csbCB+QNXaO&#10;ScEPeSjyyVOGqXZ3PtHtHCoRIexTVFCH0KdS+rImi37meuLoGTdYDFEOldQD3iPcdnKRJEtpseG4&#10;UGNP25rK9vxtFew/Po01h6MZjW23yebSu6/VQann6bh+BxFoDP/hv/ZeK3hdLOH3TDwCM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vwrsUAAADcAAAADwAAAAAAAAAA&#10;AAAAAAChAgAAZHJzL2Rvd25yZXYueG1sUEsFBgAAAAAEAAQA+QAAAJMDAAAAAA==&#10;" strokeweight=".5pt">
                            <v:shadow color="#ccc"/>
                          </v:line>
                        </v:group>
                        <v:group id="Group 333" o:spid="_x0000_s1159"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wwqcYAAADcAAAADwAAAGRycy9kb3ducmV2LnhtbESPT2vCQBTE7wW/w/IK&#10;vdXNH2wldQ0itngQoSqU3h7ZZxKSfRuy2yR++25B6HGYmd8wq3wyrRiod7VlBfE8AkFcWF1zqeBy&#10;fn9egnAeWWNrmRTcyEG+nj2sMNN25E8aTr4UAcIuQwWV910mpSsqMujmtiMO3tX2Bn2QfSl1j2OA&#10;m1YmUfQiDdYcFirsaFtR0Zx+jIKPEcdNGu+GQ3Pd3r7Pi+PXISalnh6nzRsIT5P/D9/be60gTV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XDCpxgAAANwA&#10;AAAPAAAAAAAAAAAAAAAAAKoCAABkcnMvZG93bnJldi54bWxQSwUGAAAAAAQABAD6AAAAnQMAAAAA&#10;">
                          <v:line id="Line 334" o:spid="_x0000_s1160"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dHyMIAAADcAAAADwAAAGRycy9kb3ducmV2LnhtbERPzWrCQBC+F3yHZQQvpdnUokiaVSQQ&#10;8eLB6AMM2WmSmp0N2W0SfXr3UPD48f2nu8m0YqDeNZYVfEYxCOLS6oYrBddL/rEB4TyyxtYyKbiT&#10;g9129pZiou3IZxoKX4kQwi5BBbX3XSKlK2sy6CLbEQfux/YGfYB9JXWPYwg3rVzG8VoabDg01NhR&#10;VlN5K/6MgsHn+WmQq8Pp/vvIinaFzftjrdRiPu2/QXia/Ev87z5qBV/LsDacCUdAb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adHyMIAAADcAAAADwAAAAAAAAAAAAAA&#10;AAChAgAAZHJzL2Rvd25yZXYueG1sUEsFBgAAAAAEAAQA+QAAAJADAAAAAA==&#10;" strokeweight=".5pt">
                            <v:stroke dashstyle="1 1"/>
                            <v:shadow color="#ccc"/>
                          </v:line>
                          <v:line id="Line 335" o:spid="_x0000_s1161"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viU8QAAADcAAAADwAAAGRycy9kb3ducmV2LnhtbESPQYvCMBSE78L+h/AWvIimq1jWapRF&#10;qHjxYN0f8GiebXebl9LEWv31RhA8DjPzDbPa9KYWHbWusqzgaxKBIM6trrhQ8HtKx98gnEfWWFsm&#10;BTdysFl/DFaYaHvlI3WZL0SAsEtQQel9k0jp8pIMuoltiIN3tq1BH2RbSN3iNcBNLadRFEuDFYeF&#10;EhvalpT/ZxejoPNpeujkfHe4/d23WT3HanSPlRp+9j9LEJ56/w6/2nutYDZdwPNMOA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JTxAAAANwAAAAPAAAAAAAAAAAA&#10;AAAAAKECAABkcnMvZG93bnJldi54bWxQSwUGAAAAAAQABAD5AAAAkgMAAAAA&#10;" strokeweight=".5pt">
                            <v:stroke dashstyle="1 1"/>
                            <v:shadow color="#ccc"/>
                          </v:line>
                          <v:line id="Line 336" o:spid="_x0000_s1162"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jdE8IAAADcAAAADwAAAGRycy9kb3ducmV2LnhtbERPzWqDQBC+B/oOyxR6CXVtQyRYVymC&#10;pZccavIAgztVW3dW3K2aPH32EOjx4/vPitUMYqbJ9ZYVvEQxCOLG6p5bBedT9XwA4TyyxsEyKbiQ&#10;gyJ/2GSYarvwF821b0UIYZeigs77MZXSNR0ZdJEdiQP3bSeDPsCplXrCJYSbQb7GcSIN9hwaOhyp&#10;7Kj5rf+MgtlX1XGW+4/j5eda1sMe++01UerpcX1/A+Fp9f/iu/tTK9jtwvxwJhwBm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gjdE8IAAADcAAAADwAAAAAAAAAAAAAA&#10;AAChAgAAZHJzL2Rvd25yZXYueG1sUEsFBgAAAAAEAAQA+QAAAJADAAAAAA==&#10;" strokeweight=".5pt">
                            <v:stroke dashstyle="1 1"/>
                            <v:shadow color="#ccc"/>
                          </v:line>
                          <v:line id="Line 337" o:spid="_x0000_s1163"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R4iMMAAADcAAAADwAAAGRycy9kb3ducmV2LnhtbESPwarCMBRE9w/8h3AFNw9NVRSpRhGh&#10;4saF1Q+4NNe22tyUJtbq15sHD1wOM3OGWW06U4mWGldaVjAeRSCIM6tLzhVczslwAcJ5ZI2VZVLw&#10;Igebde9nhbG2Tz5Rm/pcBAi7GBUU3texlC4ryKAb2Zo4eFfbGPRBNrnUDT4D3FRyEkVzabDksFBg&#10;TbuCsnv6MApanyTHVs72x9ftvUurGZa/77lSg363XYLw1Plv+L990Aqm0zH8nQlHQK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EeIjDAAAA3AAAAA8AAAAAAAAAAAAA&#10;AAAAoQIAAGRycy9kb3ducmV2LnhtbFBLBQYAAAAABAAEAPkAAACRAwAAAAA=&#10;" strokeweight=".5pt">
                            <v:stroke dashstyle="1 1"/>
                            <v:shadow color="#ccc"/>
                          </v:line>
                          <v:line id="Line 338" o:spid="_x0000_s1164"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B9pL0AAADcAAAADwAAAGRycy9kb3ducmV2LnhtbESPzQrCMBCE74LvEFbwpqk/iFSjqCCI&#10;N38eYGnWtthsShLb+vZGEDwOM98Ms952phINOV9aVjAZJyCIM6tLzhXcb8fREoQPyBory6TgTR62&#10;m35vjam2LV+ouYZcxBL2KSooQqhTKX1WkEE/tjVx9B7WGQxRulxqh20sN5WcJslCGiw5LhRY06Gg&#10;7Hl9GQUz23G7p+XtLO1j1xzm571jVGo46HYrEIG68A//6JOO3GwK3zPxCMjN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4AfaS9AAAA3AAAAA8AAAAAAAAAAAAAAAAAoQIA&#10;AGRycy9kb3ducmV2LnhtbFBLBQYAAAAABAAEAPkAAACLAwAAAAA=&#10;">
                            <v:stroke dashstyle="dash"/>
                            <v:shadow color="#ccc"/>
                          </v:line>
                        </v:group>
                      </v:group>
                    </v:group>
                  </v:group>
                  <v:group id="Group 339" o:spid="_x0000_s1165" style="position:absolute;left:11287;top:10757;width:22;height:612" coordorigin="11287,10757" coordsize="21,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qB3xgAAANwA&#10;AAAPAAAAAAAAAAAAAAAAAKoCAABkcnMvZG93bnJldi54bWxQSwUGAAAAAAQABAD6AAAAnQMAAAAA&#10;">
                    <v:line id="Line 340" o:spid="_x0000_s1166" style="position:absolute;visibility:visible;mso-wrap-style:square" from="11287,10757" to="11287,11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PbEMQAAADcAAAADwAAAGRycy9kb3ducmV2LnhtbESPQYvCMBSE7wv+h/AEL4um6ipSjSJC&#10;ZS8etvoDHs2zrTYvpYm1+uvNguBxmJlvmNWmM5VoqXGlZQXjUQSCOLO65FzB6ZgMFyCcR9ZYWSYF&#10;D3KwWfe+Vhhre+c/alOfiwBhF6OCwvs6ltJlBRl0I1sTB+9sG4M+yCaXusF7gJtKTqJoLg2WHBYK&#10;rGlXUHZNb0ZB65Pk0MrZ/vC4PHdpNcPy+zlXatDvtksQnjr/Cb/bv1rBdPoD/2fCEZ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M9sQxAAAANwAAAAPAAAAAAAAAAAA&#10;AAAAAKECAABkcnMvZG93bnJldi54bWxQSwUGAAAAAAQABAD5AAAAkgMAAAAA&#10;" strokeweight=".5pt">
                      <v:stroke dashstyle="1 1"/>
                      <v:shadow color="#ccc"/>
                    </v:line>
                    <v:line id="Line 341" o:spid="_x0000_s1167" style="position:absolute;visibility:visible;mso-wrap-style:square" from="11294,10757" to="11294,11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9+i8MAAADcAAAADwAAAGRycy9kb3ducmV2LnhtbESPQYvCMBSE7wv+h/AEL4umKhWpRhGh&#10;y148WP0Bj+bZVpuX0mRr9ddvBMHjMDPfMOttb2rRUesqywqmkwgEcW51xYWC8ykdL0E4j6yxtkwK&#10;HuRguxl8rTHR9s5H6jJfiABhl6CC0vsmkdLlJRl0E9sQB+9iW4M+yLaQusV7gJtazqJoIQ1WHBZK&#10;bGhfUn7L/oyCzqfpoZPxz+Fxfe6zOsbq+7lQajTsdysQnnr/Cb/bv1rBfB7D60w4AnL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fovDAAAA3AAAAA8AAAAAAAAAAAAA&#10;AAAAoQIAAGRycy9kb3ducmV2LnhtbFBLBQYAAAAABAAEAPkAAACRAwAAAAA=&#10;" strokeweight=".5pt">
                      <v:stroke dashstyle="1 1"/>
                      <v:shadow color="#ccc"/>
                    </v:line>
                    <v:line id="Line 342" o:spid="_x0000_s1168" style="position:absolute;visibility:visible;mso-wrap-style:square" from="11302,10757" to="11302,11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3g/MUAAADcAAAADwAAAGRycy9kb3ducmV2LnhtbESPQWuDQBSE74X+h+UVeil1bUUpJptQ&#10;AoZcPNT2BzzcF7V134q7MZpfnw0Eehxm5htmvZ1NLyYaXWdZwVsUgyCure64UfDzXbx+gHAeWWNv&#10;mRQs5GC7eXxYY67tmb9oqnwjAoRdjgpa74dcSle3ZNBFdiAO3tGOBn2QYyP1iOcAN718j+NMGuw4&#10;LLQ40K6l+q86GQWTL4pykum+XH4vu6pPsXu5ZEo9P82fKxCeZv8fvrcPWkGSZHA7E46A3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q3g/MUAAADcAAAADwAAAAAAAAAA&#10;AAAAAAChAgAAZHJzL2Rvd25yZXYueG1sUEsFBgAAAAAEAAQA+QAAAJMDAAAAAA==&#10;" strokeweight=".5pt">
                      <v:stroke dashstyle="1 1"/>
                      <v:shadow color="#ccc"/>
                    </v:line>
                    <v:line id="Line 343" o:spid="_x0000_s1169" style="position:absolute;visibility:visible;mso-wrap-style:square" from="11309,10757" to="11309,11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FFZ8UAAADcAAAADwAAAGRycy9kb3ducmV2LnhtbESP3WrCQBSE7wu+w3KE3pS6saKW1FUk&#10;kOKNF40+wCF7mkSzZ0N2m7+ndwuFXg4z8w2zOwymFh21rrKsYLmIQBDnVldcKLhe0td3EM4ja6wt&#10;k4KRHBz2s6cdxtr2/EVd5gsRIOxiVFB638RSurwkg25hG+LgfdvWoA+yLaRusQ9wU8u3KNpIgxWH&#10;hRIbSkrK79mPUdD5ND13cv15Hm9TktVrrF6mjVLP8+H4AcLT4P/Df+2TVrBabeH3TDgCc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eFFZ8UAAADcAAAADwAAAAAAAAAA&#10;AAAAAAChAgAAZHJzL2Rvd25yZXYueG1sUEsFBgAAAAAEAAQA+QAAAJMDAAAAAA==&#10;" strokeweight=".5pt">
                      <v:stroke dashstyle="1 1"/>
                      <v:shadow color="#ccc"/>
                    </v:line>
                  </v:group>
                </v:group>
                <v:group id="Group 344" o:spid="_x0000_s1170" style="position:absolute;left:10941;top:10631;width:137;height:612;rotation:90" coordorigin="10719,10699" coordsize="136,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L/ev7sEAAADcAAAADwAA&#10;AAAAAAAAAAAAAACqAgAAZHJzL2Rvd25yZXYueG1sUEsFBgAAAAAEAAQA+gAAAJgDAAAAAA==&#10;">
                  <v:group id="Group 345" o:spid="_x0000_s1171" style="position:absolute;left:10719;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aXncUAAADcAAAADwAAAGRycy9kb3ducmV2LnhtbESPT2vCQBTE7wW/w/KE&#10;3uomhhaNriKipQcR/APi7ZF9JsHs25Bdk/jtuwWhx2FmfsPMl72pREuNKy0riEcRCOLM6pJzBefT&#10;9mMCwnlkjZVlUvAkB8vF4G2OqbYdH6g9+lwECLsUFRTe16mULivIoBvZmjh4N9sY9EE2udQNdgFu&#10;KjmOoi9psOSwUGBN64Ky+/FhFHx32K2SeNPu7rf183r63F92MSn1PuxXMxCeev8ffrV/tIIkmc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lWl53FAAAA3AAA&#10;AA8AAAAAAAAAAAAAAAAAqgIAAGRycy9kb3ducmV2LnhtbFBLBQYAAAAABAAEAPoAAACcAwAAAAA=&#10;">
                    <v:group id="Group 346" o:spid="_x0000_s1172"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NfcIAAADcAAAADwAAAGRycy9kb3ducmV2LnhtbERPy4rCMBTdC/MP4Q7M&#10;TtOOD4aOUUQccSGCdUDcXZprW2xuShPb+vdmIbg8nPd82ZtKtNS40rKCeBSBIM6sLjlX8H/6G/6A&#10;cB5ZY2WZFDzIwXLxMZhjom3HR2pTn4sQwi5BBYX3dSKlywoy6Ea2Jg7c1TYGfYBNLnWDXQg3lfyO&#10;opk0WHJoKLCmdUHZLb0bBdsOu9U43rT723X9uJymh/M+JqW+PvvVLwhPvX+LX+6dVjCehP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BqTX3CAAAA3AAAAA8A&#10;AAAAAAAAAAAAAAAAqgIAAGRycy9kb3ducmV2LnhtbFBLBQYAAAAABAAEAPoAAACZAwAAAAA=&#10;">
                      <v:line id="Line 347" o:spid="_x0000_s1173"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IL9cYAAADcAAAADwAAAGRycy9kb3ducmV2LnhtbESPQWuDQBSE74H+h+UVegnNahNDMdlI&#10;CVh6ySGmP+Dhvqqp+1bcrVF/fTdQ6HGYmW+YfTaaVgzUu8aygngVgSAurW64UvB5yZ9fQTiPrLG1&#10;TAomcpAdHhZ7TLW98ZmGwlciQNilqKD2vkuldGVNBt3KdsTB+7K9QR9kX0nd4y3ATStfomgrDTYc&#10;Fmrs6FhT+V38GAWDz/PTIJP303Sdj0WbYLOct0o9PY5vOxCeRv8f/mt/aAXrTQz3M+EIyMM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1CC/XGAAAA3AAAAA8AAAAAAAAA&#10;AAAAAAAAoQIAAGRycy9kb3ducmV2LnhtbFBLBQYAAAAABAAEAPkAAACUAwAAAAA=&#10;" strokeweight=".5pt">
                        <v:stroke dashstyle="1 1"/>
                        <v:shadow color="#ccc"/>
                      </v:line>
                      <v:line id="Line 348" o:spid="_x0000_s1174"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CVgsQAAADcAAAADwAAAGRycy9kb3ducmV2LnhtbESPzYrCQBCE7wu+w9CCl0Un6x8SHUWE&#10;yF48GH2AJtMm0UxPyMzG6NPvCILHoqq+olabzlSipcaVlhX8jCIQxJnVJecKzqdkuADhPLLGyjIp&#10;eJCDzbr3tcJY2zsfqU19LgKEXYwKCu/rWEqXFWTQjWxNHLyLbQz6IJtc6gbvAW4qOY6iuTRYclgo&#10;sKZdQdkt/TMKWp8kh1bO9ofH9blLqxmW38+5UoN+t12C8NT5T/jd/tUKJtMxvM6EIy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kJWCxAAAANwAAAAPAAAAAAAAAAAA&#10;AAAAAKECAABkcnMvZG93bnJldi54bWxQSwUGAAAAAAQABAD5AAAAkgMAAAAA&#10;" strokeweight=".5pt">
                        <v:stroke dashstyle="1 1"/>
                        <v:shadow color="#ccc"/>
                      </v:line>
                      <v:line id="Line 349" o:spid="_x0000_s1175"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wwGcQAAADcAAAADwAAAGRycy9kb3ducmV2LnhtbESPQYvCMBSE7wv+h/AEL4um6ipSjSJC&#10;ZS8etvoDHs2zrTYvpYm1+uvNguBxmJlvmNWmM5VoqXGlZQXjUQSCOLO65FzB6ZgMFyCcR9ZYWSYF&#10;D3KwWfe+Vhhre+c/alOfiwBhF6OCwvs6ltJlBRl0I1sTB+9sG4M+yCaXusF7gJtKTqJoLg2WHBYK&#10;rGlXUHZNb0ZB65Pk0MrZ/vC4PHdpNcPy+zlXatDvtksQnjr/Cb/bv1rB9GcK/2fCEZ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3DAZxAAAANwAAAAPAAAAAAAAAAAA&#10;AAAAAKECAABkcnMvZG93bnJldi54bWxQSwUGAAAAAAQABAD5AAAAkgMAAAAA&#10;" strokeweight=".5pt">
                        <v:stroke dashstyle="1 1"/>
                        <v:shadow color="#ccc"/>
                      </v:line>
                      <v:line id="Line 350" o:spid="_x0000_s1176"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WobcQAAADcAAAADwAAAGRycy9kb3ducmV2LnhtbESPzYrCQBCE74LvMLTgRXSy/iHRUUTI&#10;4sWD0QdoMm0SzfSEzGyMPv3OwoLHoqq+oja7zlSipcaVlhV8TSIQxJnVJecKrpdkvALhPLLGyjIp&#10;eJGD3bbf22Cs7ZPP1KY+FwHCLkYFhfd1LKXLCjLoJrYmDt7NNgZ9kE0udYPPADeVnEbRUhosOSwU&#10;WNOhoOyR/hgFrU+SUysX36fX/X1IqwWWo/dSqeGg269BeOr8J/zfPmoFs/kc/s6EIy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NahtxAAAANwAAAAPAAAAAAAAAAAA&#10;AAAAAKECAABkcnMvZG93bnJldi54bWxQSwUGAAAAAAQABAD5AAAAkgMAAAAA&#10;" strokeweight=".5pt">
                        <v:stroke dashstyle="1 1"/>
                        <v:shadow color="#ccc"/>
                      </v:line>
                      <v:line id="Line 351" o:spid="_x0000_s1177"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aLecUAAADcAAAADwAAAGRycy9kb3ducmV2LnhtbESP3WoCMRSE7wXfIRyhdzWrrVK3RlFB&#10;8AeEqtDbw+Zkd3Fzsmyibt/eCAUvh5n5hpnOW1uJGzW+dKxg0E9AEGdOl5wrOJ/W718gfEDWWDkm&#10;BX/kYT7rdqaYanfnH7odQy4ihH2KCooQ6lRKnxVk0fddTRw94xqLIcoml7rBe4TbSg6TZCwtlhwX&#10;CqxpVVB2OV6tgs3+YKzZ7kxr7GWVLE+1+51slXrrtYtvEIHa8Ar/tzdawcfnC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aLecUAAADcAAAADwAAAAAAAAAA&#10;AAAAAAChAgAAZHJzL2Rvd25yZXYueG1sUEsFBgAAAAAEAAQA+QAAAJMDAAAAAA==&#10;" strokeweight=".5pt">
                        <v:shadow color="#ccc"/>
                      </v:line>
                    </v:group>
                    <v:group id="Group 352" o:spid="_x0000_s1178"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9wksYAAADcAAAADwAAAGRycy9kb3ducmV2LnhtbESPQWvCQBSE7wX/w/IK&#10;3ppNtA2SZhWRKh5CoSqU3h7ZZxLMvg3ZbRL/fbdQ6HGYmW+YfDOZVgzUu8aygiSKQRCXVjdcKbic&#10;908rEM4ja2wtk4I7OdisZw85ZtqO/EHDyVciQNhlqKD2vsukdGVNBl1kO+LgXW1v0AfZV1L3OAa4&#10;aeUijlNpsOGwUGNHu5rK2+nbKDiMOG6XydtQ3K67+9f55f2zSEip+eO0fQXhafL/4b/2UStYPq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z3CSxgAAANwA&#10;AAAPAAAAAAAAAAAAAAAAAKoCAABkcnMvZG93bnJldi54bWxQSwUGAAAAAAQABAD6AAAAnQMAAAAA&#10;">
                      <v:line id="Line 353" o:spid="_x0000_s1179"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c2GsQAAADcAAAADwAAAGRycy9kb3ducmV2LnhtbESPzYrCQBCE78K+w9ALXmSdrP9ER1mE&#10;iBcPxn2AJtMm2c30hMwYo0/vCILHoqq+olabzlSipcaVlhV8DyMQxJnVJecKfk/J1wKE88gaK8uk&#10;4EYONuuP3gpjba98pDb1uQgQdjEqKLyvYyldVpBBN7Q1cfDOtjHog2xyqRu8Brip5CiKZtJgyWGh&#10;wJq2BWX/6cUoaH2SHFo53R1uf/dtWk2xHNxnSvU/u58lCE+df4df7b1WMJ7M4XkmHAG5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5zYaxAAAANwAAAAPAAAAAAAAAAAA&#10;AAAAAKECAABkcnMvZG93bnJldi54bWxQSwUGAAAAAAQABAD5AAAAkgMAAAAA&#10;" strokeweight=".5pt">
                        <v:stroke dashstyle="1 1"/>
                        <v:shadow color="#ccc"/>
                      </v:line>
                      <v:line id="Line 354" o:spid="_x0000_s1180"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iiaMIAAADcAAAADwAAAGRycy9kb3ducmV2LnhtbERPy4rCMBTdD/gP4Q7MZtB0Hi1SjSKF&#10;ymxcTPUDLs21rdPclCbTVr/eLASXh/NebyfTioF611hW8LGIQBCXVjdcKTgd8/kShPPIGlvLpOBK&#10;Drab2csaU21H/qWh8JUIIexSVFB736VSurImg25hO+LAnW1v0AfYV1L3OIZw08rPKEqkwYZDQ40d&#10;ZTWVf8W/UTD4PD8MMt4frpdbVrQxNu+3RKm312m3AuFp8k/xw/2jFXx9h7XhTDgCcn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HiiaMIAAADcAAAADwAAAAAAAAAAAAAA&#10;AAChAgAAZHJzL2Rvd25yZXYueG1sUEsFBgAAAAAEAAQA+QAAAJADAAAAAA==&#10;" strokeweight=".5pt">
                        <v:stroke dashstyle="1 1"/>
                        <v:shadow color="#ccc"/>
                      </v:line>
                      <v:line id="Line 355" o:spid="_x0000_s1181"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QH88UAAADcAAAADwAAAGRycy9kb3ducmV2LnhtbESPzYrCQBCE78K+w9ALXmSdrH9odJRF&#10;iHjxYNwHaDJtkt1MT8iMMfr0jiB4LKrqK2q16UwlWmpcaVnB9zACQZxZXXKu4PeUfM1BOI+ssbJM&#10;Cm7kYLP+6K0w1vbKR2pTn4sAYRejgsL7OpbSZQUZdENbEwfvbBuDPsgml7rBa4CbSo6iaCYNlhwW&#10;CqxpW1D2n16MgtYnyaGV093h9nffptUUy8F9plT/s/tZgvDU+Xf41d5rBePJAp5nwhGQ6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QH88UAAADcAAAADwAAAAAAAAAA&#10;AAAAAAChAgAAZHJzL2Rvd25yZXYueG1sUEsFBgAAAAAEAAQA+QAAAJMDAAAAAA==&#10;" strokeweight=".5pt">
                        <v:stroke dashstyle="1 1"/>
                        <v:shadow color="#ccc"/>
                      </v:line>
                      <v:line id="Line 356" o:spid="_x0000_s1182"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c4s8EAAADcAAAADwAAAGRycy9kb3ducmV2LnhtbERPzYrCMBC+L/gOYQQvi6YqFekaixQq&#10;XjzY3QcYmtm2u82kNLFWn94cBI8f3/8uHU0rBupdY1nBchGBIC6tbrhS8POdz7cgnEfW2FomBXdy&#10;kO4nHztMtL3xhYbCVyKEsEtQQe19l0jpypoMuoXtiAP3a3uDPsC+krrHWwg3rVxF0UYabDg01NhR&#10;VlP5X1yNgsHn+XmQ8fF8/3tkRRtj8/nYKDWbjocvEJ5G/xa/3CetYB2H+eFMOAJy/w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1zizwQAAANwAAAAPAAAAAAAAAAAAAAAA&#10;AKECAABkcnMvZG93bnJldi54bWxQSwUGAAAAAAQABAD5AAAAjwMAAAAA&#10;" strokeweight=".5pt">
                        <v:stroke dashstyle="1 1"/>
                        <v:shadow color="#ccc"/>
                      </v:line>
                      <v:line id="Line 357" o:spid="_x0000_s1183"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0Gc8AAAADcAAAADwAAAGRycy9kb3ducmV2LnhtbESP3YrCMBSE7wXfIRzBO039WZFqFBWE&#10;xbu1PsChObbF5qQksa1vvxEEL4eZb4bZ7ntTi5acrywrmE0TEMS51RUXCm7ZebIG4QOyxtoyKXiR&#10;h/1uONhiqm3Hf9ReQyFiCfsUFZQhNKmUPi/JoJ/ahjh6d+sMhihdIbXDLpabWs6TZCUNVhwXSmzo&#10;VFL+uD6NgoXtuTvSOrtIez+0p+Xl6BiVGo/6wwZEoD58wx/6V0fuZwbvM/EIyN0/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MNBnPAAAAA3AAAAA8AAAAAAAAAAAAAAAAA&#10;oQIAAGRycy9kb3ducmV2LnhtbFBLBQYAAAAABAAEAPkAAACOAwAAAAA=&#10;">
                        <v:stroke dashstyle="dash"/>
                        <v:shadow color="#ccc"/>
                      </v:line>
                    </v:group>
                  </v:group>
                  <v:group id="Group 358" o:spid="_x0000_s1184" style="position:absolute;left:10791;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3gTMQAAADcAAAADwAAAGRycy9kb3ducmV2LnhtbESPQYvCMBSE74L/ITxh&#10;b5pWUaQaRUSXPciCVVj29miebbF5KU1s67/fLAgeh5n5hllve1OJlhpXWlYQTyIQxJnVJecKrpfj&#10;eAnCeWSNlWVS8CQH281wsMZE247P1KY+FwHCLkEFhfd1IqXLCjLoJrYmDt7NNgZ9kE0udYNdgJtK&#10;TqNoIQ2WHBYKrGlfUHZPH0bBZ4fdbhYf2tP9tn/+XubfP6eYlPoY9bsVCE+9f4df7S+tYDaf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i3gTMQAAADcAAAA&#10;DwAAAAAAAAAAAAAAAACqAgAAZHJzL2Rvd25yZXYueG1sUEsFBgAAAAAEAAQA+gAAAJsDAAAAAA==&#10;">
                    <v:group id="Group 359" o:spid="_x0000_s1185"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WFF18UAAADcAAAADwAAAGRycy9kb3ducmV2LnhtbESPT4vCMBTE74LfITzB&#10;m6bdokjXKCK7sgcR/AOyt0fzbIvNS2mybf32G0HwOMzMb5jlujeVaKlxpWUF8TQCQZxZXXKu4HL+&#10;nixAOI+ssbJMCh7kYL0aDpaYatvxkdqTz0WAsEtRQeF9nUrpsoIMuqmtiYN3s41BH2STS91gF+Cm&#10;kh9RNJcGSw4LBda0LSi7n/6Mgl2H3SaJv9r9/bZ9/J5nh+s+JqXGo37zCcJT79/hV/tHK0hmC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VhRdfFAAAA3AAA&#10;AA8AAAAAAAAAAAAAAAAAqgIAAGRycy9kb3ducmV2LnhtbFBLBQYAAAAABAAEAPoAAACcAwAAAAA=&#10;">
                      <v:line id="Line 360" o:spid="_x0000_s1186"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w+sMUAAADcAAAADwAAAGRycy9kb3ducmV2LnhtbESPzYrCQBCE78K+w9ALXmSd+BNZoqOI&#10;ENmLB6MP0GTaJLuZnpAZY/TpdwTBY1FVX1GrTW9q0VHrKssKJuMIBHFudcWFgvMp/foG4Tyyxtoy&#10;KbiTg836Y7DCRNsbH6nLfCEChF2CCkrvm0RKl5dk0I1tQxy8i20N+iDbQuoWbwFuajmNooU0WHFY&#10;KLGhXUn5X3Y1CjqfpodOxvvD/fexy+oYq9FjodTws98uQXjq/Tv8av9oBbN4Ds8z4QjI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w+sMUAAADcAAAADwAAAAAAAAAA&#10;AAAAAAChAgAAZHJzL2Rvd25yZXYueG1sUEsFBgAAAAAEAAQA+QAAAJMDAAAAAA==&#10;" strokeweight=".5pt">
                        <v:stroke dashstyle="1 1"/>
                        <v:shadow color="#ccc"/>
                      </v:line>
                      <v:line id="Line 361" o:spid="_x0000_s1187"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CbK8MAAADcAAAADwAAAGRycy9kb3ducmV2LnhtbESPQYvCMBSE7wv+h/AEL4umq1SkGkWE&#10;ihcPVn/Ao3m21ealNNla/fVmYcHjMDPfMKtNb2rRUesqywp+JhEI4tzqigsFl3M6XoBwHlljbZkU&#10;PMnBZj34WmGi7YNP1GW+EAHCLkEFpfdNIqXLSzLoJrYhDt7VtgZ9kG0hdYuPADe1nEbRXBqsOCyU&#10;2NCupPye/RoFnU/TYyfj/fF5e+2yOsbq+zVXajTst0sQnnr/Cf+3D1rBLI7h70w4AnL9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gmyvDAAAA3AAAAA8AAAAAAAAAAAAA&#10;AAAAoQIAAGRycy9kb3ducmV2LnhtbFBLBQYAAAAABAAEAPkAAACRAwAAAAA=&#10;" strokeweight=".5pt">
                        <v:stroke dashstyle="1 1"/>
                        <v:shadow color="#ccc"/>
                      </v:line>
                      <v:line id="Line 362" o:spid="_x0000_s1188"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IFXMQAAADcAAAADwAAAGRycy9kb3ducmV2LnhtbESPQYvCMBSE78L+h/AWvIimrrQs1SiL&#10;0MWLB+v+gEfzbOs2L6WJtfrrjSB4HGbmG2a1GUwjeupcbVnBfBaBIC6srrlU8HfMpt8gnEfW2Fgm&#10;BTdysFl/jFaYanvlA/W5L0WAsEtRQeV9m0rpiooMupltiYN3sp1BH2RXSt3hNcBNI7+iKJEGaw4L&#10;Fba0raj4zy9GQe+zbN/L+Hd/O9+3eRNjPbknSo0/h58lCE+Df4df7Z1WsIgT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cgVcxAAAANwAAAAPAAAAAAAAAAAA&#10;AAAAAKECAABkcnMvZG93bnJldi54bWxQSwUGAAAAAAQABAD5AAAAkgMAAAAA&#10;" strokeweight=".5pt">
                        <v:stroke dashstyle="1 1"/>
                        <v:shadow color="#ccc"/>
                      </v:line>
                      <v:line id="Line 363" o:spid="_x0000_s1189"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6gx8QAAADcAAAADwAAAGRycy9kb3ducmV2LnhtbESPQYvCMBSE78L+h/AW9iKaulKVapRF&#10;qHjxYPUHPJpnW7d5KU2s1V9vFhY8DjPzDbPa9KYWHbWusqxgMo5AEOdWV1woOJ/S0QKE88gaa8uk&#10;4EEONuuPwQoTbe98pC7zhQgQdgkqKL1vEildXpJBN7YNcfAutjXog2wLqVu8B7ip5XcUzaTBisNC&#10;iQ1tS8p/s5tR0Pk0PXQy3h0e1+c2q2Oshs+ZUl+f/c8ShKfev8P/7b1WMI3n8HcmHAG5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PqDHxAAAANwAAAAPAAAAAAAAAAAA&#10;AAAAAKECAABkcnMvZG93bnJldi54bWxQSwUGAAAAAAQABAD5AAAAkgMAAAAA&#10;" strokeweight=".5pt">
                        <v:stroke dashstyle="1 1"/>
                        <v:shadow color="#ccc"/>
                      </v:line>
                      <v:line id="Line 364" o:spid="_x0000_s1190"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6yOsIAAADcAAAADwAAAGRycy9kb3ducmV2LnhtbERPXWvCMBR9H/gfwhX2tqZubGg1iisM&#10;1IGgFXy9NDdtsbkpTVa7f28eBns8nO/VZrStGKj3jWMFsyQFQVw63XCl4FJ8vcxB+ICssXVMCn7J&#10;w2Y9eVphpt2dTzScQyViCPsMFdQhdJmUvqzJok9cRxw543qLIcK+krrHewy3rXxN0w9pseHYUGNH&#10;eU3l7fxjFey+j8aa/cGMxt7y9LPo3HWxV+p5Om6XIAKN4V/8595pBW/vcW08E4+A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6yOsIAAADcAAAADwAAAAAAAAAAAAAA&#10;AAChAgAAZHJzL2Rvd25yZXYueG1sUEsFBgAAAAAEAAQA+QAAAJADAAAAAA==&#10;" strokeweight=".5pt">
                        <v:shadow color="#ccc"/>
                      </v:line>
                    </v:group>
                    <v:group id="Group 365" o:spid="_x0000_s1191"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line id="Line 366" o:spid="_x0000_s1192"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vyDsIAAADcAAAADwAAAGRycy9kb3ducmV2LnhtbERPzWqDQBC+F/IOywRyKc3aFKWYrFIE&#10;Sy8eavsAgztRE3dW3K3RPH33UOjx4/s/5YsZxEyT6y0reN5HIIgbq3tuFXx/lU+vIJxH1jhYJgUr&#10;OcizzcMJU21v/Elz7VsRQtilqKDzfkyldE1HBt3ejsSBO9vJoA9waqWe8BbCzSAPUZRIgz2Hhg5H&#10;KjpqrvWPUTD7sqxmGb9X6+Ve1EOM/eM9UWq3Xd6OIDwt/l/85/7QCl6SMD+cCUdA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bvyDsIAAADcAAAADwAAAAAAAAAAAAAA&#10;AAChAgAAZHJzL2Rvd25yZXYueG1sUEsFBgAAAAAEAAQA+QAAAJADAAAAAA==&#10;" strokeweight=".5pt">
                        <v:stroke dashstyle="1 1"/>
                        <v:shadow color="#ccc"/>
                      </v:line>
                      <v:line id="Line 367" o:spid="_x0000_s1193"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dXlcUAAADcAAAADwAAAGRycy9kb3ducmV2LnhtbESPQWuDQBSE74H+h+UVegl1TUukmGxC&#10;ESy9eKjJD3i4L2rrvhV3q8Zf3w0Eehxm5htmf5xNJ0YaXGtZwSaKQRBXVrdcKzif8uc3EM4ja+ws&#10;k4IrOTgeHlZ7TLWd+IvG0tciQNilqKDxvk+ldFVDBl1ke+LgXexg0Ac51FIPOAW46eRLHCfSYMth&#10;ocGesoaqn/LXKBh9nhej3H4U1+8lK7sttuslUerpcX7fgfA0+//wvf2pFbwmG7idCUdAH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dXlcUAAADcAAAADwAAAAAAAAAA&#10;AAAAAAChAgAAZHJzL2Rvd25yZXYueG1sUEsFBgAAAAAEAAQA+QAAAJMDAAAAAA==&#10;" strokeweight=".5pt">
                        <v:stroke dashstyle="1 1"/>
                        <v:shadow color="#ccc"/>
                      </v:line>
                      <v:line id="Line 368" o:spid="_x0000_s1194"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4sUAAADcAAAADwAAAGRycy9kb3ducmV2LnhtbESPQWuDQBSE74H+h+UVegl1rSFSTDah&#10;BAy9eKjtD3i4L2rrvhV3o8Zfny0Uehxm5htmf5xNJ0YaXGtZwUsUgyCurG65VvD1mT+/gnAeWWNn&#10;mRTcyMHx8LDaY6btxB80lr4WAcIuQwWN930mpasaMugi2xMH72IHgz7IoZZ6wCnATSeTOE6lwZbD&#10;QoM9nRqqfsqrUTD6PC9GuT0Xt+/lVHZbbNdLqtTT4/y2A+Fp9v/hv/a7VrBJE/g9E46AP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XJ4sUAAADcAAAADwAAAAAAAAAA&#10;AAAAAAChAgAAZHJzL2Rvd25yZXYueG1sUEsFBgAAAAAEAAQA+QAAAJMDAAAAAA==&#10;" strokeweight=".5pt">
                        <v:stroke dashstyle="1 1"/>
                        <v:shadow color="#ccc"/>
                      </v:line>
                      <v:line id="Line 369" o:spid="_x0000_s1195"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lsecUAAADcAAAADwAAAGRycy9kb3ducmV2LnhtbESPQWuDQBSE74X+h+UVeil1bUUpJptQ&#10;AoZcPNT2BzzcF7V134q7MZpfnw0Eehxm5htmvZ1NLyYaXWdZwVsUgyCure64UfDzXbx+gHAeWWNv&#10;mRQs5GC7eXxYY67tmb9oqnwjAoRdjgpa74dcSle3ZNBFdiAO3tGOBn2QYyP1iOcAN718j+NMGuw4&#10;LLQ40K6l+q86GQWTL4pykum+XH4vu6pPsXu5ZEo9P82fKxCeZv8fvrcPWkGSJXA7E46A3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lsecUAAADcAAAADwAAAAAAAAAA&#10;AAAAAAChAgAAZHJzL2Rvd25yZXYueG1sUEsFBgAAAAAEAAQA+QAAAJMDAAAAAA==&#10;" strokeweight=".5pt">
                        <v:stroke dashstyle="1 1"/>
                        <v:shadow color="#ccc"/>
                      </v:line>
                      <v:line id="Line 370" o:spid="_x0000_s1196"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ZvVr0AAADcAAAADwAAAGRycy9kb3ducmV2LnhtbESPzQrCMBCE74LvEFbwpqk/iFSjqCCI&#10;N38eYGnWtthsShLb+vZGEDwOM98Ms952phINOV9aVjAZJyCIM6tLzhXcb8fREoQPyBory6TgTR62&#10;m35vjam2LV+ouYZcxBL2KSooQqhTKX1WkEE/tjVx9B7WGQxRulxqh20sN5WcJslCGiw5LhRY06Gg&#10;7Hl9GQUz23G7p+XtLO1j1xzm571jVGo46HYrEIG68A//6JOO3GIO3zPxCMjN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0Wb1a9AAAA3AAAAA8AAAAAAAAAAAAAAAAAoQIA&#10;AGRycy9kb3ducmV2LnhtbFBLBQYAAAAABAAEAPkAAACLAwAAAAA=&#10;">
                        <v:stroke dashstyle="dash"/>
                        <v:shadow color="#ccc"/>
                      </v:line>
                    </v:group>
                  </v:group>
                </v:group>
                <v:group id="Group 371" o:spid="_x0000_s1197" style="position:absolute;left:10995;top:10328;width:29;height:612;rotation:90"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JFL23FAAAA3AAA&#10;AA8AAAAAAAAAAAAAAAAAqgIAAGRycy9kb3ducmV2LnhtbFBLBQYAAAAABAAEAPoAAACcAwAAAAA=&#10;">
                  <v:line id="Line 372" o:spid="_x0000_s1198"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7P4cUAAADcAAAADwAAAGRycy9kb3ducmV2LnhtbESPzWrDMBCE74W8g9hALyWR2xBTnCgm&#10;GFx6yaFOH2CxNrYTa2Us1T95+qhQ6HGYmW+YfTqZVgzUu8aygtd1BIK4tLrhSsH3OV+9g3AeWWNr&#10;mRTM5CA9LJ72mGg78hcNha9EgLBLUEHtfZdI6cqaDLq17YiDd7G9QR9kX0nd4xjgppVvURRLgw2H&#10;hRo7ymoqb8WPUTD4PD8Ncvtxmq/3rGi32LzcY6Wel9NxB8LT5P/Df+1PrWATx/B7JhwBe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7P4cUAAADcAAAADwAAAAAAAAAA&#10;AAAAAAChAgAAZHJzL2Rvd25yZXYueG1sUEsFBgAAAAAEAAQA+QAAAJMDAAAAAA==&#10;" strokeweight=".5pt">
                    <v:stroke dashstyle="1 1"/>
                    <v:shadow color="#ccc"/>
                  </v:line>
                  <v:line id="Line 373" o:spid="_x0000_s1199"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JqesYAAADcAAAADwAAAGRycy9kb3ducmV2LnhtbESPwWrDMBBE74X+g9hCL6WR0xA3uFFC&#10;MTjkkkPdfsBibSy31spYiu3k66NAoMdhZt4w6+1kWzFQ7xvHCuazBARx5XTDtYKf7+J1BcIHZI2t&#10;Y1JwJg/bzePDGjPtRv6ioQy1iBD2GSowIXSZlL4yZNHPXEccvaPrLYYo+1rqHscIt618S5JUWmw4&#10;LhjsKDdU/ZUnq2AIRXEY5HJ3OP9e8rJdYvNySZV6fpo+P0AEmsJ/+N7eawWL9B1uZ+IRkJ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SanrGAAAA3AAAAA8AAAAAAAAA&#10;AAAAAAAAoQIAAGRycy9kb3ducmV2LnhtbFBLBQYAAAAABAAEAPkAAACUAwAAAAA=&#10;" strokeweight=".5pt">
                    <v:stroke dashstyle="1 1"/>
                    <v:shadow color="#ccc"/>
                  </v:line>
                  <v:line id="Line 374" o:spid="_x0000_s1200"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3+CMIAAADcAAAADwAAAGRycy9kb3ducmV2LnhtbERPzWqDQBC+F/IOywRyKc3aFKWYrFIE&#10;Sy8eavsAgztRE3dW3K3RPH33UOjx4/s/5YsZxEyT6y0reN5HIIgbq3tuFXx/lU+vIJxH1jhYJgUr&#10;OcizzcMJU21v/Elz7VsRQtilqKDzfkyldE1HBt3ejsSBO9vJoA9waqWe8BbCzSAPUZRIgz2Hhg5H&#10;KjpqrvWPUTD7sqxmGb9X6+Ve1EOM/eM9UWq3Xd6OIDwt/l/85/7QCl6SsDacCUdA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83+CMIAAADcAAAADwAAAAAAAAAAAAAA&#10;AAChAgAAZHJzL2Rvd25yZXYueG1sUEsFBgAAAAAEAAQA+QAAAJADAAAAAA==&#10;" strokeweight=".5pt">
                    <v:stroke dashstyle="1 1"/>
                    <v:shadow color="#ccc"/>
                  </v:line>
                  <v:line id="Line 375" o:spid="_x0000_s1201"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Fbk8YAAADcAAAADwAAAGRycy9kb3ducmV2LnhtbESPwWrDMBBE74X+g9hCL6WR0xDTuFFC&#10;MTjkkkPdfsBibSy31spYiu3k66NAoMdhZt4w6+1kWzFQ7xvHCuazBARx5XTDtYKf7+L1HYQPyBpb&#10;x6TgTB62m8eHNWbajfxFQxlqESHsM1RgQugyKX1lyKKfuY44ekfXWwxR9rXUPY4Rblv5liSptNhw&#10;XDDYUW6o+itPVsEQiuIwyOXucP695GW7xOblkir1/DR9foAINIX/8L291woW6QpuZ+IRkJ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BW5PGAAAA3AAAAA8AAAAAAAAA&#10;AAAAAAAAoQIAAGRycy9kb3ducmV2LnhtbFBLBQYAAAAABAAEAPkAAACUAwAAAAA=&#10;" strokeweight=".5pt">
                    <v:stroke dashstyle="1 1"/>
                    <v:shadow color="#ccc"/>
                  </v:line>
                  <v:line id="Line 376" o:spid="_x0000_s1202"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iL0AAADcAAAADwAAAGRycy9kb3ducmV2LnhtbERPzYrCMBC+C75DGMGbpq6yK9UoKgiL&#10;t9V9gKEZ22IzKUlsu2/vHBY8fnz/2/3gGtVRiLVnA4t5Boq48Lbm0sDv7Txbg4oJ2WLjmQz8UYT9&#10;bjzaYm59zz/UXVOpJIRjjgaqlNpc61hU5DDOfUss3N0Hh0lgKLUN2Eu4a/RHln1qhzVLQ4UtnSoq&#10;HtenM7D0A/dHWt8u2t8P3Wl1OQZGY6aT4bABlWhIb/G/+9uK70vmyxk5Anr3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f0/4i9AAAA3AAAAA8AAAAAAAAAAAAAAAAAoQIA&#10;AGRycy9kb3ducmV2LnhtbFBLBQYAAAAABAAEAPkAAACLAwAAAAA=&#10;">
                    <v:stroke dashstyle="dash"/>
                    <v:shadow color="#ccc"/>
                  </v:line>
                </v:group>
                <v:group id="Group 377" o:spid="_x0000_s1203" style="position:absolute;left:10977;top:10382;width:65;height:612;rotation:90"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inv7PFAAAA3AAA&#10;AA8AAAAAAAAAAAAAAAAAqgIAAGRycy9kb3ducmV2LnhtbFBLBQYAAAAABAAEAPoAAACcAwAAAAA=&#10;">
                  <v:group id="Group 378" o:spid="_x0000_s1204"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8LMYAAADcAAAADwAAAGRycy9kb3ducmV2LnhtbESPT2vCQBTE7wW/w/IK&#10;vdXNH2wldQ0itngQoSqU3h7ZZxKSfRuy2yR++25B6HGYmd8wq3wyrRiod7VlBfE8AkFcWF1zqeBy&#10;fn9egnAeWWNrmRTcyEG+nj2sMNN25E8aTr4UAcIuQwWV910mpSsqMujmtiMO3tX2Bn2QfSl1j2OA&#10;m1YmUfQiDdYcFirsaFtR0Zx+jIKPEcdNGu+GQ3Pd3r7Pi+PXISalnh6nzRsIT5P/D9/be60gf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mLwsxgAAANwA&#10;AAAPAAAAAAAAAAAAAAAAAKoCAABkcnMvZG93bnJldi54bWxQSwUGAAAAAAQABAD6AAAAnQMAAAAA&#10;">
                    <v:line id="Line 379" o:spid="_x0000_s1205"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D6pMUAAADcAAAADwAAAGRycy9kb3ducmV2LnhtbESP3WrCQBSE7wu+w3KE3pS6saKW1FUk&#10;kOKNF40+wCF7mkSzZ0N2m7+ndwuFXg4z8w2zOwymFh21rrKsYLmIQBDnVldcKLhe0td3EM4ja6wt&#10;k4KRHBz2s6cdxtr2/EVd5gsRIOxiVFB638RSurwkg25hG+LgfdvWoA+yLaRusQ9wU8u3KNpIgxWH&#10;hRIbSkrK79mPUdD5ND13cv15Hm9TktVrrF6mjVLP8+H4AcLT4P/Df+2TVrDaruD3TDgCc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D6pMUAAADcAAAADwAAAAAAAAAA&#10;AAAAAAChAgAAZHJzL2Rvd25yZXYueG1sUEsFBgAAAAAEAAQA+QAAAJMDAAAAAA==&#10;" strokeweight=".5pt">
                      <v:stroke dashstyle="1 1"/>
                      <v:shadow color="#ccc"/>
                    </v:line>
                    <v:line id="Line 380" o:spid="_x0000_s1206"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li0MQAAADcAAAADwAAAGRycy9kb3ducmV2LnhtbESPzYrCQBCE78K+w9ALXmSdrP9ER1mE&#10;iBcPxn2AJtMm2c30hMwYo0/vCILHoqq+olabzlSipcaVlhV8DyMQxJnVJecKfk/J1wKE88gaK8uk&#10;4EYONuuP3gpjba98pDb1uQgQdjEqKLyvYyldVpBBN7Q1cfDOtjHog2xyqRu8Brip5CiKZtJgyWGh&#10;wJq2BWX/6cUoaH2SHFo53R1uf/dtWk2xHNxnSvU/u58lCE+df4df7b1WMJ5P4HkmHAG5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WWLQxAAAANwAAAAPAAAAAAAAAAAA&#10;AAAAAKECAABkcnMvZG93bnJldi54bWxQSwUGAAAAAAQABAD5AAAAkgMAAAAA&#10;" strokeweight=".5pt">
                      <v:stroke dashstyle="1 1"/>
                      <v:shadow color="#ccc"/>
                    </v:line>
                    <v:line id="Line 381" o:spid="_x0000_s1207"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XHS8QAAADcAAAADwAAAGRycy9kb3ducmV2LnhtbESPQYvCMBSE78L+h/AW9iKaulKVapRF&#10;qHjxYPUHPJpnW7d5KU2s1V9vFhY8DjPzDbPa9KYWHbWusqxgMo5AEOdWV1woOJ/S0QKE88gaa8uk&#10;4EEONuuPwQoTbe98pC7zhQgQdgkqKL1vEildXpJBN7YNcfAutjXog2wLqVu8B7ip5XcUzaTBisNC&#10;iQ1tS8p/s5tR0Pk0PXQy3h0e1+c2q2Oshs+ZUl+f/c8ShKfev8P/7b1WMJ3H8HcmHAG5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FcdLxAAAANwAAAAPAAAAAAAAAAAA&#10;AAAAAKECAABkcnMvZG93bnJldi54bWxQSwUGAAAAAAQABAD5AAAAkgMAAAAA&#10;" strokeweight=".5pt">
                      <v:stroke dashstyle="1 1"/>
                      <v:shadow color="#ccc"/>
                    </v:line>
                    <v:line id="Line 382" o:spid="_x0000_s1208"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dZPMYAAADcAAAADwAAAGRycy9kb3ducmV2LnhtbESPwWrDMBBE74X+g9hCL6WR0xA3uFFC&#10;MTjkkkPdfsBibSy31spYiu3k66NAoMdhZt4w6+1kWzFQ7xvHCuazBARx5XTDtYKf7+J1BcIHZI2t&#10;Y1JwJg/bzePDGjPtRv6ioQy1iBD2GSowIXSZlL4yZNHPXEccvaPrLYYo+1rqHscIt618S5JUWmw4&#10;LhjsKDdU/ZUnq2AIRXEY5HJ3OP9e8rJdYvNySZV6fpo+P0AEmsJ/+N7eawWL9xRuZ+IRkJ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HWTzGAAAA3AAAAA8AAAAAAAAA&#10;AAAAAAAAoQIAAGRycy9kb3ducmV2LnhtbFBLBQYAAAAABAAEAPkAAACUAwAAAAA=&#10;" strokeweight=".5pt">
                      <v:stroke dashstyle="1 1"/>
                      <v:shadow color="#ccc"/>
                    </v:line>
                    <v:line id="Line 383" o:spid="_x0000_s1209"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R6KMQAAADcAAAADwAAAGRycy9kb3ducmV2LnhtbESP3YrCMBSE74V9h3AWvNN0V9C1GmVX&#10;EPwBYVXw9tCctMXmpDRR69sbQfBymJlvmOm8tZW4UuNLxwq++gkI4szpknMFx8Oy9wPCB2SNlWNS&#10;cCcP89lHZ4qpdjf+p+s+5CJC2KeooAihTqX0WUEWfd/VxNEzrrEYomxyqRu8Rbit5HeSDKXFkuNC&#10;gTUtCsrO+4tVsNrujDXrjWmNPS+Sv0PtTuO1Ut3P9ncCIlAb3uFXe6UVDEYjeJ6JR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1HooxAAAANwAAAAPAAAAAAAAAAAA&#10;AAAAAKECAABkcnMvZG93bnJldi54bWxQSwUGAAAAAAQABAD5AAAAkgMAAAAA&#10;" strokeweight=".5pt">
                      <v:shadow color="#ccc"/>
                    </v:line>
                  </v:group>
                  <v:group id="Group 384" o:spid="_x0000_s1210"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CLxsIAAADcAAAADwAAAGRycy9kb3ducmV2LnhtbERPTYvCMBC9C/sfwizs&#10;TdOuqEvXKCKueBDBuiDehmZsi82kNLGt/94cBI+P9z1f9qYSLTWutKwgHkUgiDOrS84V/J/+hj8g&#10;nEfWWFkmBQ9ysFx8DOaYaNvxkdrU5yKEsEtQQeF9nUjpsoIMupGtiQN3tY1BH2CTS91gF8JNJb+j&#10;aCoNlhwaCqxpXVB2S+9GwbbDbjWON+3+dl0/LqfJ4byPSamvz371C8JT79/il3unFYxn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Bwi8bCAAAA3AAAAA8A&#10;AAAAAAAAAAAAAAAAqgIAAGRycy9kb3ducmV2LnhtbFBLBQYAAAAABAAEAPoAAACZAwAAAAA=&#10;">
                    <v:line id="Line 385" o:spid="_x0000_s1211"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jNTsYAAADcAAAADwAAAGRycy9kb3ducmV2LnhtbESPQWvCQBSE7wX/w/KEXorZ2KK1MasU&#10;IaUXD8b+gEf2NYlm34bsdo3++m6h4HGYmW+YfDuaTgQaXGtZwTxJQRBXVrdcK/g6FrMVCOeRNXaW&#10;ScGVHGw3k4ccM20vfKBQ+lpECLsMFTTe95mUrmrIoEtsTxy9bzsY9FEOtdQDXiLcdPI5TZfSYMtx&#10;ocGedg1V5/LHKAi+KPZBLj7219NtV3YLbJ9uS6Uep+P7GoSn0d/D/+1PreDl9Q3+zsQjI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YzU7GAAAA3AAAAA8AAAAAAAAA&#10;AAAAAAAAoQIAAGRycy9kb3ducmV2LnhtbFBLBQYAAAAABAAEAPkAAACUAwAAAAA=&#10;" strokeweight=".5pt">
                      <v:stroke dashstyle="1 1"/>
                      <v:shadow color="#ccc"/>
                    </v:line>
                    <v:line id="Line 386" o:spid="_x0000_s1212"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cU9MAAAADcAAAADwAAAGRycy9kb3ducmV2LnhtbERPzYrCMBC+C75DGMGLaKpika5RRKh4&#10;8WD1AYZmtu1uMylNrNWnNwfB48f3v9n1phYdta6yrGA+i0AQ51ZXXCi4XdPpGoTzyBpry6TgSQ52&#10;2+Fgg4m2D75Ql/lChBB2CSoovW8SKV1ekkE3sw1x4H5ta9AH2BZSt/gI4aaWiyiKpcGKQ0OJDR1K&#10;yv+zu1HQ+TQ9d3J1PD//XoesXmE1ecVKjUf9/geEp95/xR/3SStYrsP8cCYcAbl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m3FPTAAAAA3AAAAA8AAAAAAAAAAAAAAAAA&#10;oQIAAGRycy9kb3ducmV2LnhtbFBLBQYAAAAABAAEAPkAAACOAwAAAAA=&#10;" strokeweight=".5pt">
                      <v:stroke dashstyle="1 1"/>
                      <v:shadow color="#ccc"/>
                    </v:line>
                    <v:line id="Line 387" o:spid="_x0000_s1213"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uxb8QAAADcAAAADwAAAGRycy9kb3ducmV2LnhtbESPQYvCMBSE78L+h/AWvIimuijSNS2L&#10;UPHiweoPeDRv22rzUppsrf76jSB4HGbmG2aTDqYRPXWutqxgPotAEBdW11wqOJ+y6RqE88gaG8uk&#10;4E4O0uRjtMFY2xsfqc99KQKEXYwKKu/bWEpXVGTQzWxLHLxf2xn0QXal1B3eAtw0chFFK2mw5rBQ&#10;YUvbiopr/mcU9D7LDr1c7g73y2ObN0usJ4+VUuPP4ecbhKfBv8Ov9l4r+FrP4XkmHAGZ/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7FvxAAAANwAAAAPAAAAAAAAAAAA&#10;AAAAAKECAABkcnMvZG93bnJldi54bWxQSwUGAAAAAAQABAD5AAAAkgMAAAAA&#10;" strokeweight=".5pt">
                      <v:stroke dashstyle="1 1"/>
                      <v:shadow color="#ccc"/>
                    </v:line>
                    <v:line id="Line 388" o:spid="_x0000_s1214"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kvGMUAAADcAAAADwAAAGRycy9kb3ducmV2LnhtbESPQWvCQBSE7wX/w/KEXkrdaDGE6Coi&#10;pPTiwdgf8Mg+k2j2bchu1+iv7xYKHoeZ+YZZb0fTiUCDay0rmM8SEMSV1S3XCr5PxXsGwnlkjZ1l&#10;UnAnB9vN5GWNubY3PlIofS0ihF2OChrv+1xKVzVk0M1sTxy9sx0M+iiHWuoBbxFuOrlIklQabDku&#10;NNjTvqHqWv4YBcEXxSHI5efhfnnsy26J7dsjVep1Ou5WIDyN/hn+b39pBR/ZAv7Ox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ikvGMUAAADcAAAADwAAAAAAAAAA&#10;AAAAAAChAgAAZHJzL2Rvd25yZXYueG1sUEsFBgAAAAAEAAQA+QAAAJMDAAAAAA==&#10;" strokeweight=".5pt">
                      <v:stroke dashstyle="1 1"/>
                      <v:shadow color="#ccc"/>
                    </v:line>
                    <v:line id="Line 389" o:spid="_x0000_s1215"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MR2MEAAADcAAAADwAAAGRycy9kb3ducmV2LnhtbESP0WrCQBRE34X+w3IF33RjFQmpqyRC&#10;QfJm9AMu2WsSmr0bdrdJ+vfdQsHHYebMMMfzbHoxkvOdZQXbTQKCuLa640bB4/65TkH4gKyxt0wK&#10;fsjD+fS2OGKm7cQ3GqvQiFjCPkMFbQhDJqWvWzLoN3Ygjt7TOoMhStdI7XCK5aaX70lykAY7jgst&#10;DnRpqf6qvo2CnZ15Kii9l9I+8/GyLwvHqNRqOecfIALN4RX+p686cukO/s7EIyBP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8xHYwQAAANwAAAAPAAAAAAAAAAAAAAAA&#10;AKECAABkcnMvZG93bnJldi54bWxQSwUGAAAAAAQABAD5AAAAjwMAAAAA&#10;">
                      <v:stroke dashstyle="dash"/>
                      <v:shadow color="#ccc"/>
                    </v:line>
                  </v:group>
                </v:group>
              </v:group>
            </w:pict>
          </mc:Fallback>
        </mc:AlternateContent>
      </w: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B251F4" w:rsidRDefault="00B251F4" w:rsidP="00B251F4">
      <w:pPr>
        <w:spacing w:after="0" w:line="240" w:lineRule="auto"/>
        <w:ind w:left="720" w:hanging="720"/>
        <w:rPr>
          <w:rFonts w:ascii="Times New Roman" w:hAnsi="Times New Roman"/>
          <w:sz w:val="24"/>
          <w:szCs w:val="24"/>
        </w:rPr>
      </w:pPr>
      <w:r>
        <w:rPr>
          <w:rFonts w:ascii="Times New Roman" w:hAnsi="Times New Roman"/>
          <w:sz w:val="24"/>
          <w:szCs w:val="24"/>
        </w:rPr>
        <w:t>(c) Use the graph to estimate</w:t>
      </w:r>
    </w:p>
    <w:p w:rsidR="00B251F4" w:rsidRDefault="00B251F4" w:rsidP="00B251F4">
      <w:pPr>
        <w:spacing w:after="0" w:line="240" w:lineRule="auto"/>
        <w:rPr>
          <w:rFonts w:ascii="Times New Roman" w:hAnsi="Times New Roman"/>
          <w:sz w:val="24"/>
          <w:szCs w:val="24"/>
        </w:rPr>
      </w:pPr>
      <w:r>
        <w:rPr>
          <w:rFonts w:ascii="Times New Roman" w:hAnsi="Times New Roman"/>
          <w:sz w:val="24"/>
          <w:szCs w:val="24"/>
        </w:rPr>
        <w:t>(i) The minimum value of y</w:t>
      </w:r>
      <w:r w:rsidR="006178F6">
        <w:rPr>
          <w:rFonts w:ascii="Times New Roman" w:hAnsi="Times New Roman"/>
          <w:sz w:val="24"/>
          <w:szCs w:val="24"/>
        </w:rPr>
        <w:t xml:space="preserve">                                                                                                     (1mk)</w:t>
      </w:r>
    </w:p>
    <w:p w:rsidR="005B733B" w:rsidRDefault="005B733B" w:rsidP="00B251F4">
      <w:pPr>
        <w:spacing w:after="0" w:line="240" w:lineRule="auto"/>
        <w:rPr>
          <w:rFonts w:ascii="Times New Roman" w:hAnsi="Times New Roman"/>
          <w:sz w:val="24"/>
          <w:szCs w:val="24"/>
        </w:rPr>
      </w:pPr>
    </w:p>
    <w:p w:rsidR="005B733B" w:rsidRDefault="005B733B" w:rsidP="00B251F4">
      <w:pPr>
        <w:spacing w:after="0" w:line="240" w:lineRule="auto"/>
        <w:rPr>
          <w:rFonts w:ascii="Times New Roman" w:hAnsi="Times New Roman"/>
          <w:sz w:val="24"/>
          <w:szCs w:val="24"/>
        </w:rPr>
      </w:pPr>
    </w:p>
    <w:p w:rsidR="005B733B" w:rsidRDefault="005B733B" w:rsidP="00B251F4">
      <w:pPr>
        <w:spacing w:after="0" w:line="240" w:lineRule="auto"/>
        <w:rPr>
          <w:rFonts w:ascii="Times New Roman" w:hAnsi="Times New Roman"/>
          <w:sz w:val="24"/>
          <w:szCs w:val="24"/>
        </w:rPr>
      </w:pPr>
    </w:p>
    <w:p w:rsidR="006178F6" w:rsidRDefault="006178F6" w:rsidP="00B251F4">
      <w:pPr>
        <w:spacing w:after="0" w:line="240" w:lineRule="auto"/>
        <w:rPr>
          <w:rFonts w:ascii="Times New Roman" w:hAnsi="Times New Roman"/>
          <w:sz w:val="24"/>
          <w:szCs w:val="24"/>
        </w:rPr>
      </w:pPr>
    </w:p>
    <w:p w:rsidR="005B733B" w:rsidRDefault="00B251F4" w:rsidP="005B733B">
      <w:pPr>
        <w:rPr>
          <w:rFonts w:ascii="Times New Roman" w:hAnsi="Times New Roman"/>
          <w:sz w:val="24"/>
          <w:szCs w:val="24"/>
        </w:rPr>
      </w:pPr>
      <w:r>
        <w:rPr>
          <w:rFonts w:ascii="Times New Roman" w:hAnsi="Times New Roman"/>
          <w:sz w:val="24"/>
          <w:szCs w:val="24"/>
        </w:rPr>
        <w:t>(ii) The value of</w:t>
      </w:r>
      <w:r w:rsidR="005B733B">
        <w:rPr>
          <w:rFonts w:ascii="Times New Roman" w:hAnsi="Times New Roman"/>
          <w:sz w:val="24"/>
          <w:szCs w:val="24"/>
        </w:rPr>
        <w:t xml:space="preserve"> </w:t>
      </w:r>
      <w:r w:rsidR="00B343C3" w:rsidRPr="00B343C3">
        <w:rPr>
          <w:rFonts w:ascii="Times New Roman" w:hAnsi="Times New Roman"/>
          <w:b/>
          <w:i/>
          <w:sz w:val="24"/>
          <w:szCs w:val="24"/>
        </w:rPr>
        <w:t>x</w:t>
      </w:r>
      <w:r w:rsidR="005B733B" w:rsidRPr="00B343C3">
        <w:rPr>
          <w:rFonts w:ascii="Times New Roman" w:hAnsi="Times New Roman"/>
          <w:b/>
          <w:i/>
          <w:sz w:val="24"/>
          <w:szCs w:val="24"/>
        </w:rPr>
        <w:t xml:space="preserve"> </w:t>
      </w:r>
      <w:r w:rsidR="005B733B">
        <w:rPr>
          <w:rFonts w:ascii="Times New Roman" w:hAnsi="Times New Roman"/>
          <w:sz w:val="24"/>
          <w:szCs w:val="24"/>
        </w:rPr>
        <w:t xml:space="preserve">for which </w:t>
      </w:r>
      <m:oMath>
        <m:r>
          <m:rPr>
            <m:sty m:val="p"/>
          </m:rPr>
          <w:rPr>
            <w:rFonts w:ascii="Cambria Math" w:hAnsi="Cambria Math"/>
            <w:sz w:val="24"/>
            <w:szCs w:val="24"/>
          </w:rPr>
          <w:br/>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2x+</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r>
                  <m:rPr>
                    <m:sty m:val="p"/>
                  </m:rPr>
                  <w:rPr>
                    <w:rFonts w:ascii="Cambria Math" w:hAnsi="Cambria Math"/>
                    <w:sz w:val="24"/>
                    <w:szCs w:val="24"/>
                  </w:rPr>
                  <m:t>cos</m:t>
                </m:r>
              </m:fName>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x≥0.25</m:t>
                </m:r>
              </m:e>
            </m:func>
          </m:e>
        </m:func>
      </m:oMath>
      <w:r w:rsidR="005B733B">
        <w:rPr>
          <w:rFonts w:ascii="Times New Roman" w:hAnsi="Times New Roman"/>
          <w:sz w:val="24"/>
          <w:szCs w:val="24"/>
        </w:rPr>
        <w:t xml:space="preserve">                                                                                                     (3mks)</w:t>
      </w:r>
    </w:p>
    <w:p w:rsidR="005B733B" w:rsidRDefault="005B733B" w:rsidP="005B733B">
      <w:pPr>
        <w:rPr>
          <w:rFonts w:ascii="Times New Roman" w:hAnsi="Times New Roman"/>
          <w:sz w:val="24"/>
          <w:szCs w:val="24"/>
        </w:rPr>
      </w:pPr>
    </w:p>
    <w:p w:rsidR="005B733B" w:rsidRDefault="005B733B" w:rsidP="005B733B">
      <w:pPr>
        <w:rPr>
          <w:rFonts w:ascii="Times New Roman" w:hAnsi="Times New Roman"/>
          <w:sz w:val="24"/>
          <w:szCs w:val="24"/>
        </w:rPr>
      </w:pPr>
    </w:p>
    <w:p w:rsidR="00D9180F" w:rsidRPr="00D9180F" w:rsidRDefault="00D9180F" w:rsidP="004B3D1A">
      <w:pPr>
        <w:pStyle w:val="ListParagraph"/>
        <w:numPr>
          <w:ilvl w:val="0"/>
          <w:numId w:val="17"/>
        </w:numPr>
        <w:autoSpaceDE w:val="0"/>
        <w:autoSpaceDN w:val="0"/>
        <w:adjustRightInd w:val="0"/>
        <w:spacing w:after="0" w:line="240" w:lineRule="auto"/>
        <w:rPr>
          <w:rFonts w:ascii="Times New Roman" w:hAnsi="Times New Roman" w:cs="Times New Roman"/>
          <w:sz w:val="24"/>
          <w:szCs w:val="24"/>
        </w:rPr>
      </w:pPr>
      <w:r w:rsidRPr="00D9180F">
        <w:rPr>
          <w:rFonts w:ascii="Times New Roman" w:hAnsi="Times New Roman" w:cs="Times New Roman"/>
          <w:sz w:val="24"/>
          <w:szCs w:val="24"/>
        </w:rPr>
        <w:lastRenderedPageBreak/>
        <w:t xml:space="preserve">Quadrilateral </w:t>
      </w:r>
      <w:r w:rsidRPr="00D9180F">
        <w:rPr>
          <w:rFonts w:ascii="Times New Roman" w:hAnsi="Times New Roman" w:cs="Times New Roman"/>
          <w:b/>
          <w:sz w:val="24"/>
          <w:szCs w:val="24"/>
        </w:rPr>
        <w:t>OMNP</w:t>
      </w:r>
      <w:r w:rsidRPr="00D9180F">
        <w:rPr>
          <w:rFonts w:ascii="Times New Roman" w:hAnsi="Times New Roman" w:cs="Times New Roman"/>
          <w:sz w:val="24"/>
          <w:szCs w:val="24"/>
        </w:rPr>
        <w:t xml:space="preserve"> is such that </w:t>
      </w:r>
      <w:r w:rsidR="00A440A4" w:rsidRPr="00D9180F">
        <w:rPr>
          <w:rFonts w:ascii="Times New Roman" w:hAnsi="Times New Roman" w:cs="Times New Roman"/>
          <w:b/>
          <w:sz w:val="24"/>
          <w:szCs w:val="24"/>
        </w:rPr>
        <w:t>OM</w:t>
      </w:r>
      <m:oMath>
        <m:r>
          <w:rPr>
            <w:rFonts w:ascii="Cambria Math" w:hAnsi="Cambria Math" w:cs="Times New Roman"/>
            <w:sz w:val="24"/>
            <w:szCs w:val="24"/>
          </w:rPr>
          <m:t xml:space="preserve">= </m:t>
        </m:r>
        <m:r>
          <m:rPr>
            <m:sty m:val="bi"/>
          </m:rPr>
          <w:rPr>
            <w:rFonts w:ascii="Cambria Math" w:hAnsi="Cambria Math" w:cs="Times New Roman"/>
            <w:sz w:val="24"/>
            <w:szCs w:val="24"/>
          </w:rPr>
          <m:t>m</m:t>
        </m:r>
      </m:oMath>
      <w:r w:rsidR="00296F23">
        <w:rPr>
          <w:rFonts w:ascii="Times New Roman" w:hAnsi="Times New Roman" w:cs="Times New Roman"/>
          <w:sz w:val="24"/>
          <w:szCs w:val="24"/>
        </w:rPr>
        <w:t xml:space="preserve">, </w:t>
      </w:r>
      <m:oMath>
        <m:r>
          <m:rPr>
            <m:sty m:val="bi"/>
          </m:rPr>
          <w:rPr>
            <w:rFonts w:ascii="Cambria Math" w:hAnsi="Cambria Math" w:cs="Times New Roman"/>
            <w:sz w:val="24"/>
            <w:szCs w:val="24"/>
          </w:rPr>
          <m:t>OP</m:t>
        </m:r>
        <m:r>
          <w:rPr>
            <w:rFonts w:ascii="Cambria Math" w:hAnsi="Cambria Math" w:cs="Times New Roman"/>
            <w:sz w:val="24"/>
            <w:szCs w:val="24"/>
          </w:rPr>
          <m:t>=</m:t>
        </m:r>
        <m:r>
          <m:rPr>
            <m:sty m:val="bi"/>
          </m:rPr>
          <w:rPr>
            <w:rFonts w:ascii="Cambria Math" w:hAnsi="Cambria Math" w:cs="Times New Roman"/>
            <w:sz w:val="24"/>
            <w:szCs w:val="24"/>
          </w:rPr>
          <m:t xml:space="preserve"> p</m:t>
        </m:r>
      </m:oMath>
      <w:r w:rsidRPr="00D9180F">
        <w:rPr>
          <w:rFonts w:ascii="Times New Roman" w:hAnsi="Times New Roman" w:cs="Times New Roman"/>
          <w:sz w:val="24"/>
          <w:szCs w:val="24"/>
        </w:rPr>
        <w:t xml:space="preserve"> and </w:t>
      </w:r>
      <w:r w:rsidRPr="00D9180F">
        <w:rPr>
          <w:rFonts w:ascii="Times New Roman" w:hAnsi="Times New Roman" w:cs="Times New Roman"/>
          <w:b/>
          <w:sz w:val="24"/>
          <w:szCs w:val="24"/>
        </w:rPr>
        <w:t xml:space="preserve">PN </w:t>
      </w:r>
      <w:r w:rsidRPr="00D9180F">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3</m:t>
            </m:r>
          </m:num>
          <m:den>
            <m:r>
              <w:rPr>
                <w:rFonts w:ascii="Cambria Math" w:hAnsi="Cambria Math" w:cs="Times New Roman"/>
                <w:sz w:val="24"/>
                <w:szCs w:val="24"/>
              </w:rPr>
              <m:t>4</m:t>
            </m:r>
          </m:den>
        </m:f>
      </m:oMath>
      <w:r w:rsidRPr="009D2D1B">
        <w:rPr>
          <w:rFonts w:ascii="Times New Roman" w:hAnsi="Times New Roman" w:cs="Times New Roman"/>
          <w:b/>
          <w:i/>
          <w:sz w:val="24"/>
          <w:szCs w:val="24"/>
        </w:rPr>
        <w:t>m</w:t>
      </w:r>
      <w:r w:rsidRPr="00D9180F">
        <w:rPr>
          <w:rFonts w:ascii="Times New Roman" w:hAnsi="Times New Roman" w:cs="Times New Roman"/>
          <w:sz w:val="24"/>
          <w:szCs w:val="24"/>
        </w:rPr>
        <w:t xml:space="preserve">. </w:t>
      </w:r>
      <w:r w:rsidRPr="00D9180F">
        <w:rPr>
          <w:rFonts w:ascii="Times New Roman" w:hAnsi="Times New Roman" w:cs="Times New Roman"/>
          <w:b/>
          <w:sz w:val="24"/>
          <w:szCs w:val="24"/>
        </w:rPr>
        <w:t>PN</w:t>
      </w:r>
      <w:r w:rsidRPr="00D9180F">
        <w:rPr>
          <w:rFonts w:ascii="Times New Roman" w:hAnsi="Times New Roman" w:cs="Times New Roman"/>
          <w:sz w:val="24"/>
          <w:szCs w:val="24"/>
        </w:rPr>
        <w:t xml:space="preserve"> is produced to Q such that </w:t>
      </w:r>
      <w:r w:rsidRPr="00D9180F">
        <w:rPr>
          <w:rFonts w:ascii="Times New Roman" w:hAnsi="Times New Roman" w:cs="Times New Roman"/>
          <w:b/>
          <w:sz w:val="24"/>
          <w:szCs w:val="24"/>
        </w:rPr>
        <w:t>PN</w:t>
      </w:r>
      <w:r w:rsidRPr="00D9180F">
        <w:rPr>
          <w:rFonts w:ascii="Times New Roman" w:hAnsi="Times New Roman" w:cs="Times New Roman"/>
          <w:sz w:val="24"/>
          <w:szCs w:val="24"/>
        </w:rPr>
        <w:t>:</w:t>
      </w:r>
      <w:r w:rsidRPr="00D9180F">
        <w:rPr>
          <w:rFonts w:ascii="Times New Roman" w:hAnsi="Times New Roman" w:cs="Times New Roman"/>
          <w:b/>
          <w:sz w:val="24"/>
          <w:szCs w:val="24"/>
        </w:rPr>
        <w:t xml:space="preserve"> PQ</w:t>
      </w:r>
      <w:r w:rsidRPr="00D9180F">
        <w:rPr>
          <w:rFonts w:ascii="Times New Roman" w:hAnsi="Times New Roman" w:cs="Times New Roman"/>
          <w:sz w:val="24"/>
          <w:szCs w:val="24"/>
        </w:rPr>
        <w:t xml:space="preserve"> = 13:15. T is a point on </w:t>
      </w:r>
      <w:r w:rsidRPr="00D9180F">
        <w:rPr>
          <w:rFonts w:ascii="Times New Roman" w:hAnsi="Times New Roman" w:cs="Times New Roman"/>
          <w:b/>
          <w:sz w:val="24"/>
          <w:szCs w:val="24"/>
        </w:rPr>
        <w:t>MN</w:t>
      </w:r>
      <w:r w:rsidRPr="00D9180F">
        <w:rPr>
          <w:rFonts w:ascii="Times New Roman" w:hAnsi="Times New Roman" w:cs="Times New Roman"/>
          <w:sz w:val="24"/>
          <w:szCs w:val="24"/>
        </w:rPr>
        <w:t xml:space="preserve"> such that </w:t>
      </w:r>
      <w:r w:rsidRPr="00D9180F">
        <w:rPr>
          <w:rFonts w:ascii="Times New Roman" w:hAnsi="Times New Roman" w:cs="Times New Roman"/>
          <w:b/>
          <w:sz w:val="24"/>
          <w:szCs w:val="24"/>
        </w:rPr>
        <w:t>MN</w:t>
      </w:r>
      <w:r w:rsidRPr="00D9180F">
        <w:rPr>
          <w:rFonts w:ascii="Times New Roman" w:hAnsi="Times New Roman" w:cs="Times New Roman"/>
          <w:sz w:val="24"/>
          <w:szCs w:val="24"/>
        </w:rPr>
        <w:t xml:space="preserve"> = 3</w:t>
      </w:r>
      <w:r w:rsidRPr="00D9180F">
        <w:rPr>
          <w:rFonts w:ascii="Times New Roman" w:hAnsi="Times New Roman" w:cs="Times New Roman"/>
          <w:b/>
          <w:sz w:val="24"/>
          <w:szCs w:val="24"/>
        </w:rPr>
        <w:t>TN</w:t>
      </w:r>
    </w:p>
    <w:p w:rsidR="00D9180F" w:rsidRDefault="00D9180F" w:rsidP="00D9180F">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495800" cy="2149481"/>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03251" cy="2153043"/>
                    </a:xfrm>
                    <a:prstGeom prst="rect">
                      <a:avLst/>
                    </a:prstGeom>
                    <a:noFill/>
                    <a:ln>
                      <a:noFill/>
                    </a:ln>
                  </pic:spPr>
                </pic:pic>
              </a:graphicData>
            </a:graphic>
          </wp:inline>
        </w:drawing>
      </w:r>
    </w:p>
    <w:p w:rsidR="009D2D1B" w:rsidRPr="009D2D1B" w:rsidRDefault="009D2D1B" w:rsidP="009D2D1B">
      <w:pPr>
        <w:pStyle w:val="ListParagraph"/>
        <w:numPr>
          <w:ilvl w:val="0"/>
          <w:numId w:val="18"/>
        </w:numPr>
        <w:rPr>
          <w:rFonts w:ascii="Times New Roman" w:hAnsi="Times New Roman" w:cs="Times New Roman"/>
          <w:b/>
          <w:i/>
          <w:sz w:val="24"/>
          <w:szCs w:val="24"/>
        </w:rPr>
      </w:pPr>
      <w:r w:rsidRPr="009D2D1B">
        <w:rPr>
          <w:rFonts w:ascii="Times New Roman" w:hAnsi="Times New Roman" w:cs="Times New Roman"/>
          <w:sz w:val="24"/>
          <w:szCs w:val="24"/>
        </w:rPr>
        <w:t xml:space="preserve">Express in terms of </w:t>
      </w:r>
      <w:r w:rsidRPr="009D2D1B">
        <w:rPr>
          <w:rFonts w:ascii="Times New Roman" w:hAnsi="Times New Roman" w:cs="Times New Roman"/>
          <w:b/>
          <w:i/>
          <w:sz w:val="24"/>
          <w:szCs w:val="24"/>
        </w:rPr>
        <w:t>m</w:t>
      </w:r>
      <w:r w:rsidRPr="009D2D1B">
        <w:rPr>
          <w:rFonts w:ascii="Times New Roman" w:hAnsi="Times New Roman" w:cs="Times New Roman"/>
          <w:sz w:val="24"/>
          <w:szCs w:val="24"/>
        </w:rPr>
        <w:t xml:space="preserve"> and </w:t>
      </w:r>
      <w:bookmarkStart w:id="0" w:name="_GoBack"/>
      <w:bookmarkEnd w:id="0"/>
      <w:r w:rsidRPr="009D2D1B">
        <w:rPr>
          <w:rFonts w:ascii="Times New Roman" w:hAnsi="Times New Roman" w:cs="Times New Roman"/>
          <w:b/>
          <w:i/>
          <w:sz w:val="24"/>
          <w:szCs w:val="24"/>
        </w:rPr>
        <w:t>p</w:t>
      </w:r>
    </w:p>
    <w:p w:rsidR="009D2D1B" w:rsidRDefault="009D2D1B" w:rsidP="009D2D1B">
      <w:pPr>
        <w:pStyle w:val="ListParagraph"/>
        <w:numPr>
          <w:ilvl w:val="0"/>
          <w:numId w:val="19"/>
        </w:numPr>
        <w:rPr>
          <w:rFonts w:ascii="Times New Roman" w:hAnsi="Times New Roman" w:cs="Times New Roman"/>
          <w:sz w:val="24"/>
          <w:szCs w:val="24"/>
        </w:rPr>
      </w:pPr>
      <w:r>
        <w:rPr>
          <w:rFonts w:ascii="Times New Roman" w:hAnsi="Times New Roman" w:cs="Times New Roman"/>
          <w:sz w:val="24"/>
          <w:szCs w:val="24"/>
        </w:rPr>
        <w:t>OT                                                                                                                   (2mks)</w:t>
      </w:r>
    </w:p>
    <w:p w:rsidR="00715B8C" w:rsidRDefault="00715B8C" w:rsidP="00715B8C">
      <w:pPr>
        <w:rPr>
          <w:rFonts w:ascii="Times New Roman" w:hAnsi="Times New Roman" w:cs="Times New Roman"/>
          <w:sz w:val="24"/>
          <w:szCs w:val="24"/>
        </w:rPr>
      </w:pPr>
    </w:p>
    <w:p w:rsidR="00715B8C" w:rsidRPr="00715B8C" w:rsidRDefault="00715B8C" w:rsidP="00715B8C">
      <w:pPr>
        <w:rPr>
          <w:rFonts w:ascii="Times New Roman" w:hAnsi="Times New Roman" w:cs="Times New Roman"/>
          <w:sz w:val="24"/>
          <w:szCs w:val="24"/>
        </w:rPr>
      </w:pPr>
    </w:p>
    <w:p w:rsidR="009D2D1B" w:rsidRDefault="009D2D1B" w:rsidP="009D2D1B">
      <w:pPr>
        <w:pStyle w:val="ListParagraph"/>
        <w:numPr>
          <w:ilvl w:val="0"/>
          <w:numId w:val="19"/>
        </w:numPr>
        <w:rPr>
          <w:rFonts w:ascii="Times New Roman" w:hAnsi="Times New Roman" w:cs="Times New Roman"/>
          <w:sz w:val="24"/>
          <w:szCs w:val="24"/>
        </w:rPr>
      </w:pPr>
      <w:r>
        <w:rPr>
          <w:rFonts w:ascii="Times New Roman" w:hAnsi="Times New Roman" w:cs="Times New Roman"/>
          <w:sz w:val="24"/>
          <w:szCs w:val="24"/>
        </w:rPr>
        <w:t>PQ                                                                                                                   (2mks)</w:t>
      </w:r>
    </w:p>
    <w:p w:rsidR="00715B8C" w:rsidRDefault="00715B8C" w:rsidP="00715B8C">
      <w:pPr>
        <w:rPr>
          <w:rFonts w:ascii="Times New Roman" w:hAnsi="Times New Roman" w:cs="Times New Roman"/>
          <w:sz w:val="24"/>
          <w:szCs w:val="24"/>
        </w:rPr>
      </w:pPr>
    </w:p>
    <w:p w:rsidR="00715B8C" w:rsidRDefault="00715B8C" w:rsidP="00715B8C">
      <w:pPr>
        <w:rPr>
          <w:rFonts w:ascii="Times New Roman" w:hAnsi="Times New Roman" w:cs="Times New Roman"/>
          <w:sz w:val="24"/>
          <w:szCs w:val="24"/>
        </w:rPr>
      </w:pPr>
    </w:p>
    <w:p w:rsidR="00715B8C" w:rsidRPr="00715B8C" w:rsidRDefault="00715B8C" w:rsidP="00715B8C">
      <w:pPr>
        <w:rPr>
          <w:rFonts w:ascii="Times New Roman" w:hAnsi="Times New Roman" w:cs="Times New Roman"/>
          <w:sz w:val="24"/>
          <w:szCs w:val="24"/>
        </w:rPr>
      </w:pPr>
    </w:p>
    <w:p w:rsidR="009D2D1B" w:rsidRDefault="009D2D1B" w:rsidP="009D2D1B">
      <w:pPr>
        <w:pStyle w:val="ListParagraph"/>
        <w:numPr>
          <w:ilvl w:val="0"/>
          <w:numId w:val="19"/>
        </w:numPr>
        <w:rPr>
          <w:rFonts w:ascii="Times New Roman" w:hAnsi="Times New Roman" w:cs="Times New Roman"/>
          <w:sz w:val="24"/>
          <w:szCs w:val="24"/>
        </w:rPr>
      </w:pPr>
      <w:r>
        <w:rPr>
          <w:rFonts w:ascii="Times New Roman" w:hAnsi="Times New Roman" w:cs="Times New Roman"/>
          <w:sz w:val="24"/>
          <w:szCs w:val="24"/>
        </w:rPr>
        <w:t>OQ                                                                                                                  (2mks)</w:t>
      </w:r>
    </w:p>
    <w:p w:rsidR="00715B8C" w:rsidRDefault="00715B8C" w:rsidP="00715B8C">
      <w:pPr>
        <w:rPr>
          <w:rFonts w:ascii="Times New Roman" w:hAnsi="Times New Roman" w:cs="Times New Roman"/>
          <w:sz w:val="24"/>
          <w:szCs w:val="24"/>
        </w:rPr>
      </w:pPr>
    </w:p>
    <w:p w:rsidR="00715B8C" w:rsidRDefault="00715B8C" w:rsidP="00715B8C">
      <w:pPr>
        <w:rPr>
          <w:rFonts w:ascii="Times New Roman" w:hAnsi="Times New Roman" w:cs="Times New Roman"/>
          <w:sz w:val="24"/>
          <w:szCs w:val="24"/>
        </w:rPr>
      </w:pPr>
    </w:p>
    <w:p w:rsidR="00715B8C" w:rsidRDefault="00715B8C" w:rsidP="00715B8C">
      <w:pPr>
        <w:rPr>
          <w:rFonts w:ascii="Times New Roman" w:hAnsi="Times New Roman" w:cs="Times New Roman"/>
          <w:sz w:val="24"/>
          <w:szCs w:val="24"/>
        </w:rPr>
      </w:pPr>
    </w:p>
    <w:p w:rsidR="00715B8C" w:rsidRPr="00715B8C" w:rsidRDefault="00715B8C" w:rsidP="00715B8C">
      <w:pPr>
        <w:rPr>
          <w:rFonts w:ascii="Times New Roman" w:hAnsi="Times New Roman" w:cs="Times New Roman"/>
          <w:sz w:val="24"/>
          <w:szCs w:val="24"/>
        </w:rPr>
      </w:pPr>
    </w:p>
    <w:p w:rsidR="00D9180F" w:rsidRPr="009D2D1B" w:rsidRDefault="00D9180F" w:rsidP="009D2D1B">
      <w:pPr>
        <w:pStyle w:val="ListParagraph"/>
        <w:numPr>
          <w:ilvl w:val="0"/>
          <w:numId w:val="18"/>
        </w:numPr>
        <w:rPr>
          <w:rFonts w:ascii="Times New Roman" w:hAnsi="Times New Roman" w:cs="Times New Roman"/>
          <w:sz w:val="24"/>
          <w:szCs w:val="24"/>
        </w:rPr>
      </w:pPr>
      <w:r w:rsidRPr="009D2D1B">
        <w:rPr>
          <w:rFonts w:ascii="Times New Roman" w:hAnsi="Times New Roman" w:cs="Times New Roman"/>
          <w:sz w:val="24"/>
          <w:szCs w:val="24"/>
        </w:rPr>
        <w:t xml:space="preserve">Show that O, T and Q are collinear. </w:t>
      </w:r>
      <w:r w:rsidRPr="009D2D1B">
        <w:rPr>
          <w:rFonts w:ascii="Times New Roman" w:hAnsi="Times New Roman" w:cs="Times New Roman"/>
          <w:sz w:val="24"/>
          <w:szCs w:val="24"/>
        </w:rPr>
        <w:tab/>
      </w:r>
      <w:r w:rsidRPr="009D2D1B">
        <w:rPr>
          <w:rFonts w:ascii="Times New Roman" w:hAnsi="Times New Roman" w:cs="Times New Roman"/>
          <w:sz w:val="24"/>
          <w:szCs w:val="24"/>
        </w:rPr>
        <w:tab/>
      </w:r>
      <w:r w:rsidRPr="009D2D1B">
        <w:rPr>
          <w:rFonts w:ascii="Times New Roman" w:hAnsi="Times New Roman" w:cs="Times New Roman"/>
          <w:sz w:val="24"/>
          <w:szCs w:val="24"/>
        </w:rPr>
        <w:tab/>
      </w:r>
      <w:r w:rsidRPr="009D2D1B">
        <w:rPr>
          <w:rFonts w:ascii="Times New Roman" w:hAnsi="Times New Roman" w:cs="Times New Roman"/>
          <w:sz w:val="24"/>
          <w:szCs w:val="24"/>
        </w:rPr>
        <w:tab/>
      </w:r>
      <w:r w:rsidRPr="009D2D1B">
        <w:rPr>
          <w:rFonts w:ascii="Times New Roman" w:hAnsi="Times New Roman" w:cs="Times New Roman"/>
          <w:sz w:val="24"/>
          <w:szCs w:val="24"/>
        </w:rPr>
        <w:tab/>
      </w:r>
      <w:r w:rsidRPr="009D2D1B">
        <w:rPr>
          <w:rFonts w:ascii="Times New Roman" w:hAnsi="Times New Roman" w:cs="Times New Roman"/>
          <w:sz w:val="24"/>
          <w:szCs w:val="24"/>
        </w:rPr>
        <w:tab/>
      </w:r>
      <w:r w:rsidRPr="009D2D1B">
        <w:rPr>
          <w:rFonts w:ascii="Times New Roman" w:hAnsi="Times New Roman" w:cs="Times New Roman"/>
          <w:sz w:val="24"/>
          <w:szCs w:val="24"/>
        </w:rPr>
        <w:tab/>
      </w:r>
      <w:r w:rsidR="009D2D1B">
        <w:rPr>
          <w:rFonts w:ascii="Times New Roman" w:hAnsi="Times New Roman" w:cs="Times New Roman"/>
          <w:sz w:val="24"/>
          <w:szCs w:val="24"/>
        </w:rPr>
        <w:t>(4m</w:t>
      </w:r>
      <w:r w:rsidRPr="009D2D1B">
        <w:rPr>
          <w:rFonts w:ascii="Times New Roman" w:hAnsi="Times New Roman" w:cs="Times New Roman"/>
          <w:sz w:val="24"/>
          <w:szCs w:val="24"/>
        </w:rPr>
        <w:t>ks)</w:t>
      </w:r>
    </w:p>
    <w:p w:rsidR="00D9180F" w:rsidRDefault="00D9180F" w:rsidP="00D9180F">
      <w:pPr>
        <w:rPr>
          <w:rFonts w:ascii="Times New Roman" w:hAnsi="Times New Roman" w:cs="Times New Roman"/>
          <w:sz w:val="24"/>
          <w:szCs w:val="24"/>
        </w:rPr>
      </w:pPr>
    </w:p>
    <w:p w:rsidR="0010638B" w:rsidRDefault="0010638B" w:rsidP="00D9180F">
      <w:pPr>
        <w:rPr>
          <w:rFonts w:ascii="Times New Roman" w:hAnsi="Times New Roman" w:cs="Times New Roman"/>
          <w:color w:val="FF0000"/>
          <w:sz w:val="72"/>
          <w:szCs w:val="72"/>
        </w:rPr>
      </w:pPr>
    </w:p>
    <w:p w:rsidR="004B3D1A" w:rsidRDefault="004B3D1A" w:rsidP="00D9180F">
      <w:pPr>
        <w:rPr>
          <w:rFonts w:ascii="Times New Roman" w:hAnsi="Times New Roman" w:cs="Times New Roman"/>
          <w:sz w:val="24"/>
          <w:szCs w:val="24"/>
        </w:rPr>
      </w:pPr>
    </w:p>
    <w:p w:rsidR="00084592" w:rsidRPr="00B17640" w:rsidRDefault="00084592" w:rsidP="004B3D1A">
      <w:pPr>
        <w:pStyle w:val="ListParagraph"/>
        <w:numPr>
          <w:ilvl w:val="0"/>
          <w:numId w:val="17"/>
        </w:numPr>
        <w:rPr>
          <w:rFonts w:ascii="NEW ROMAN TIMES" w:hAnsi="NEW ROMAN TIMES"/>
          <w:sz w:val="24"/>
          <w:szCs w:val="24"/>
        </w:rPr>
      </w:pPr>
      <w:r w:rsidRPr="00B17640">
        <w:rPr>
          <w:rFonts w:ascii="NEW ROMAN TIMES" w:hAnsi="NEW ROMAN TIMES"/>
          <w:sz w:val="24"/>
          <w:szCs w:val="24"/>
        </w:rPr>
        <w:lastRenderedPageBreak/>
        <w:t>The figure below represents a right pyramid on a square base PQRS of side 12 cm. O is the centre of the base and VO = 14 cm.</w:t>
      </w:r>
    </w:p>
    <w:p w:rsidR="00084592" w:rsidRPr="006178F6" w:rsidRDefault="00084592" w:rsidP="006178F6">
      <w:pPr>
        <w:spacing w:after="0" w:line="240" w:lineRule="auto"/>
        <w:ind w:left="1440"/>
        <w:rPr>
          <w:rFonts w:ascii="NEW ROMAN TIMES" w:hAnsi="NEW ROMAN TIMES"/>
          <w:sz w:val="24"/>
          <w:szCs w:val="24"/>
        </w:rPr>
      </w:pPr>
      <w:r w:rsidRPr="00B17640">
        <w:rPr>
          <w:rFonts w:ascii="NEW ROMAN TIMES" w:hAnsi="NEW ROMAN TIMES"/>
          <w:noProof/>
          <w:sz w:val="24"/>
          <w:szCs w:val="24"/>
        </w:rPr>
        <w:drawing>
          <wp:inline distT="0" distB="0" distL="0" distR="0">
            <wp:extent cx="4162425" cy="2619375"/>
            <wp:effectExtent l="19050" t="0" r="9525" b="0"/>
            <wp:docPr id="11" name="Picture 11" descr="4E871D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4E871DF0"/>
                    <pic:cNvPicPr>
                      <a:picLocks noChangeAspect="1" noChangeArrowheads="1"/>
                    </pic:cNvPicPr>
                  </pic:nvPicPr>
                  <pic:blipFill>
                    <a:blip r:embed="rId18"/>
                    <a:srcRect/>
                    <a:stretch>
                      <a:fillRect/>
                    </a:stretch>
                  </pic:blipFill>
                  <pic:spPr bwMode="auto">
                    <a:xfrm>
                      <a:off x="0" y="0"/>
                      <a:ext cx="4171451" cy="2625055"/>
                    </a:xfrm>
                    <a:prstGeom prst="rect">
                      <a:avLst/>
                    </a:prstGeom>
                    <a:noFill/>
                    <a:ln w="9525">
                      <a:noFill/>
                      <a:miter lim="800000"/>
                      <a:headEnd/>
                      <a:tailEnd/>
                    </a:ln>
                  </pic:spPr>
                </pic:pic>
              </a:graphicData>
            </a:graphic>
          </wp:inline>
        </w:drawing>
      </w:r>
      <w:r w:rsidRPr="006178F6">
        <w:rPr>
          <w:rFonts w:ascii="NEW ROMAN TIMES" w:hAnsi="NEW ROMAN TIMES"/>
          <w:sz w:val="24"/>
          <w:szCs w:val="24"/>
        </w:rPr>
        <w:t>Calculate;</w:t>
      </w:r>
    </w:p>
    <w:p w:rsidR="00084592" w:rsidRDefault="00084592" w:rsidP="006178F6">
      <w:pPr>
        <w:pStyle w:val="ListParagraph"/>
        <w:numPr>
          <w:ilvl w:val="0"/>
          <w:numId w:val="15"/>
        </w:numPr>
        <w:spacing w:after="0" w:line="240" w:lineRule="auto"/>
        <w:rPr>
          <w:rFonts w:ascii="NEW ROMAN TIMES" w:hAnsi="NEW ROMAN TIMES"/>
          <w:sz w:val="24"/>
          <w:szCs w:val="24"/>
        </w:rPr>
      </w:pPr>
      <w:r w:rsidRPr="00B17640">
        <w:rPr>
          <w:rFonts w:ascii="NEW ROMAN TIMES" w:hAnsi="NEW ROMAN TIMES"/>
          <w:sz w:val="24"/>
          <w:szCs w:val="24"/>
        </w:rPr>
        <w:t xml:space="preserve">The length </w:t>
      </w:r>
      <w:r w:rsidR="006178F6">
        <w:rPr>
          <w:rFonts w:ascii="NEW ROMAN TIMES" w:hAnsi="NEW ROMAN TIMES"/>
          <w:sz w:val="24"/>
          <w:szCs w:val="24"/>
        </w:rPr>
        <w:t>of VP to 1 decimal place</w:t>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t xml:space="preserve">             </w:t>
      </w:r>
      <w:r w:rsidRPr="00B17640">
        <w:rPr>
          <w:rFonts w:ascii="NEW ROMAN TIMES" w:hAnsi="NEW ROMAN TIMES"/>
          <w:sz w:val="24"/>
          <w:szCs w:val="24"/>
        </w:rPr>
        <w:t>(3 marks)</w:t>
      </w:r>
    </w:p>
    <w:p w:rsidR="006178F6" w:rsidRDefault="006178F6" w:rsidP="006178F6">
      <w:pPr>
        <w:spacing w:after="0" w:line="240" w:lineRule="auto"/>
        <w:rPr>
          <w:rFonts w:ascii="NEW ROMAN TIMES" w:hAnsi="NEW ROMAN TIMES"/>
          <w:sz w:val="24"/>
          <w:szCs w:val="24"/>
        </w:rPr>
      </w:pPr>
    </w:p>
    <w:p w:rsidR="006178F6" w:rsidRDefault="006178F6" w:rsidP="006178F6">
      <w:pPr>
        <w:spacing w:after="0" w:line="240" w:lineRule="auto"/>
        <w:rPr>
          <w:rFonts w:ascii="NEW ROMAN TIMES" w:hAnsi="NEW ROMAN TIMES"/>
          <w:sz w:val="24"/>
          <w:szCs w:val="24"/>
        </w:rPr>
      </w:pPr>
    </w:p>
    <w:p w:rsidR="006178F6" w:rsidRDefault="006178F6" w:rsidP="006178F6">
      <w:pPr>
        <w:spacing w:after="0" w:line="240" w:lineRule="auto"/>
        <w:rPr>
          <w:rFonts w:ascii="NEW ROMAN TIMES" w:hAnsi="NEW ROMAN TIMES"/>
          <w:sz w:val="24"/>
          <w:szCs w:val="24"/>
        </w:rPr>
      </w:pPr>
    </w:p>
    <w:p w:rsidR="006178F6" w:rsidRDefault="006178F6" w:rsidP="006178F6">
      <w:pPr>
        <w:spacing w:after="0" w:line="240" w:lineRule="auto"/>
        <w:rPr>
          <w:rFonts w:ascii="NEW ROMAN TIMES" w:hAnsi="NEW ROMAN TIMES"/>
          <w:sz w:val="24"/>
          <w:szCs w:val="24"/>
        </w:rPr>
      </w:pPr>
    </w:p>
    <w:p w:rsidR="006178F6" w:rsidRDefault="006178F6" w:rsidP="006178F6">
      <w:pPr>
        <w:spacing w:after="0" w:line="240" w:lineRule="auto"/>
        <w:rPr>
          <w:rFonts w:ascii="NEW ROMAN TIMES" w:hAnsi="NEW ROMAN TIMES"/>
          <w:sz w:val="24"/>
          <w:szCs w:val="24"/>
        </w:rPr>
      </w:pPr>
    </w:p>
    <w:p w:rsidR="006178F6" w:rsidRDefault="006178F6" w:rsidP="006178F6">
      <w:pPr>
        <w:spacing w:after="0" w:line="240" w:lineRule="auto"/>
        <w:rPr>
          <w:rFonts w:ascii="NEW ROMAN TIMES" w:hAnsi="NEW ROMAN TIMES"/>
          <w:sz w:val="24"/>
          <w:szCs w:val="24"/>
        </w:rPr>
      </w:pPr>
    </w:p>
    <w:p w:rsidR="006178F6" w:rsidRPr="006178F6" w:rsidRDefault="006178F6" w:rsidP="006178F6">
      <w:pPr>
        <w:spacing w:after="0" w:line="240" w:lineRule="auto"/>
        <w:rPr>
          <w:rFonts w:ascii="NEW ROMAN TIMES" w:hAnsi="NEW ROMAN TIMES"/>
          <w:sz w:val="24"/>
          <w:szCs w:val="24"/>
        </w:rPr>
      </w:pPr>
    </w:p>
    <w:p w:rsidR="00084592" w:rsidRDefault="00084592" w:rsidP="00084592">
      <w:pPr>
        <w:pStyle w:val="ListParagraph"/>
        <w:numPr>
          <w:ilvl w:val="0"/>
          <w:numId w:val="15"/>
        </w:numPr>
        <w:rPr>
          <w:rFonts w:ascii="NEW ROMAN TIMES" w:hAnsi="NEW ROMAN TIMES"/>
          <w:sz w:val="24"/>
          <w:szCs w:val="24"/>
        </w:rPr>
      </w:pPr>
      <w:r w:rsidRPr="00B17640">
        <w:rPr>
          <w:rFonts w:ascii="NEW ROMAN TIMES" w:hAnsi="NEW ROMAN TIMES"/>
          <w:sz w:val="24"/>
          <w:szCs w:val="24"/>
        </w:rPr>
        <w:t xml:space="preserve">The angle which </w:t>
      </w:r>
      <w:r w:rsidR="006178F6">
        <w:rPr>
          <w:rFonts w:ascii="NEW ROMAN TIMES" w:hAnsi="NEW ROMAN TIMES"/>
          <w:sz w:val="24"/>
          <w:szCs w:val="24"/>
        </w:rPr>
        <w:t>VP makes with the base PQRS</w:t>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Pr="00B17640">
        <w:rPr>
          <w:rFonts w:ascii="NEW ROMAN TIMES" w:hAnsi="NEW ROMAN TIMES"/>
          <w:sz w:val="24"/>
          <w:szCs w:val="24"/>
        </w:rPr>
        <w:t>(2 marks)</w:t>
      </w:r>
    </w:p>
    <w:p w:rsidR="006178F6" w:rsidRDefault="006178F6" w:rsidP="006178F6">
      <w:pPr>
        <w:rPr>
          <w:rFonts w:ascii="NEW ROMAN TIMES" w:hAnsi="NEW ROMAN TIMES"/>
          <w:sz w:val="24"/>
          <w:szCs w:val="24"/>
        </w:rPr>
      </w:pPr>
    </w:p>
    <w:p w:rsidR="006178F6" w:rsidRDefault="006178F6" w:rsidP="006178F6">
      <w:pPr>
        <w:rPr>
          <w:rFonts w:ascii="NEW ROMAN TIMES" w:hAnsi="NEW ROMAN TIMES"/>
          <w:sz w:val="24"/>
          <w:szCs w:val="24"/>
        </w:rPr>
      </w:pPr>
    </w:p>
    <w:p w:rsidR="006178F6" w:rsidRPr="006178F6" w:rsidRDefault="006178F6" w:rsidP="006178F6">
      <w:pPr>
        <w:rPr>
          <w:rFonts w:ascii="NEW ROMAN TIMES" w:hAnsi="NEW ROMAN TIMES"/>
          <w:sz w:val="24"/>
          <w:szCs w:val="24"/>
        </w:rPr>
      </w:pPr>
    </w:p>
    <w:p w:rsidR="00084592" w:rsidRDefault="00084592" w:rsidP="00084592">
      <w:pPr>
        <w:pStyle w:val="ListParagraph"/>
        <w:numPr>
          <w:ilvl w:val="0"/>
          <w:numId w:val="15"/>
        </w:numPr>
        <w:rPr>
          <w:rFonts w:ascii="NEW ROMAN TIMES" w:hAnsi="NEW ROMAN TIMES"/>
          <w:sz w:val="24"/>
          <w:szCs w:val="24"/>
        </w:rPr>
      </w:pPr>
      <w:r w:rsidRPr="00B17640">
        <w:rPr>
          <w:rFonts w:ascii="NEW ROMAN TIMES" w:hAnsi="NEW ROMAN TIMES"/>
          <w:sz w:val="24"/>
          <w:szCs w:val="24"/>
        </w:rPr>
        <w:t>The surface area of the</w:t>
      </w:r>
      <w:r w:rsidR="006178F6">
        <w:rPr>
          <w:rFonts w:ascii="NEW ROMAN TIMES" w:hAnsi="NEW ROMAN TIMES"/>
          <w:sz w:val="24"/>
          <w:szCs w:val="24"/>
        </w:rPr>
        <w:t xml:space="preserve"> pyramid to 1 decimal place</w:t>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Pr="00B17640">
        <w:rPr>
          <w:rFonts w:ascii="NEW ROMAN TIMES" w:hAnsi="NEW ROMAN TIMES"/>
          <w:sz w:val="24"/>
          <w:szCs w:val="24"/>
        </w:rPr>
        <w:t>(3 marks)</w:t>
      </w:r>
    </w:p>
    <w:p w:rsidR="006178F6" w:rsidRDefault="006178F6" w:rsidP="006178F6">
      <w:pPr>
        <w:rPr>
          <w:rFonts w:ascii="NEW ROMAN TIMES" w:hAnsi="NEW ROMAN TIMES"/>
          <w:sz w:val="24"/>
          <w:szCs w:val="24"/>
        </w:rPr>
      </w:pPr>
    </w:p>
    <w:p w:rsidR="006178F6" w:rsidRDefault="006178F6" w:rsidP="006178F6">
      <w:pPr>
        <w:rPr>
          <w:rFonts w:ascii="NEW ROMAN TIMES" w:hAnsi="NEW ROMAN TIMES"/>
          <w:sz w:val="24"/>
          <w:szCs w:val="24"/>
        </w:rPr>
      </w:pPr>
    </w:p>
    <w:p w:rsidR="006178F6" w:rsidRDefault="006178F6" w:rsidP="006178F6">
      <w:pPr>
        <w:rPr>
          <w:rFonts w:ascii="NEW ROMAN TIMES" w:hAnsi="NEW ROMAN TIMES"/>
          <w:sz w:val="24"/>
          <w:szCs w:val="24"/>
        </w:rPr>
      </w:pPr>
    </w:p>
    <w:p w:rsidR="006178F6" w:rsidRPr="006178F6" w:rsidRDefault="006178F6" w:rsidP="006178F6">
      <w:pPr>
        <w:rPr>
          <w:rFonts w:ascii="NEW ROMAN TIMES" w:hAnsi="NEW ROMAN TIMES"/>
          <w:sz w:val="24"/>
          <w:szCs w:val="24"/>
        </w:rPr>
      </w:pPr>
    </w:p>
    <w:p w:rsidR="00084592" w:rsidRPr="00B17640" w:rsidRDefault="00084592" w:rsidP="00084592">
      <w:pPr>
        <w:pStyle w:val="ListParagraph"/>
        <w:numPr>
          <w:ilvl w:val="0"/>
          <w:numId w:val="15"/>
        </w:numPr>
        <w:rPr>
          <w:rFonts w:ascii="NEW ROMAN TIMES" w:hAnsi="NEW ROMAN TIMES"/>
          <w:sz w:val="24"/>
          <w:szCs w:val="24"/>
        </w:rPr>
      </w:pPr>
      <w:r w:rsidRPr="00B17640">
        <w:rPr>
          <w:rFonts w:ascii="NEW ROMAN TIMES" w:hAnsi="NEW ROMAN TIMES"/>
          <w:sz w:val="24"/>
          <w:szCs w:val="24"/>
        </w:rPr>
        <w:t>T</w:t>
      </w:r>
      <w:r w:rsidR="006178F6">
        <w:rPr>
          <w:rFonts w:ascii="NEW ROMAN TIMES" w:hAnsi="NEW ROMAN TIMES"/>
          <w:sz w:val="24"/>
          <w:szCs w:val="24"/>
        </w:rPr>
        <w:t>he volume of the pyramid</w:t>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Pr="00B17640">
        <w:rPr>
          <w:rFonts w:ascii="NEW ROMAN TIMES" w:hAnsi="NEW ROMAN TIMES"/>
          <w:sz w:val="24"/>
          <w:szCs w:val="24"/>
        </w:rPr>
        <w:t>(2 marks)</w:t>
      </w:r>
    </w:p>
    <w:p w:rsidR="00D9180F" w:rsidRDefault="00D9180F" w:rsidP="00D9180F">
      <w:pPr>
        <w:pStyle w:val="ListParagraph"/>
      </w:pPr>
    </w:p>
    <w:p w:rsidR="006178F6" w:rsidRDefault="006178F6" w:rsidP="00D9180F">
      <w:pPr>
        <w:pStyle w:val="ListParagraph"/>
      </w:pPr>
    </w:p>
    <w:p w:rsidR="006178F6" w:rsidRDefault="006178F6" w:rsidP="00D9180F">
      <w:pPr>
        <w:pStyle w:val="ListParagraph"/>
      </w:pPr>
    </w:p>
    <w:tbl>
      <w:tblPr>
        <w:tblpPr w:leftFromText="180" w:rightFromText="180" w:vertAnchor="text" w:tblpX="259" w:tblpY="931"/>
        <w:tblW w:w="7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5"/>
        <w:gridCol w:w="1125"/>
        <w:gridCol w:w="945"/>
        <w:gridCol w:w="840"/>
        <w:gridCol w:w="915"/>
        <w:gridCol w:w="1020"/>
        <w:gridCol w:w="1065"/>
        <w:gridCol w:w="1125"/>
      </w:tblGrid>
      <w:tr w:rsidR="00D9180F" w:rsidTr="006178F6">
        <w:trPr>
          <w:trHeight w:val="450"/>
        </w:trPr>
        <w:tc>
          <w:tcPr>
            <w:tcW w:w="495" w:type="dxa"/>
          </w:tcPr>
          <w:p w:rsidR="00D9180F" w:rsidRPr="00D9180F" w:rsidRDefault="00D9180F" w:rsidP="006178F6">
            <w:pPr>
              <w:rPr>
                <w:rFonts w:ascii="Times New Roman" w:hAnsi="Times New Roman"/>
                <w:sz w:val="24"/>
                <w:szCs w:val="24"/>
              </w:rPr>
            </w:pPr>
            <w:r w:rsidRPr="00D9180F">
              <w:rPr>
                <w:rFonts w:ascii="Times New Roman" w:hAnsi="Times New Roman"/>
                <w:sz w:val="24"/>
                <w:szCs w:val="24"/>
              </w:rPr>
              <w:lastRenderedPageBreak/>
              <w:t>t</w:t>
            </w:r>
          </w:p>
        </w:tc>
        <w:tc>
          <w:tcPr>
            <w:tcW w:w="1125" w:type="dxa"/>
          </w:tcPr>
          <w:p w:rsidR="00D9180F" w:rsidRDefault="00D9180F" w:rsidP="006178F6">
            <w:pPr>
              <w:jc w:val="center"/>
              <w:rPr>
                <w:rFonts w:ascii="Times New Roman" w:hAnsi="Times New Roman"/>
                <w:sz w:val="24"/>
                <w:szCs w:val="24"/>
              </w:rPr>
            </w:pPr>
            <w:r>
              <w:rPr>
                <w:rFonts w:ascii="Times New Roman" w:hAnsi="Times New Roman"/>
                <w:sz w:val="24"/>
                <w:szCs w:val="24"/>
              </w:rPr>
              <w:t>2010</w:t>
            </w:r>
          </w:p>
        </w:tc>
        <w:tc>
          <w:tcPr>
            <w:tcW w:w="945" w:type="dxa"/>
          </w:tcPr>
          <w:p w:rsidR="00D9180F" w:rsidRDefault="00D9180F" w:rsidP="006178F6">
            <w:pPr>
              <w:jc w:val="center"/>
              <w:rPr>
                <w:rFonts w:ascii="Times New Roman" w:hAnsi="Times New Roman"/>
                <w:sz w:val="24"/>
                <w:szCs w:val="24"/>
              </w:rPr>
            </w:pPr>
            <w:r>
              <w:rPr>
                <w:rFonts w:ascii="Times New Roman" w:hAnsi="Times New Roman"/>
                <w:sz w:val="24"/>
                <w:szCs w:val="24"/>
              </w:rPr>
              <w:t>2011</w:t>
            </w:r>
          </w:p>
        </w:tc>
        <w:tc>
          <w:tcPr>
            <w:tcW w:w="840" w:type="dxa"/>
          </w:tcPr>
          <w:p w:rsidR="00D9180F" w:rsidRDefault="00D9180F" w:rsidP="006178F6">
            <w:pPr>
              <w:jc w:val="center"/>
              <w:rPr>
                <w:rFonts w:ascii="Times New Roman" w:hAnsi="Times New Roman"/>
                <w:sz w:val="24"/>
                <w:szCs w:val="24"/>
              </w:rPr>
            </w:pPr>
            <w:r>
              <w:rPr>
                <w:rFonts w:ascii="Times New Roman" w:hAnsi="Times New Roman"/>
                <w:sz w:val="24"/>
                <w:szCs w:val="24"/>
              </w:rPr>
              <w:t>2012</w:t>
            </w:r>
          </w:p>
        </w:tc>
        <w:tc>
          <w:tcPr>
            <w:tcW w:w="915" w:type="dxa"/>
          </w:tcPr>
          <w:p w:rsidR="00D9180F" w:rsidRDefault="00D9180F" w:rsidP="006178F6">
            <w:pPr>
              <w:jc w:val="center"/>
              <w:rPr>
                <w:rFonts w:ascii="Times New Roman" w:hAnsi="Times New Roman"/>
                <w:sz w:val="24"/>
                <w:szCs w:val="24"/>
              </w:rPr>
            </w:pPr>
            <w:r>
              <w:rPr>
                <w:rFonts w:ascii="Times New Roman" w:hAnsi="Times New Roman"/>
                <w:sz w:val="24"/>
                <w:szCs w:val="24"/>
              </w:rPr>
              <w:t>2013</w:t>
            </w:r>
          </w:p>
        </w:tc>
        <w:tc>
          <w:tcPr>
            <w:tcW w:w="1020" w:type="dxa"/>
          </w:tcPr>
          <w:p w:rsidR="00D9180F" w:rsidRDefault="00D9180F" w:rsidP="006178F6">
            <w:pPr>
              <w:jc w:val="center"/>
              <w:rPr>
                <w:rFonts w:ascii="Times New Roman" w:hAnsi="Times New Roman"/>
                <w:sz w:val="24"/>
                <w:szCs w:val="24"/>
              </w:rPr>
            </w:pPr>
            <w:r>
              <w:rPr>
                <w:rFonts w:ascii="Times New Roman" w:hAnsi="Times New Roman"/>
                <w:sz w:val="24"/>
                <w:szCs w:val="24"/>
              </w:rPr>
              <w:t>2014</w:t>
            </w:r>
          </w:p>
        </w:tc>
        <w:tc>
          <w:tcPr>
            <w:tcW w:w="1065" w:type="dxa"/>
          </w:tcPr>
          <w:p w:rsidR="00D9180F" w:rsidRDefault="00D9180F" w:rsidP="006178F6">
            <w:pPr>
              <w:jc w:val="center"/>
              <w:rPr>
                <w:rFonts w:ascii="Times New Roman" w:hAnsi="Times New Roman"/>
                <w:sz w:val="24"/>
                <w:szCs w:val="24"/>
              </w:rPr>
            </w:pPr>
            <w:r>
              <w:rPr>
                <w:rFonts w:ascii="Times New Roman" w:hAnsi="Times New Roman"/>
                <w:sz w:val="24"/>
                <w:szCs w:val="24"/>
              </w:rPr>
              <w:t>2015</w:t>
            </w:r>
          </w:p>
        </w:tc>
        <w:tc>
          <w:tcPr>
            <w:tcW w:w="1125" w:type="dxa"/>
          </w:tcPr>
          <w:p w:rsidR="00D9180F" w:rsidRDefault="00D9180F" w:rsidP="006178F6">
            <w:pPr>
              <w:jc w:val="center"/>
              <w:rPr>
                <w:rFonts w:ascii="Times New Roman" w:hAnsi="Times New Roman"/>
                <w:sz w:val="24"/>
                <w:szCs w:val="24"/>
              </w:rPr>
            </w:pPr>
            <w:r>
              <w:rPr>
                <w:rFonts w:ascii="Times New Roman" w:hAnsi="Times New Roman"/>
                <w:sz w:val="24"/>
                <w:szCs w:val="24"/>
              </w:rPr>
              <w:t>2016</w:t>
            </w:r>
          </w:p>
        </w:tc>
      </w:tr>
      <w:tr w:rsidR="00D9180F" w:rsidTr="006178F6">
        <w:trPr>
          <w:trHeight w:val="548"/>
        </w:trPr>
        <w:tc>
          <w:tcPr>
            <w:tcW w:w="495" w:type="dxa"/>
          </w:tcPr>
          <w:p w:rsidR="00D9180F" w:rsidRDefault="00D9180F" w:rsidP="006178F6">
            <w:pPr>
              <w:jc w:val="center"/>
              <w:rPr>
                <w:rFonts w:ascii="Times New Roman" w:hAnsi="Times New Roman"/>
                <w:sz w:val="24"/>
                <w:szCs w:val="24"/>
              </w:rPr>
            </w:pPr>
            <w:r>
              <w:rPr>
                <w:rFonts w:ascii="Times New Roman" w:hAnsi="Times New Roman"/>
                <w:sz w:val="24"/>
                <w:szCs w:val="24"/>
              </w:rPr>
              <w:t>P</w:t>
            </w:r>
          </w:p>
        </w:tc>
        <w:tc>
          <w:tcPr>
            <w:tcW w:w="1125" w:type="dxa"/>
          </w:tcPr>
          <w:p w:rsidR="00D9180F" w:rsidRDefault="00D9180F" w:rsidP="006178F6">
            <w:pPr>
              <w:jc w:val="center"/>
              <w:rPr>
                <w:rFonts w:ascii="Times New Roman" w:hAnsi="Times New Roman"/>
                <w:sz w:val="24"/>
                <w:szCs w:val="24"/>
              </w:rPr>
            </w:pPr>
            <w:r>
              <w:rPr>
                <w:rFonts w:ascii="Times New Roman" w:hAnsi="Times New Roman"/>
                <w:sz w:val="24"/>
                <w:szCs w:val="24"/>
              </w:rPr>
              <w:t>5000</w:t>
            </w:r>
          </w:p>
        </w:tc>
        <w:tc>
          <w:tcPr>
            <w:tcW w:w="945" w:type="dxa"/>
          </w:tcPr>
          <w:p w:rsidR="00D9180F" w:rsidRDefault="00D9180F" w:rsidP="006178F6">
            <w:pPr>
              <w:jc w:val="center"/>
              <w:rPr>
                <w:rFonts w:ascii="Times New Roman" w:hAnsi="Times New Roman"/>
                <w:sz w:val="24"/>
                <w:szCs w:val="24"/>
              </w:rPr>
            </w:pPr>
            <w:r>
              <w:rPr>
                <w:rFonts w:ascii="Times New Roman" w:hAnsi="Times New Roman"/>
                <w:sz w:val="24"/>
                <w:szCs w:val="24"/>
              </w:rPr>
              <w:t>6080</w:t>
            </w:r>
          </w:p>
        </w:tc>
        <w:tc>
          <w:tcPr>
            <w:tcW w:w="840" w:type="dxa"/>
          </w:tcPr>
          <w:p w:rsidR="00D9180F" w:rsidRDefault="00D9180F" w:rsidP="006178F6">
            <w:pPr>
              <w:jc w:val="center"/>
              <w:rPr>
                <w:rFonts w:ascii="Times New Roman" w:hAnsi="Times New Roman"/>
                <w:sz w:val="24"/>
                <w:szCs w:val="24"/>
              </w:rPr>
            </w:pPr>
            <w:r>
              <w:rPr>
                <w:rFonts w:ascii="Times New Roman" w:hAnsi="Times New Roman"/>
                <w:sz w:val="24"/>
                <w:szCs w:val="24"/>
              </w:rPr>
              <w:t>7400</w:t>
            </w:r>
          </w:p>
        </w:tc>
        <w:tc>
          <w:tcPr>
            <w:tcW w:w="915" w:type="dxa"/>
          </w:tcPr>
          <w:p w:rsidR="00D9180F" w:rsidRDefault="00D9180F" w:rsidP="006178F6">
            <w:pPr>
              <w:jc w:val="center"/>
              <w:rPr>
                <w:rFonts w:ascii="Times New Roman" w:hAnsi="Times New Roman"/>
                <w:sz w:val="24"/>
                <w:szCs w:val="24"/>
              </w:rPr>
            </w:pPr>
            <w:r>
              <w:rPr>
                <w:rFonts w:ascii="Times New Roman" w:hAnsi="Times New Roman"/>
                <w:sz w:val="24"/>
                <w:szCs w:val="24"/>
              </w:rPr>
              <w:t>9010</w:t>
            </w:r>
          </w:p>
        </w:tc>
        <w:tc>
          <w:tcPr>
            <w:tcW w:w="1020" w:type="dxa"/>
          </w:tcPr>
          <w:p w:rsidR="00D9180F" w:rsidRDefault="00D9180F" w:rsidP="006178F6">
            <w:pPr>
              <w:jc w:val="center"/>
              <w:rPr>
                <w:rFonts w:ascii="Times New Roman" w:hAnsi="Times New Roman"/>
                <w:sz w:val="24"/>
                <w:szCs w:val="24"/>
              </w:rPr>
            </w:pPr>
            <w:r>
              <w:rPr>
                <w:rFonts w:ascii="Times New Roman" w:hAnsi="Times New Roman"/>
                <w:sz w:val="24"/>
                <w:szCs w:val="24"/>
              </w:rPr>
              <w:t>10960</w:t>
            </w:r>
          </w:p>
        </w:tc>
        <w:tc>
          <w:tcPr>
            <w:tcW w:w="1065" w:type="dxa"/>
          </w:tcPr>
          <w:p w:rsidR="00D9180F" w:rsidRDefault="00D9180F" w:rsidP="006178F6">
            <w:pPr>
              <w:jc w:val="center"/>
              <w:rPr>
                <w:rFonts w:ascii="Times New Roman" w:hAnsi="Times New Roman"/>
                <w:sz w:val="24"/>
                <w:szCs w:val="24"/>
              </w:rPr>
            </w:pPr>
            <w:r>
              <w:rPr>
                <w:rFonts w:ascii="Times New Roman" w:hAnsi="Times New Roman"/>
                <w:sz w:val="24"/>
                <w:szCs w:val="24"/>
              </w:rPr>
              <w:t>13330</w:t>
            </w:r>
          </w:p>
        </w:tc>
        <w:tc>
          <w:tcPr>
            <w:tcW w:w="1125" w:type="dxa"/>
          </w:tcPr>
          <w:p w:rsidR="00D9180F" w:rsidRDefault="00D9180F" w:rsidP="006178F6">
            <w:pPr>
              <w:jc w:val="center"/>
              <w:rPr>
                <w:rFonts w:ascii="Times New Roman" w:hAnsi="Times New Roman"/>
                <w:sz w:val="24"/>
                <w:szCs w:val="24"/>
              </w:rPr>
            </w:pPr>
            <w:r>
              <w:rPr>
                <w:rFonts w:ascii="Times New Roman" w:hAnsi="Times New Roman"/>
                <w:sz w:val="24"/>
                <w:szCs w:val="24"/>
              </w:rPr>
              <w:t>16200</w:t>
            </w:r>
          </w:p>
        </w:tc>
      </w:tr>
      <w:tr w:rsidR="006178F6" w:rsidTr="006178F6">
        <w:trPr>
          <w:trHeight w:val="480"/>
        </w:trPr>
        <w:tc>
          <w:tcPr>
            <w:tcW w:w="495" w:type="dxa"/>
          </w:tcPr>
          <w:p w:rsidR="006178F6" w:rsidRPr="006178F6" w:rsidRDefault="006178F6" w:rsidP="006178F6">
            <w:pPr>
              <w:rPr>
                <w:rFonts w:ascii="Times New Roman" w:hAnsi="Times New Roman"/>
                <w:sz w:val="24"/>
                <w:szCs w:val="24"/>
              </w:rPr>
            </w:pPr>
          </w:p>
        </w:tc>
        <w:tc>
          <w:tcPr>
            <w:tcW w:w="1125" w:type="dxa"/>
          </w:tcPr>
          <w:p w:rsidR="006178F6" w:rsidRPr="006178F6" w:rsidRDefault="006178F6" w:rsidP="006178F6">
            <w:pPr>
              <w:rPr>
                <w:rFonts w:ascii="Times New Roman" w:hAnsi="Times New Roman"/>
                <w:sz w:val="24"/>
                <w:szCs w:val="24"/>
              </w:rPr>
            </w:pPr>
          </w:p>
        </w:tc>
        <w:tc>
          <w:tcPr>
            <w:tcW w:w="945" w:type="dxa"/>
          </w:tcPr>
          <w:p w:rsidR="006178F6" w:rsidRPr="006178F6" w:rsidRDefault="006178F6" w:rsidP="006178F6">
            <w:pPr>
              <w:rPr>
                <w:rFonts w:ascii="Times New Roman" w:hAnsi="Times New Roman"/>
                <w:sz w:val="24"/>
                <w:szCs w:val="24"/>
              </w:rPr>
            </w:pPr>
          </w:p>
        </w:tc>
        <w:tc>
          <w:tcPr>
            <w:tcW w:w="840" w:type="dxa"/>
          </w:tcPr>
          <w:p w:rsidR="006178F6" w:rsidRPr="006178F6" w:rsidRDefault="006178F6" w:rsidP="006178F6">
            <w:pPr>
              <w:rPr>
                <w:rFonts w:ascii="Times New Roman" w:hAnsi="Times New Roman"/>
                <w:sz w:val="24"/>
                <w:szCs w:val="24"/>
              </w:rPr>
            </w:pPr>
          </w:p>
        </w:tc>
        <w:tc>
          <w:tcPr>
            <w:tcW w:w="915" w:type="dxa"/>
          </w:tcPr>
          <w:p w:rsidR="006178F6" w:rsidRPr="006178F6" w:rsidRDefault="006178F6" w:rsidP="006178F6">
            <w:pPr>
              <w:rPr>
                <w:rFonts w:ascii="Times New Roman" w:hAnsi="Times New Roman"/>
                <w:sz w:val="24"/>
                <w:szCs w:val="24"/>
              </w:rPr>
            </w:pPr>
          </w:p>
        </w:tc>
        <w:tc>
          <w:tcPr>
            <w:tcW w:w="1020" w:type="dxa"/>
          </w:tcPr>
          <w:p w:rsidR="006178F6" w:rsidRPr="006178F6" w:rsidRDefault="006178F6" w:rsidP="006178F6">
            <w:pPr>
              <w:rPr>
                <w:rFonts w:ascii="Times New Roman" w:hAnsi="Times New Roman"/>
                <w:sz w:val="24"/>
                <w:szCs w:val="24"/>
              </w:rPr>
            </w:pPr>
          </w:p>
        </w:tc>
        <w:tc>
          <w:tcPr>
            <w:tcW w:w="1065" w:type="dxa"/>
          </w:tcPr>
          <w:p w:rsidR="006178F6" w:rsidRPr="006178F6" w:rsidRDefault="006178F6" w:rsidP="006178F6">
            <w:pPr>
              <w:rPr>
                <w:rFonts w:ascii="Times New Roman" w:hAnsi="Times New Roman"/>
                <w:sz w:val="24"/>
                <w:szCs w:val="24"/>
              </w:rPr>
            </w:pPr>
          </w:p>
        </w:tc>
        <w:tc>
          <w:tcPr>
            <w:tcW w:w="1125" w:type="dxa"/>
          </w:tcPr>
          <w:p w:rsidR="006178F6" w:rsidRPr="006178F6" w:rsidRDefault="006178F6" w:rsidP="006178F6">
            <w:pPr>
              <w:rPr>
                <w:rFonts w:ascii="Times New Roman" w:hAnsi="Times New Roman"/>
                <w:sz w:val="24"/>
                <w:szCs w:val="24"/>
              </w:rPr>
            </w:pPr>
          </w:p>
        </w:tc>
      </w:tr>
    </w:tbl>
    <w:p w:rsidR="00D9180F" w:rsidRPr="00D9180F" w:rsidRDefault="00D9180F" w:rsidP="004B3D1A">
      <w:pPr>
        <w:pStyle w:val="ListParagraph"/>
        <w:numPr>
          <w:ilvl w:val="0"/>
          <w:numId w:val="17"/>
        </w:numPr>
        <w:rPr>
          <w:rFonts w:ascii="Times New Roman" w:hAnsi="Times New Roman"/>
          <w:sz w:val="24"/>
          <w:szCs w:val="24"/>
        </w:rPr>
      </w:pPr>
      <w:r w:rsidRPr="00D9180F">
        <w:rPr>
          <w:rFonts w:ascii="Times New Roman" w:hAnsi="Times New Roman"/>
          <w:sz w:val="24"/>
          <w:szCs w:val="24"/>
        </w:rPr>
        <w:t>The table shows the goods ( P)  produced  by a certain factory in time (t) since 2010 is believed to obey a law of the form P=kA</w:t>
      </w:r>
      <w:r w:rsidRPr="00D9180F">
        <w:rPr>
          <w:rFonts w:ascii="Times New Roman" w:hAnsi="Times New Roman"/>
          <w:sz w:val="24"/>
          <w:szCs w:val="24"/>
          <w:vertAlign w:val="superscript"/>
        </w:rPr>
        <w:t>t</w:t>
      </w:r>
      <w:r w:rsidRPr="00D9180F">
        <w:rPr>
          <w:rFonts w:ascii="Times New Roman" w:hAnsi="Times New Roman"/>
          <w:sz w:val="24"/>
          <w:szCs w:val="24"/>
        </w:rPr>
        <w:t xml:space="preserve"> where k and A are constants and t is time in years</w:t>
      </w:r>
      <w:r w:rsidR="006178F6">
        <w:rPr>
          <w:rFonts w:ascii="Times New Roman" w:hAnsi="Times New Roman"/>
          <w:sz w:val="24"/>
          <w:szCs w:val="24"/>
        </w:rPr>
        <w:t>.</w:t>
      </w:r>
    </w:p>
    <w:p w:rsidR="00D9180F" w:rsidRPr="00CE20BC" w:rsidRDefault="00D9180F" w:rsidP="00D9180F">
      <w:pPr>
        <w:rPr>
          <w:rFonts w:ascii="Times New Roman" w:hAnsi="Times New Roman"/>
          <w:sz w:val="24"/>
          <w:szCs w:val="24"/>
        </w:rPr>
      </w:pPr>
    </w:p>
    <w:p w:rsidR="00D9180F" w:rsidRPr="00CE20BC" w:rsidRDefault="00D9180F" w:rsidP="00D9180F">
      <w:pPr>
        <w:rPr>
          <w:rFonts w:ascii="Times New Roman" w:hAnsi="Times New Roman"/>
          <w:sz w:val="24"/>
          <w:szCs w:val="24"/>
        </w:rPr>
      </w:pPr>
    </w:p>
    <w:p w:rsidR="00D9180F" w:rsidRDefault="00D9180F" w:rsidP="00D9180F">
      <w:pPr>
        <w:rPr>
          <w:rFonts w:ascii="Times New Roman" w:hAnsi="Times New Roman"/>
          <w:sz w:val="24"/>
          <w:szCs w:val="24"/>
        </w:rPr>
      </w:pPr>
    </w:p>
    <w:p w:rsidR="006178F6" w:rsidRDefault="006178F6" w:rsidP="006178F6">
      <w:pPr>
        <w:spacing w:after="0" w:line="240" w:lineRule="auto"/>
        <w:rPr>
          <w:rFonts w:ascii="Times New Roman" w:hAnsi="Times New Roman"/>
          <w:sz w:val="24"/>
          <w:szCs w:val="24"/>
        </w:rPr>
      </w:pPr>
    </w:p>
    <w:p w:rsidR="006178F6" w:rsidRDefault="006178F6" w:rsidP="006178F6">
      <w:pPr>
        <w:spacing w:after="0" w:line="240" w:lineRule="auto"/>
        <w:rPr>
          <w:rFonts w:ascii="Times New Roman" w:hAnsi="Times New Roman"/>
          <w:sz w:val="24"/>
          <w:szCs w:val="24"/>
        </w:rPr>
      </w:pPr>
    </w:p>
    <w:p w:rsidR="007B17DE" w:rsidRDefault="006178F6" w:rsidP="006178F6">
      <w:pPr>
        <w:pStyle w:val="ListParagraph"/>
        <w:numPr>
          <w:ilvl w:val="0"/>
          <w:numId w:val="16"/>
        </w:numPr>
        <w:spacing w:after="0" w:line="240" w:lineRule="auto"/>
        <w:rPr>
          <w:rFonts w:ascii="Times New Roman" w:hAnsi="Times New Roman"/>
          <w:sz w:val="24"/>
          <w:szCs w:val="24"/>
        </w:rPr>
      </w:pPr>
      <w:r w:rsidRPr="007B17DE">
        <w:rPr>
          <w:rFonts w:ascii="Times New Roman" w:hAnsi="Times New Roman"/>
          <w:sz w:val="24"/>
          <w:szCs w:val="24"/>
        </w:rPr>
        <w:t>Express the law P=kA</w:t>
      </w:r>
      <w:r w:rsidRPr="007B17DE">
        <w:rPr>
          <w:rFonts w:ascii="Times New Roman" w:hAnsi="Times New Roman"/>
          <w:sz w:val="24"/>
          <w:szCs w:val="24"/>
          <w:vertAlign w:val="superscript"/>
        </w:rPr>
        <w:t>t</w:t>
      </w:r>
      <w:r w:rsidRPr="007B17DE">
        <w:rPr>
          <w:rFonts w:ascii="Times New Roman" w:hAnsi="Times New Roman"/>
          <w:sz w:val="24"/>
          <w:szCs w:val="24"/>
        </w:rPr>
        <w:t xml:space="preserve"> where k and A are constants and t is time in years in the linear form</w:t>
      </w:r>
      <w:r w:rsidR="007B17DE">
        <w:rPr>
          <w:rFonts w:ascii="Times New Roman" w:hAnsi="Times New Roman"/>
          <w:sz w:val="24"/>
          <w:szCs w:val="24"/>
        </w:rPr>
        <w:t xml:space="preserve"> </w:t>
      </w:r>
      <w:r w:rsidRPr="007B17DE">
        <w:rPr>
          <w:rFonts w:ascii="Times New Roman" w:hAnsi="Times New Roman"/>
          <w:sz w:val="24"/>
          <w:szCs w:val="24"/>
        </w:rPr>
        <w:t xml:space="preserve"> </w:t>
      </w:r>
      <m:oMath>
        <m:r>
          <w:rPr>
            <w:rFonts w:ascii="Cambria Math" w:hAnsi="Cambria Math"/>
            <w:sz w:val="24"/>
            <w:szCs w:val="24"/>
          </w:rPr>
          <m:t>y = mx + c</m:t>
        </m:r>
      </m:oMath>
      <w:r w:rsidRPr="007B17DE">
        <w:rPr>
          <w:rFonts w:ascii="Times New Roman" w:hAnsi="Times New Roman"/>
          <w:sz w:val="24"/>
          <w:szCs w:val="24"/>
        </w:rPr>
        <w:t xml:space="preserve">     </w:t>
      </w:r>
      <w:r w:rsidR="007B17DE" w:rsidRPr="007B17DE">
        <w:rPr>
          <w:rFonts w:ascii="Times New Roman" w:hAnsi="Times New Roman"/>
          <w:sz w:val="24"/>
          <w:szCs w:val="24"/>
        </w:rPr>
        <w:t xml:space="preserve">and fill the table appropriately.            </w:t>
      </w:r>
      <w:r w:rsidR="007B17DE">
        <w:rPr>
          <w:rFonts w:ascii="Times New Roman" w:hAnsi="Times New Roman"/>
          <w:sz w:val="24"/>
          <w:szCs w:val="24"/>
        </w:rPr>
        <w:t xml:space="preserve">                              (3</w:t>
      </w:r>
      <w:r w:rsidR="007B17DE" w:rsidRPr="007B17DE">
        <w:rPr>
          <w:rFonts w:ascii="Times New Roman" w:hAnsi="Times New Roman"/>
          <w:sz w:val="24"/>
          <w:szCs w:val="24"/>
        </w:rPr>
        <w:t>mks)</w:t>
      </w:r>
    </w:p>
    <w:p w:rsidR="007B17DE" w:rsidRPr="007B17DE" w:rsidRDefault="007B17DE" w:rsidP="007B17DE">
      <w:pPr>
        <w:spacing w:after="0" w:line="240" w:lineRule="auto"/>
        <w:rPr>
          <w:rFonts w:ascii="Times New Roman" w:hAnsi="Times New Roman"/>
          <w:sz w:val="24"/>
          <w:szCs w:val="24"/>
        </w:rPr>
      </w:pPr>
    </w:p>
    <w:p w:rsidR="006178F6" w:rsidRDefault="006178F6" w:rsidP="006178F6">
      <w:pPr>
        <w:spacing w:after="0" w:line="240" w:lineRule="auto"/>
        <w:rPr>
          <w:rFonts w:ascii="Times New Roman" w:hAnsi="Times New Roman"/>
          <w:sz w:val="24"/>
          <w:szCs w:val="24"/>
        </w:rPr>
      </w:pPr>
      <w:r>
        <w:rPr>
          <w:rFonts w:ascii="Times New Roman" w:hAnsi="Times New Roman"/>
          <w:sz w:val="24"/>
          <w:szCs w:val="24"/>
        </w:rPr>
        <w:t xml:space="preserve">                     </w:t>
      </w:r>
    </w:p>
    <w:p w:rsidR="007B17DE" w:rsidRDefault="007B17DE" w:rsidP="007B17DE">
      <w:pPr>
        <w:pStyle w:val="ListParagraph"/>
        <w:numPr>
          <w:ilvl w:val="0"/>
          <w:numId w:val="16"/>
        </w:numPr>
        <w:spacing w:after="0"/>
        <w:rPr>
          <w:rFonts w:ascii="Times New Roman" w:hAnsi="Times New Roman"/>
          <w:sz w:val="24"/>
          <w:szCs w:val="24"/>
        </w:rPr>
      </w:pPr>
      <w:r w:rsidRPr="007B17DE">
        <w:rPr>
          <w:rFonts w:ascii="Times New Roman" w:hAnsi="Times New Roman"/>
          <w:sz w:val="24"/>
          <w:szCs w:val="24"/>
        </w:rPr>
        <w:t>Plot</w:t>
      </w:r>
      <w:r w:rsidR="00D9180F" w:rsidRPr="007B17DE">
        <w:rPr>
          <w:rFonts w:ascii="Times New Roman" w:hAnsi="Times New Roman"/>
          <w:sz w:val="24"/>
          <w:szCs w:val="24"/>
        </w:rPr>
        <w:t xml:space="preserve"> a suitable straight line graph</w:t>
      </w:r>
      <w:r w:rsidRPr="007B17DE">
        <w:rPr>
          <w:rFonts w:ascii="Times New Roman" w:hAnsi="Times New Roman"/>
          <w:sz w:val="24"/>
          <w:szCs w:val="24"/>
        </w:rPr>
        <w:t xml:space="preserve">                                                 </w:t>
      </w:r>
      <w:r>
        <w:rPr>
          <w:rFonts w:ascii="Times New Roman" w:hAnsi="Times New Roman"/>
          <w:sz w:val="24"/>
          <w:szCs w:val="24"/>
        </w:rPr>
        <w:t xml:space="preserve">                     </w:t>
      </w:r>
      <w:r w:rsidR="007E21BF">
        <w:rPr>
          <w:rFonts w:ascii="Times New Roman" w:hAnsi="Times New Roman"/>
          <w:sz w:val="24"/>
          <w:szCs w:val="24"/>
        </w:rPr>
        <w:t xml:space="preserve">         </w:t>
      </w:r>
      <w:r w:rsidRPr="007B17DE">
        <w:rPr>
          <w:rFonts w:ascii="Times New Roman" w:hAnsi="Times New Roman"/>
          <w:sz w:val="24"/>
          <w:szCs w:val="24"/>
        </w:rPr>
        <w:t>(4mks)</w:t>
      </w:r>
    </w:p>
    <w:p w:rsidR="007B17DE" w:rsidRDefault="007B17DE" w:rsidP="007B17DE">
      <w:pPr>
        <w:spacing w:after="0"/>
        <w:rPr>
          <w:rFonts w:ascii="Times New Roman" w:hAnsi="Times New Roman"/>
          <w:sz w:val="24"/>
          <w:szCs w:val="24"/>
        </w:rPr>
      </w:pPr>
    </w:p>
    <w:p w:rsidR="007B17DE" w:rsidRDefault="00A440A4" w:rsidP="007B17DE">
      <w:pPr>
        <w:spacing w:after="0"/>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65408" behindDoc="0" locked="0" layoutInCell="1" allowOverlap="1">
                <wp:simplePos x="0" y="0"/>
                <wp:positionH relativeFrom="column">
                  <wp:posOffset>-213360</wp:posOffset>
                </wp:positionH>
                <wp:positionV relativeFrom="paragraph">
                  <wp:posOffset>76200</wp:posOffset>
                </wp:positionV>
                <wp:extent cx="6280150" cy="4229100"/>
                <wp:effectExtent l="5715" t="11430" r="10160" b="7620"/>
                <wp:wrapNone/>
                <wp:docPr id="1"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80150" cy="4229100"/>
                          <a:chOff x="1070438" y="1061466"/>
                          <a:chExt cx="61202" cy="39087"/>
                        </a:xfrm>
                      </wpg:grpSpPr>
                      <wps:wsp>
                        <wps:cNvPr id="2" name="Rectangle 11"/>
                        <wps:cNvSpPr>
                          <a:spLocks noChangeArrowheads="1"/>
                        </wps:cNvSpPr>
                        <wps:spPr bwMode="auto">
                          <a:xfrm>
                            <a:off x="1070438" y="1061466"/>
                            <a:ext cx="61200" cy="38862"/>
                          </a:xfrm>
                          <a:prstGeom prst="rect">
                            <a:avLst/>
                          </a:prstGeom>
                          <a:noFill/>
                          <a:ln w="9525" algn="in">
                            <a:solidFill>
                              <a:srgbClr val="00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g:grpSp>
                        <wpg:cNvPr id="3" name="Group 12"/>
                        <wpg:cNvGrpSpPr>
                          <a:grpSpLocks/>
                        </wpg:cNvGrpSpPr>
                        <wpg:grpSpPr bwMode="auto">
                          <a:xfrm rot="5400000">
                            <a:off x="1094197" y="1048844"/>
                            <a:ext cx="13681" cy="61200"/>
                            <a:chOff x="1071957" y="1069921"/>
                            <a:chExt cx="13681" cy="61200"/>
                          </a:xfrm>
                        </wpg:grpSpPr>
                        <wpg:grpSp>
                          <wpg:cNvPr id="4" name="Group 13"/>
                          <wpg:cNvGrpSpPr>
                            <a:grpSpLocks/>
                          </wpg:cNvGrpSpPr>
                          <wpg:grpSpPr bwMode="auto">
                            <a:xfrm>
                              <a:off x="1071957" y="1069921"/>
                              <a:ext cx="6481" cy="61200"/>
                              <a:chOff x="1071957" y="1069921"/>
                              <a:chExt cx="6480" cy="61200"/>
                            </a:xfrm>
                          </wpg:grpSpPr>
                          <wpg:grpSp>
                            <wpg:cNvPr id="5" name="Group 14"/>
                            <wpg:cNvGrpSpPr>
                              <a:grpSpLocks/>
                            </wpg:cNvGrpSpPr>
                            <wpg:grpSpPr bwMode="auto">
                              <a:xfrm>
                                <a:off x="1071957" y="1069921"/>
                                <a:ext cx="2880" cy="61200"/>
                                <a:chOff x="1071957" y="1069921"/>
                                <a:chExt cx="2880" cy="61200"/>
                              </a:xfrm>
                            </wpg:grpSpPr>
                            <wps:wsp>
                              <wps:cNvPr id="6" name="Line 15"/>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7" name="Line 16"/>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8" name="Line 17"/>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2" name="Line 18"/>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3" name="Line 19"/>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14" name="Group 20"/>
                            <wpg:cNvGrpSpPr>
                              <a:grpSpLocks/>
                            </wpg:cNvGrpSpPr>
                            <wpg:grpSpPr bwMode="auto">
                              <a:xfrm>
                                <a:off x="1075557" y="1069921"/>
                                <a:ext cx="2881" cy="61200"/>
                                <a:chOff x="1071957" y="1069921"/>
                                <a:chExt cx="2880" cy="61200"/>
                              </a:xfrm>
                            </wpg:grpSpPr>
                            <wps:wsp>
                              <wps:cNvPr id="15" name="Line 21"/>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6" name="Line 22"/>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7" name="Line 23"/>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8" name="Line 24"/>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9" name="Line 25"/>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cNvPr id="20" name="Group 26"/>
                          <wpg:cNvGrpSpPr>
                            <a:grpSpLocks/>
                          </wpg:cNvGrpSpPr>
                          <wpg:grpSpPr bwMode="auto">
                            <a:xfrm>
                              <a:off x="1079157" y="1069921"/>
                              <a:ext cx="6481" cy="61200"/>
                              <a:chOff x="1071957" y="1069921"/>
                              <a:chExt cx="6480" cy="61200"/>
                            </a:xfrm>
                          </wpg:grpSpPr>
                          <wpg:grpSp>
                            <wpg:cNvPr id="21" name="Group 27"/>
                            <wpg:cNvGrpSpPr>
                              <a:grpSpLocks/>
                            </wpg:cNvGrpSpPr>
                            <wpg:grpSpPr bwMode="auto">
                              <a:xfrm>
                                <a:off x="1071957" y="1069921"/>
                                <a:ext cx="2880" cy="61200"/>
                                <a:chOff x="1071957" y="1069921"/>
                                <a:chExt cx="2880" cy="61200"/>
                              </a:xfrm>
                            </wpg:grpSpPr>
                            <wps:wsp>
                              <wps:cNvPr id="22" name="Line 28"/>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3" name="Line 29"/>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4" name="Line 30"/>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5" name="Line 31"/>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6" name="Line 32"/>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27" name="Group 33"/>
                            <wpg:cNvGrpSpPr>
                              <a:grpSpLocks/>
                            </wpg:cNvGrpSpPr>
                            <wpg:grpSpPr bwMode="auto">
                              <a:xfrm>
                                <a:off x="1075557" y="1069921"/>
                                <a:ext cx="2881" cy="61200"/>
                                <a:chOff x="1071957" y="1069921"/>
                                <a:chExt cx="2880" cy="61200"/>
                              </a:xfrm>
                            </wpg:grpSpPr>
                            <wps:wsp>
                              <wps:cNvPr id="28" name="Line 34"/>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9" name="Line 35"/>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0" name="Line 36"/>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1" name="Line 37"/>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2" name="Line 38"/>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grpSp>
                        <wpg:cNvPr id="33" name="Group 39"/>
                        <wpg:cNvGrpSpPr>
                          <a:grpSpLocks/>
                        </wpg:cNvGrpSpPr>
                        <wpg:grpSpPr bwMode="auto">
                          <a:xfrm>
                            <a:off x="1071160" y="1061466"/>
                            <a:ext cx="59761" cy="38862"/>
                            <a:chOff x="1071160" y="1075753"/>
                            <a:chExt cx="59760" cy="61200"/>
                          </a:xfrm>
                        </wpg:grpSpPr>
                        <wpg:grpSp>
                          <wpg:cNvPr id="34" name="Group 40"/>
                          <wpg:cNvGrpSpPr>
                            <a:grpSpLocks/>
                          </wpg:cNvGrpSpPr>
                          <wpg:grpSpPr bwMode="auto">
                            <a:xfrm>
                              <a:off x="1071160" y="1075753"/>
                              <a:ext cx="56881" cy="61200"/>
                              <a:chOff x="1071160" y="1075753"/>
                              <a:chExt cx="56881" cy="61200"/>
                            </a:xfrm>
                          </wpg:grpSpPr>
                          <wpg:grpSp>
                            <wpg:cNvPr id="35" name="Group 41"/>
                            <wpg:cNvGrpSpPr>
                              <a:grpSpLocks/>
                            </wpg:cNvGrpSpPr>
                            <wpg:grpSpPr bwMode="auto">
                              <a:xfrm>
                                <a:off x="1071160" y="1075753"/>
                                <a:ext cx="13681" cy="61200"/>
                                <a:chOff x="1071957" y="1069921"/>
                                <a:chExt cx="13681" cy="61200"/>
                              </a:xfrm>
                            </wpg:grpSpPr>
                            <wpg:grpSp>
                              <wpg:cNvPr id="36" name="Group 42"/>
                              <wpg:cNvGrpSpPr>
                                <a:grpSpLocks/>
                              </wpg:cNvGrpSpPr>
                              <wpg:grpSpPr bwMode="auto">
                                <a:xfrm>
                                  <a:off x="1071957" y="1069921"/>
                                  <a:ext cx="6481" cy="61200"/>
                                  <a:chOff x="1071957" y="1069921"/>
                                  <a:chExt cx="6480" cy="61200"/>
                                </a:xfrm>
                              </wpg:grpSpPr>
                              <wpg:grpSp>
                                <wpg:cNvPr id="37" name="Group 43"/>
                                <wpg:cNvGrpSpPr>
                                  <a:grpSpLocks/>
                                </wpg:cNvGrpSpPr>
                                <wpg:grpSpPr bwMode="auto">
                                  <a:xfrm>
                                    <a:off x="1071957" y="1069921"/>
                                    <a:ext cx="2880" cy="61200"/>
                                    <a:chOff x="1071957" y="1069921"/>
                                    <a:chExt cx="2880" cy="61200"/>
                                  </a:xfrm>
                                </wpg:grpSpPr>
                                <wps:wsp>
                                  <wps:cNvPr id="38" name="Line 44"/>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39" name="Line 45"/>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40" name="Line 46"/>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41" name="Line 47"/>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42" name="Line 48"/>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43" name="Group 49"/>
                                <wpg:cNvGrpSpPr>
                                  <a:grpSpLocks/>
                                </wpg:cNvGrpSpPr>
                                <wpg:grpSpPr bwMode="auto">
                                  <a:xfrm>
                                    <a:off x="1075557" y="1069921"/>
                                    <a:ext cx="2881" cy="61200"/>
                                    <a:chOff x="1071957" y="1069921"/>
                                    <a:chExt cx="2880" cy="61200"/>
                                  </a:xfrm>
                                </wpg:grpSpPr>
                                <wps:wsp>
                                  <wps:cNvPr id="44" name="Line 50"/>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45" name="Line 51"/>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46" name="Line 52"/>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47" name="Line 53"/>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48" name="Line 54"/>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cNvPr id="49" name="Group 55"/>
                              <wpg:cNvGrpSpPr>
                                <a:grpSpLocks/>
                              </wpg:cNvGrpSpPr>
                              <wpg:grpSpPr bwMode="auto">
                                <a:xfrm>
                                  <a:off x="1079157" y="1069921"/>
                                  <a:ext cx="6481" cy="61200"/>
                                  <a:chOff x="1071957" y="1069921"/>
                                  <a:chExt cx="6480" cy="61200"/>
                                </a:xfrm>
                              </wpg:grpSpPr>
                              <wpg:grpSp>
                                <wpg:cNvPr id="50" name="Group 56"/>
                                <wpg:cNvGrpSpPr>
                                  <a:grpSpLocks/>
                                </wpg:cNvGrpSpPr>
                                <wpg:grpSpPr bwMode="auto">
                                  <a:xfrm>
                                    <a:off x="1071957" y="1069921"/>
                                    <a:ext cx="2880" cy="61200"/>
                                    <a:chOff x="1071957" y="1069921"/>
                                    <a:chExt cx="2880" cy="61200"/>
                                  </a:xfrm>
                                </wpg:grpSpPr>
                                <wps:wsp>
                                  <wps:cNvPr id="51" name="Line 57"/>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52" name="Line 58"/>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53" name="Line 59"/>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54" name="Line 60"/>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55" name="Line 61"/>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56" name="Group 62"/>
                                <wpg:cNvGrpSpPr>
                                  <a:grpSpLocks/>
                                </wpg:cNvGrpSpPr>
                                <wpg:grpSpPr bwMode="auto">
                                  <a:xfrm>
                                    <a:off x="1075557" y="1069921"/>
                                    <a:ext cx="2881" cy="61200"/>
                                    <a:chOff x="1071957" y="1069921"/>
                                    <a:chExt cx="2880" cy="61200"/>
                                  </a:xfrm>
                                </wpg:grpSpPr>
                                <wps:wsp>
                                  <wps:cNvPr id="57" name="Line 63"/>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58" name="Line 64"/>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59" name="Line 65"/>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60" name="Line 66"/>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61" name="Line 67"/>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grpSp>
                            <wpg:cNvPr id="62" name="Group 68"/>
                            <wpg:cNvGrpSpPr>
                              <a:grpSpLocks/>
                            </wpg:cNvGrpSpPr>
                            <wpg:grpSpPr bwMode="auto">
                              <a:xfrm>
                                <a:off x="1085560" y="1075753"/>
                                <a:ext cx="13681" cy="61200"/>
                                <a:chOff x="1071957" y="1069921"/>
                                <a:chExt cx="13681" cy="61200"/>
                              </a:xfrm>
                            </wpg:grpSpPr>
                            <wpg:grpSp>
                              <wpg:cNvPr id="63" name="Group 69"/>
                              <wpg:cNvGrpSpPr>
                                <a:grpSpLocks/>
                              </wpg:cNvGrpSpPr>
                              <wpg:grpSpPr bwMode="auto">
                                <a:xfrm>
                                  <a:off x="1071957" y="1069921"/>
                                  <a:ext cx="6481" cy="61200"/>
                                  <a:chOff x="1071957" y="1069921"/>
                                  <a:chExt cx="6480" cy="61200"/>
                                </a:xfrm>
                              </wpg:grpSpPr>
                              <wpg:grpSp>
                                <wpg:cNvPr id="64" name="Group 70"/>
                                <wpg:cNvGrpSpPr>
                                  <a:grpSpLocks/>
                                </wpg:cNvGrpSpPr>
                                <wpg:grpSpPr bwMode="auto">
                                  <a:xfrm>
                                    <a:off x="1071957" y="1069921"/>
                                    <a:ext cx="2880" cy="61200"/>
                                    <a:chOff x="1071957" y="1069921"/>
                                    <a:chExt cx="2880" cy="61200"/>
                                  </a:xfrm>
                                </wpg:grpSpPr>
                                <wps:wsp>
                                  <wps:cNvPr id="65" name="Line 71"/>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66" name="Line 72"/>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67" name="Line 73"/>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68" name="Line 74"/>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69" name="Line 75"/>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70" name="Group 76"/>
                                <wpg:cNvGrpSpPr>
                                  <a:grpSpLocks/>
                                </wpg:cNvGrpSpPr>
                                <wpg:grpSpPr bwMode="auto">
                                  <a:xfrm>
                                    <a:off x="1075557" y="1069921"/>
                                    <a:ext cx="2881" cy="61200"/>
                                    <a:chOff x="1071957" y="1069921"/>
                                    <a:chExt cx="2880" cy="61200"/>
                                  </a:xfrm>
                                </wpg:grpSpPr>
                                <wps:wsp>
                                  <wps:cNvPr id="71" name="Line 77"/>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72" name="Line 78"/>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73" name="Line 79"/>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74" name="Line 80"/>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75" name="Line 81"/>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cNvPr id="76" name="Group 82"/>
                              <wpg:cNvGrpSpPr>
                                <a:grpSpLocks/>
                              </wpg:cNvGrpSpPr>
                              <wpg:grpSpPr bwMode="auto">
                                <a:xfrm>
                                  <a:off x="1079157" y="1069921"/>
                                  <a:ext cx="6481" cy="61200"/>
                                  <a:chOff x="1071957" y="1069921"/>
                                  <a:chExt cx="6480" cy="61200"/>
                                </a:xfrm>
                              </wpg:grpSpPr>
                              <wpg:grpSp>
                                <wpg:cNvPr id="77" name="Group 83"/>
                                <wpg:cNvGrpSpPr>
                                  <a:grpSpLocks/>
                                </wpg:cNvGrpSpPr>
                                <wpg:grpSpPr bwMode="auto">
                                  <a:xfrm>
                                    <a:off x="1071957" y="1069921"/>
                                    <a:ext cx="2880" cy="61200"/>
                                    <a:chOff x="1071957" y="1069921"/>
                                    <a:chExt cx="2880" cy="61200"/>
                                  </a:xfrm>
                                </wpg:grpSpPr>
                                <wps:wsp>
                                  <wps:cNvPr id="78" name="Line 84"/>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79" name="Line 85"/>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80" name="Line 86"/>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81" name="Line 87"/>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82" name="Line 88"/>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83" name="Group 89"/>
                                <wpg:cNvGrpSpPr>
                                  <a:grpSpLocks/>
                                </wpg:cNvGrpSpPr>
                                <wpg:grpSpPr bwMode="auto">
                                  <a:xfrm>
                                    <a:off x="1075557" y="1069921"/>
                                    <a:ext cx="2881" cy="61200"/>
                                    <a:chOff x="1071957" y="1069921"/>
                                    <a:chExt cx="2880" cy="61200"/>
                                  </a:xfrm>
                                </wpg:grpSpPr>
                                <wps:wsp>
                                  <wps:cNvPr id="84" name="Line 90"/>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85" name="Line 91"/>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86" name="Line 92"/>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87" name="Line 93"/>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88" name="Line 94"/>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grpSp>
                            <wpg:cNvPr id="89" name="Group 95"/>
                            <wpg:cNvGrpSpPr>
                              <a:grpSpLocks/>
                            </wpg:cNvGrpSpPr>
                            <wpg:grpSpPr bwMode="auto">
                              <a:xfrm>
                                <a:off x="1099960" y="1075753"/>
                                <a:ext cx="13681" cy="61200"/>
                                <a:chOff x="1071957" y="1069921"/>
                                <a:chExt cx="13681" cy="61200"/>
                              </a:xfrm>
                            </wpg:grpSpPr>
                            <wpg:grpSp>
                              <wpg:cNvPr id="90" name="Group 96"/>
                              <wpg:cNvGrpSpPr>
                                <a:grpSpLocks/>
                              </wpg:cNvGrpSpPr>
                              <wpg:grpSpPr bwMode="auto">
                                <a:xfrm>
                                  <a:off x="1071957" y="1069921"/>
                                  <a:ext cx="6481" cy="61200"/>
                                  <a:chOff x="1071957" y="1069921"/>
                                  <a:chExt cx="6480" cy="61200"/>
                                </a:xfrm>
                              </wpg:grpSpPr>
                              <wpg:grpSp>
                                <wpg:cNvPr id="91" name="Group 97"/>
                                <wpg:cNvGrpSpPr>
                                  <a:grpSpLocks/>
                                </wpg:cNvGrpSpPr>
                                <wpg:grpSpPr bwMode="auto">
                                  <a:xfrm>
                                    <a:off x="1071957" y="1069921"/>
                                    <a:ext cx="2880" cy="61200"/>
                                    <a:chOff x="1071957" y="1069921"/>
                                    <a:chExt cx="2880" cy="61200"/>
                                  </a:xfrm>
                                </wpg:grpSpPr>
                                <wps:wsp>
                                  <wps:cNvPr id="92" name="Line 98"/>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93" name="Line 99"/>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94" name="Line 100"/>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95" name="Line 101"/>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96" name="Line 102"/>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97" name="Group 103"/>
                                <wpg:cNvGrpSpPr>
                                  <a:grpSpLocks/>
                                </wpg:cNvGrpSpPr>
                                <wpg:grpSpPr bwMode="auto">
                                  <a:xfrm>
                                    <a:off x="1075557" y="1069921"/>
                                    <a:ext cx="2881" cy="61200"/>
                                    <a:chOff x="1071957" y="1069921"/>
                                    <a:chExt cx="2880" cy="61200"/>
                                  </a:xfrm>
                                </wpg:grpSpPr>
                                <wps:wsp>
                                  <wps:cNvPr id="98" name="Line 104"/>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99" name="Line 105"/>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00" name="Line 106"/>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01" name="Line 107"/>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02" name="Line 108"/>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cNvPr id="103" name="Group 109"/>
                              <wpg:cNvGrpSpPr>
                                <a:grpSpLocks/>
                              </wpg:cNvGrpSpPr>
                              <wpg:grpSpPr bwMode="auto">
                                <a:xfrm>
                                  <a:off x="1079157" y="1069921"/>
                                  <a:ext cx="6481" cy="61200"/>
                                  <a:chOff x="1071957" y="1069921"/>
                                  <a:chExt cx="6480" cy="61200"/>
                                </a:xfrm>
                              </wpg:grpSpPr>
                              <wpg:grpSp>
                                <wpg:cNvPr id="104" name="Group 110"/>
                                <wpg:cNvGrpSpPr>
                                  <a:grpSpLocks/>
                                </wpg:cNvGrpSpPr>
                                <wpg:grpSpPr bwMode="auto">
                                  <a:xfrm>
                                    <a:off x="1071957" y="1069921"/>
                                    <a:ext cx="2880" cy="61200"/>
                                    <a:chOff x="1071957" y="1069921"/>
                                    <a:chExt cx="2880" cy="61200"/>
                                  </a:xfrm>
                                </wpg:grpSpPr>
                                <wps:wsp>
                                  <wps:cNvPr id="105" name="Line 111"/>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06" name="Line 112"/>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07" name="Line 113"/>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08" name="Line 114"/>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09" name="Line 115"/>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110" name="Group 116"/>
                                <wpg:cNvGrpSpPr>
                                  <a:grpSpLocks/>
                                </wpg:cNvGrpSpPr>
                                <wpg:grpSpPr bwMode="auto">
                                  <a:xfrm>
                                    <a:off x="1075557" y="1069921"/>
                                    <a:ext cx="2881" cy="61200"/>
                                    <a:chOff x="1071957" y="1069921"/>
                                    <a:chExt cx="2880" cy="61200"/>
                                  </a:xfrm>
                                </wpg:grpSpPr>
                                <wps:wsp>
                                  <wps:cNvPr id="111" name="Line 117"/>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12" name="Line 118"/>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13" name="Line 119"/>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14" name="Line 120"/>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15" name="Line 121"/>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grpSp>
                            <wpg:cNvPr id="116" name="Group 122"/>
                            <wpg:cNvGrpSpPr>
                              <a:grpSpLocks/>
                            </wpg:cNvGrpSpPr>
                            <wpg:grpSpPr bwMode="auto">
                              <a:xfrm>
                                <a:off x="1114360" y="1075753"/>
                                <a:ext cx="13681" cy="61200"/>
                                <a:chOff x="1071957" y="1069921"/>
                                <a:chExt cx="13681" cy="61200"/>
                              </a:xfrm>
                            </wpg:grpSpPr>
                            <wpg:grpSp>
                              <wpg:cNvPr id="117" name="Group 123"/>
                              <wpg:cNvGrpSpPr>
                                <a:grpSpLocks/>
                              </wpg:cNvGrpSpPr>
                              <wpg:grpSpPr bwMode="auto">
                                <a:xfrm>
                                  <a:off x="1071957" y="1069921"/>
                                  <a:ext cx="6481" cy="61200"/>
                                  <a:chOff x="1071957" y="1069921"/>
                                  <a:chExt cx="6480" cy="61200"/>
                                </a:xfrm>
                              </wpg:grpSpPr>
                              <wpg:grpSp>
                                <wpg:cNvPr id="118" name="Group 124"/>
                                <wpg:cNvGrpSpPr>
                                  <a:grpSpLocks/>
                                </wpg:cNvGrpSpPr>
                                <wpg:grpSpPr bwMode="auto">
                                  <a:xfrm>
                                    <a:off x="1071957" y="1069921"/>
                                    <a:ext cx="2880" cy="61200"/>
                                    <a:chOff x="1071957" y="1069921"/>
                                    <a:chExt cx="2880" cy="61200"/>
                                  </a:xfrm>
                                </wpg:grpSpPr>
                                <wps:wsp>
                                  <wps:cNvPr id="119" name="Line 125"/>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20" name="Line 126"/>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21" name="Line 127"/>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22" name="Line 128"/>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23" name="Line 129"/>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124" name="Group 130"/>
                                <wpg:cNvGrpSpPr>
                                  <a:grpSpLocks/>
                                </wpg:cNvGrpSpPr>
                                <wpg:grpSpPr bwMode="auto">
                                  <a:xfrm>
                                    <a:off x="1075557" y="1069921"/>
                                    <a:ext cx="2881" cy="61200"/>
                                    <a:chOff x="1071957" y="1069921"/>
                                    <a:chExt cx="2880" cy="61200"/>
                                  </a:xfrm>
                                </wpg:grpSpPr>
                                <wps:wsp>
                                  <wps:cNvPr id="125" name="Line 131"/>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26" name="Line 132"/>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27" name="Line 133"/>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28" name="Line 134"/>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29" name="Line 135"/>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cNvPr id="130" name="Group 136"/>
                              <wpg:cNvGrpSpPr>
                                <a:grpSpLocks/>
                              </wpg:cNvGrpSpPr>
                              <wpg:grpSpPr bwMode="auto">
                                <a:xfrm>
                                  <a:off x="1079157" y="1069921"/>
                                  <a:ext cx="6481" cy="61200"/>
                                  <a:chOff x="1071957" y="1069921"/>
                                  <a:chExt cx="6480" cy="61200"/>
                                </a:xfrm>
                              </wpg:grpSpPr>
                              <wpg:grpSp>
                                <wpg:cNvPr id="131" name="Group 137"/>
                                <wpg:cNvGrpSpPr>
                                  <a:grpSpLocks/>
                                </wpg:cNvGrpSpPr>
                                <wpg:grpSpPr bwMode="auto">
                                  <a:xfrm>
                                    <a:off x="1071957" y="1069921"/>
                                    <a:ext cx="2880" cy="61200"/>
                                    <a:chOff x="1071957" y="1069921"/>
                                    <a:chExt cx="2880" cy="61200"/>
                                  </a:xfrm>
                                </wpg:grpSpPr>
                                <wps:wsp>
                                  <wps:cNvPr id="132" name="Line 138"/>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33" name="Line 139"/>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34" name="Line 140"/>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35" name="Line 141"/>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36" name="Line 142"/>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137" name="Group 143"/>
                                <wpg:cNvGrpSpPr>
                                  <a:grpSpLocks/>
                                </wpg:cNvGrpSpPr>
                                <wpg:grpSpPr bwMode="auto">
                                  <a:xfrm>
                                    <a:off x="1075557" y="1069921"/>
                                    <a:ext cx="2881" cy="61200"/>
                                    <a:chOff x="1071957" y="1069921"/>
                                    <a:chExt cx="2880" cy="61200"/>
                                  </a:xfrm>
                                </wpg:grpSpPr>
                                <wps:wsp>
                                  <wps:cNvPr id="138" name="Line 144"/>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39" name="Line 145"/>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40" name="Line 146"/>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41" name="Line 147"/>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42" name="Line 148"/>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grpSp>
                        <wpg:grpSp>
                          <wpg:cNvPr id="143" name="Group 149"/>
                          <wpg:cNvGrpSpPr>
                            <a:grpSpLocks/>
                          </wpg:cNvGrpSpPr>
                          <wpg:grpSpPr bwMode="auto">
                            <a:xfrm>
                              <a:off x="1128760" y="1075753"/>
                              <a:ext cx="2161" cy="61200"/>
                              <a:chOff x="1128760" y="1075753"/>
                              <a:chExt cx="2160" cy="61200"/>
                            </a:xfrm>
                          </wpg:grpSpPr>
                          <wps:wsp>
                            <wps:cNvPr id="144" name="Line 150"/>
                            <wps:cNvCnPr/>
                            <wps:spPr bwMode="auto">
                              <a:xfrm>
                                <a:off x="1128760" y="1075753"/>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45" name="Line 151"/>
                            <wps:cNvCnPr/>
                            <wps:spPr bwMode="auto">
                              <a:xfrm>
                                <a:off x="1129481" y="1075753"/>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46" name="Line 152"/>
                            <wps:cNvCnPr/>
                            <wps:spPr bwMode="auto">
                              <a:xfrm>
                                <a:off x="1130200" y="1075753"/>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47" name="Line 153"/>
                            <wps:cNvCnPr/>
                            <wps:spPr bwMode="auto">
                              <a:xfrm>
                                <a:off x="1130921" y="1075753"/>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cNvPr id="148" name="Group 154"/>
                        <wpg:cNvGrpSpPr>
                          <a:grpSpLocks/>
                        </wpg:cNvGrpSpPr>
                        <wpg:grpSpPr bwMode="auto">
                          <a:xfrm rot="5400000">
                            <a:off x="1094199" y="1063112"/>
                            <a:ext cx="13682" cy="61200"/>
                            <a:chOff x="1071957" y="1069921"/>
                            <a:chExt cx="13681" cy="61200"/>
                          </a:xfrm>
                        </wpg:grpSpPr>
                        <wpg:grpSp>
                          <wpg:cNvPr id="149" name="Group 155"/>
                          <wpg:cNvGrpSpPr>
                            <a:grpSpLocks/>
                          </wpg:cNvGrpSpPr>
                          <wpg:grpSpPr bwMode="auto">
                            <a:xfrm>
                              <a:off x="1071957" y="1069921"/>
                              <a:ext cx="6481" cy="61200"/>
                              <a:chOff x="1071957" y="1069921"/>
                              <a:chExt cx="6480" cy="61200"/>
                            </a:xfrm>
                          </wpg:grpSpPr>
                          <wpg:grpSp>
                            <wpg:cNvPr id="150" name="Group 156"/>
                            <wpg:cNvGrpSpPr>
                              <a:grpSpLocks/>
                            </wpg:cNvGrpSpPr>
                            <wpg:grpSpPr bwMode="auto">
                              <a:xfrm>
                                <a:off x="1071957" y="1069921"/>
                                <a:ext cx="2880" cy="61200"/>
                                <a:chOff x="1071957" y="1069921"/>
                                <a:chExt cx="2880" cy="61200"/>
                              </a:xfrm>
                            </wpg:grpSpPr>
                            <wps:wsp>
                              <wps:cNvPr id="151" name="Line 157"/>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52" name="Line 158"/>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53" name="Line 159"/>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54" name="Line 160"/>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55" name="Line 161"/>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156" name="Group 162"/>
                            <wpg:cNvGrpSpPr>
                              <a:grpSpLocks/>
                            </wpg:cNvGrpSpPr>
                            <wpg:grpSpPr bwMode="auto">
                              <a:xfrm>
                                <a:off x="1075557" y="1069921"/>
                                <a:ext cx="2881" cy="61200"/>
                                <a:chOff x="1071957" y="1069921"/>
                                <a:chExt cx="2880" cy="61200"/>
                              </a:xfrm>
                            </wpg:grpSpPr>
                            <wps:wsp>
                              <wps:cNvPr id="157" name="Line 163"/>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58" name="Line 164"/>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59" name="Line 165"/>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60" name="Line 166"/>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61" name="Line 167"/>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cNvPr id="162" name="Group 168"/>
                          <wpg:cNvGrpSpPr>
                            <a:grpSpLocks/>
                          </wpg:cNvGrpSpPr>
                          <wpg:grpSpPr bwMode="auto">
                            <a:xfrm>
                              <a:off x="1079157" y="1069921"/>
                              <a:ext cx="6481" cy="61200"/>
                              <a:chOff x="1071957" y="1069921"/>
                              <a:chExt cx="6480" cy="61200"/>
                            </a:xfrm>
                          </wpg:grpSpPr>
                          <wpg:grpSp>
                            <wpg:cNvPr id="163" name="Group 169"/>
                            <wpg:cNvGrpSpPr>
                              <a:grpSpLocks/>
                            </wpg:cNvGrpSpPr>
                            <wpg:grpSpPr bwMode="auto">
                              <a:xfrm>
                                <a:off x="1071957" y="1069921"/>
                                <a:ext cx="2880" cy="61200"/>
                                <a:chOff x="1071957" y="1069921"/>
                                <a:chExt cx="2880" cy="61200"/>
                              </a:xfrm>
                            </wpg:grpSpPr>
                            <wps:wsp>
                              <wps:cNvPr id="164" name="Line 170"/>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65" name="Line 171"/>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66" name="Line 172"/>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67" name="Line 173"/>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68" name="Line 174"/>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169" name="Group 175"/>
                            <wpg:cNvGrpSpPr>
                              <a:grpSpLocks/>
                            </wpg:cNvGrpSpPr>
                            <wpg:grpSpPr bwMode="auto">
                              <a:xfrm>
                                <a:off x="1075557" y="1069921"/>
                                <a:ext cx="2881" cy="61200"/>
                                <a:chOff x="1071957" y="1069921"/>
                                <a:chExt cx="2880" cy="61200"/>
                              </a:xfrm>
                            </wpg:grpSpPr>
                            <wps:wsp>
                              <wps:cNvPr id="170" name="Line 176"/>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71" name="Line 177"/>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72" name="Line 178"/>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73" name="Line 179"/>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74" name="Line 180"/>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grpSp>
                      <wpg:grpSp>
                        <wpg:cNvPr id="175" name="Group 181"/>
                        <wpg:cNvGrpSpPr>
                          <a:grpSpLocks/>
                        </wpg:cNvGrpSpPr>
                        <wpg:grpSpPr bwMode="auto">
                          <a:xfrm rot="5400000">
                            <a:off x="1099598" y="1032798"/>
                            <a:ext cx="2880" cy="61200"/>
                            <a:chOff x="1071957" y="1069921"/>
                            <a:chExt cx="2880" cy="61200"/>
                          </a:xfrm>
                        </wpg:grpSpPr>
                        <wps:wsp>
                          <wps:cNvPr id="176" name="Line 182"/>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77" name="Line 183"/>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78" name="Line 184"/>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79" name="Line 185"/>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80" name="Line 186"/>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181" name="Group 187"/>
                        <wpg:cNvGrpSpPr>
                          <a:grpSpLocks/>
                        </wpg:cNvGrpSpPr>
                        <wpg:grpSpPr bwMode="auto">
                          <a:xfrm rot="5400000">
                            <a:off x="1097798" y="1038198"/>
                            <a:ext cx="6480" cy="61200"/>
                            <a:chOff x="1071957" y="1069921"/>
                            <a:chExt cx="6480" cy="61200"/>
                          </a:xfrm>
                        </wpg:grpSpPr>
                        <wpg:grpSp>
                          <wpg:cNvPr id="182" name="Group 188"/>
                          <wpg:cNvGrpSpPr>
                            <a:grpSpLocks/>
                          </wpg:cNvGrpSpPr>
                          <wpg:grpSpPr bwMode="auto">
                            <a:xfrm>
                              <a:off x="1071957" y="1069921"/>
                              <a:ext cx="2880" cy="61200"/>
                              <a:chOff x="1071957" y="1069921"/>
                              <a:chExt cx="2880" cy="61200"/>
                            </a:xfrm>
                          </wpg:grpSpPr>
                          <wps:wsp>
                            <wps:cNvPr id="183" name="Line 189"/>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84" name="Line 190"/>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85" name="Line 191"/>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86" name="Line 192"/>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87" name="Line 193"/>
                            <wps:cNvCnPr/>
                            <wps:spPr bwMode="auto">
                              <a:xfrm>
                                <a:off x="1074837" y="1069921"/>
                                <a:ext cx="0" cy="612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cNvPr id="188" name="Group 194"/>
                          <wpg:cNvGrpSpPr>
                            <a:grpSpLocks/>
                          </wpg:cNvGrpSpPr>
                          <wpg:grpSpPr bwMode="auto">
                            <a:xfrm>
                              <a:off x="1075557" y="1069921"/>
                              <a:ext cx="2881" cy="61200"/>
                              <a:chOff x="1071957" y="1069921"/>
                              <a:chExt cx="2880" cy="61200"/>
                            </a:xfrm>
                          </wpg:grpSpPr>
                          <wps:wsp>
                            <wps:cNvPr id="189" name="Line 195"/>
                            <wps:cNvCnPr/>
                            <wps:spPr bwMode="auto">
                              <a:xfrm>
                                <a:off x="107195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90" name="Line 196"/>
                            <wps:cNvCnPr/>
                            <wps:spPr bwMode="auto">
                              <a:xfrm>
                                <a:off x="107267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91" name="Line 197"/>
                            <wps:cNvCnPr/>
                            <wps:spPr bwMode="auto">
                              <a:xfrm>
                                <a:off x="107339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92" name="Line 198"/>
                            <wps:cNvCnPr/>
                            <wps:spPr bwMode="auto">
                              <a:xfrm>
                                <a:off x="1074117" y="1069921"/>
                                <a:ext cx="0" cy="6120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193" name="Line 199"/>
                            <wps:cNvCnPr/>
                            <wps:spPr bwMode="auto">
                              <a:xfrm>
                                <a:off x="1074837" y="1069921"/>
                                <a:ext cx="0" cy="61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10" o:spid="_x0000_s1026" style="position:absolute;margin-left:-16.8pt;margin-top:6pt;width:494.5pt;height:333pt;z-index:251665408" coordorigin="10704,10614" coordsize="612,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">
                <v:rect id="Rectangle 11" o:spid="_x0000_s1027" style="position:absolute;left:10704;top:10614;width:612;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8l2MUA&#10;AADaAAAADwAAAGRycy9kb3ducmV2LnhtbESPQWvCQBSE74X+h+UVvOnGCKGNriIBUTwIVaHt7Zl9&#10;zYZm38bsqml/fbcg9DjMzDfMbNHbRlyp87VjBeNRAoK4dLrmSsHxsBo+g/ABWWPjmBR8k4fF/PFh&#10;hrl2N36l6z5UIkLY56jAhNDmUvrSkEU/ci1x9D5dZzFE2VVSd3iLcNvINEkyabHmuGCwpcJQ+bW/&#10;WAXny0u22/4Uk7dy/aENZu8nN9koNXjql1MQgfrwH763N1pBCn9X4g2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PyXYxQAAANoAAAAPAAAAAAAAAAAAAAAAAJgCAABkcnMv&#10;ZG93bnJldi54bWxQSwUGAAAAAAQABAD1AAAAigMAAAAA&#10;" filled="f" insetpen="t">
                  <v:stroke dashstyle="dash"/>
                  <v:shadow color="#ccc"/>
                  <v:textbox inset="2.88pt,2.88pt,2.88pt,2.88pt"/>
                </v:rect>
                <v:group id="Group 12" o:spid="_x0000_s1028" style="position:absolute;left:10942;top:10488;width:136;height:612;rotation:90" coordorigin="10719,10699" coordsize="136,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ppHCAAAA2gAAAA8A&#10;AAAAAAAAAAAAAAAAqgIAAGRycy9kb3ducmV2LnhtbFBLBQYAAAAABAAEAPoAAACZAwAAAAA=&#10;">
                  <v:group id="Group 13" o:spid="_x0000_s1029" style="position:absolute;left:10719;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14" o:spid="_x0000_s1030"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Line 15" o:spid="_x0000_s1031"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yXxsMAAADaAAAADwAAAGRycy9kb3ducmV2LnhtbESPzWrDMBCE74W+g9hCLiWRG4gpTmRT&#10;DC695BC3D7BYG9uptTKW6r+nrwqBHoeZ+YY5ZbPpxEiDay0reNlFIIgrq1uuFXx9FttXEM4ja+ws&#10;k4KFHGTp48MJE20nvtBY+loECLsEFTTe94mUrmrIoNvZnjh4VzsY9EEOtdQDTgFuOrmPolgabDks&#10;NNhT3lD1Xf4YBaMvivMoD+/n5bbmZXfA9nmNldo8zW9HEJ5m/x++tz+0ghj+roQbIN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sl8bDAAAA2gAAAA8AAAAAAAAAAAAA&#10;AAAAoQIAAGRycy9kb3ducmV2LnhtbFBLBQYAAAAABAAEAPkAAACRAwAAAAA=&#10;" strokeweight=".5pt">
                        <v:stroke dashstyle="1 1"/>
                        <v:shadow color="#ccc"/>
                      </v:line>
                      <v:line id="Line 16" o:spid="_x0000_s1032"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AyXcMAAADaAAAADwAAAGRycy9kb3ducmV2LnhtbESPQWuDQBSE74X8h+UFeinN2kKSYrJK&#10;ESy9eKjJD3i4L2rivhV3q8Zf3y0Uehxm5hvmmM6mEyMNrrWs4GUTgSCurG65VnA+5c9vIJxH1thZ&#10;JgV3cpAmq4cjxtpO/EVj6WsRIOxiVNB438dSuqohg25je+LgXexg0Ac51FIPOAW46eRrFO2kwZbD&#10;QoM9ZQ1Vt/LbKBh9nhej3H4U9+uSld0W26dlp9Tjen4/gPA0+//wX/tTK9jD75VwA2Ty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gMl3DAAAA2gAAAA8AAAAAAAAAAAAA&#10;AAAAoQIAAGRycy9kb3ducmV2LnhtbFBLBQYAAAAABAAEAPkAAACRAwAAAAA=&#10;" strokeweight=".5pt">
                        <v:stroke dashstyle="1 1"/>
                        <v:shadow color="#ccc"/>
                      </v:line>
                      <v:line id="Line 17" o:spid="_x0000_s1033"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mL7wAAADaAAAADwAAAGRycy9kb3ducmV2LnhtbERPSwrCMBDdC94hjOBGNFVQpBpFhIob&#10;F1YPMDRjW20mpYm1enqzEFw+3n+97UwlWmpcaVnBdBKBIM6sLjlXcL0k4yUI55E1VpZJwZscbDf9&#10;3hpjbV98pjb1uQgh7GJUUHhfx1K6rCCDbmJr4sDdbGPQB9jkUjf4CuGmkrMoWkiDJYeGAmvaF5Q9&#10;0qdR0PokObVyfji97599Ws2xHH0WSg0H3W4FwlPn/+Kf+6gVhK3hSr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Dz+mL7wAAADaAAAADwAAAAAAAAAAAAAAAAChAgAA&#10;ZHJzL2Rvd25yZXYueG1sUEsFBgAAAAAEAAQA+QAAAIoDAAAAAA==&#10;" strokeweight=".5pt">
                        <v:stroke dashstyle="1 1"/>
                        <v:shadow color="#ccc"/>
                      </v:line>
                      <v:line id="Line 18" o:spid="_x0000_s1034"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cFecEAAADbAAAADwAAAGRycy9kb3ducmV2LnhtbERPzWqDQBC+F/oOyxRyKXWtkFCsqxTB&#10;kksOMXmAwZ2qrTsr7tYYn75bCOQ2H9/vZMViBjHT5HrLCl6jGARxY3XPrYLzqXp5A+E8ssbBMim4&#10;koMif3zIMNX2wkeaa9+KEMIuRQWd92MqpWs6MugiOxIH7stOBn2AUyv1hJcQbgaZxPFOGuw5NHQ4&#10;UtlR81P/GgWzr6rDLLefh+v3WtbDFvvndafU5mn5eAfhafF38c2912F+Av+/hAN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twV5wQAAANsAAAAPAAAAAAAAAAAAAAAA&#10;AKECAABkcnMvZG93bnJldi54bWxQSwUGAAAAAAQABAD5AAAAjwMAAAAA&#10;" strokeweight=".5pt">
                        <v:stroke dashstyle="1 1"/>
                        <v:shadow color="#ccc"/>
                      </v:line>
                      <v:line id="Line 19" o:spid="_x0000_s1035"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thAcEAAADbAAAADwAAAGRycy9kb3ducmV2LnhtbERPW2vCMBR+H/gfwhF8m6kKY1ZjUWGg&#10;Gwy8gK+H5qQtbU5Kk2n275fBYG/n47uedRFtJ+40+Maxgtk0A0FcOt1wpeB6eXt+BeEDssbOMSn4&#10;Jg/FZvS0xly7B5/ofg6VSCHsc1RQh9DnUvqyJot+6nrixBk3WAwJDpXUAz5SuO3kPMtepMWGU0ON&#10;Pe1rKtvzl1Vw+Pg01hzfTTS23We7S+9uy6NSk3HcrkAEiuFf/Oc+6DR/Ab+/pAPk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G2EBwQAAANsAAAAPAAAAAAAAAAAAAAAA&#10;AKECAABkcnMvZG93bnJldi54bWxQSwUGAAAAAAQABAD5AAAAjwMAAAAA&#10;" strokeweight=".5pt">
                        <v:shadow color="#ccc"/>
                      </v:line>
                    </v:group>
                    <v:group id="Group 20" o:spid="_x0000_s1036"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line id="Line 21" o:spid="_x0000_s1037"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6dDcEAAADbAAAADwAAAGRycy9kb3ducmV2LnhtbERPzWqDQBC+F/oOyxRyKXFtQCnGVUrA&#10;kIuH2j7A4E7U1J0Vd2tMnr5bKPQ2H9/v5OVqRrHQ7AbLCl6iGARxa/XAnYLPj2r7CsJ5ZI2jZVJw&#10;Iwdl8fiQY6btld9paXwnQgi7DBX03k+ZlK7tyaCL7EQcuLOdDfoA507qGa8h3IxyF8epNDhwaOhx&#10;okNP7VfzbRQsvqrqRSbH+na5H5oxweH5niq1eVrf9iA8rf5f/Oc+6TA/gd9fwgGy+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Xp0NwQAAANsAAAAPAAAAAAAAAAAAAAAA&#10;AKECAABkcnMvZG93bnJldi54bWxQSwUGAAAAAAQABAD5AAAAjwMAAAAA&#10;" strokeweight=".5pt">
                        <v:stroke dashstyle="1 1"/>
                        <v:shadow color="#ccc"/>
                      </v:line>
                      <v:line id="Line 22" o:spid="_x0000_s1038"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wDesEAAADbAAAADwAAAGRycy9kb3ducmV2LnhtbERPS2rDMBDdF3oHMYVsSiI3EFOcyKYY&#10;XLrJIm4PMFgT26k1Mpbq3+mrQqC7ebzvnLLZdGKkwbWWFbzsIhDEldUt1wq+PovtKwjnkTV2lknB&#10;Qg6y9PHhhIm2E19oLH0tQgi7BBU03veJlK5qyKDb2Z44cFc7GPQBDrXUA04h3HRyH0WxNNhyaGiw&#10;p7yh6rv8MQpGXxTnUR7ez8ttzcvugO3zGiu1eZrfjiA8zf5ffHd/6DA/hr9fwgEy/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jAN6wQAAANsAAAAPAAAAAAAAAAAAAAAA&#10;AKECAABkcnMvZG93bnJldi54bWxQSwUGAAAAAAQABAD5AAAAjwMAAAAA&#10;" strokeweight=".5pt">
                        <v:stroke dashstyle="1 1"/>
                        <v:shadow color="#ccc"/>
                      </v:line>
                      <v:line id="Line 23" o:spid="_x0000_s1039"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Cm4cAAAADbAAAADwAAAGRycy9kb3ducmV2LnhtbERPy6rCMBDdC/5DGMGNaKrgg16jiFBx&#10;48LqBwzN3Lb3NpPSxFr9eiMI7uZwnrPedqYSLTWutKxgOolAEGdWl5wruF6S8QqE88gaK8uk4EEO&#10;tpt+b42xtnc+U5v6XIQQdjEqKLyvYyldVpBBN7E1ceB+bWPQB9jkUjd4D+GmkrMoWkiDJYeGAmva&#10;F5T9pzejoPVJcmrl/HB6/D33aTXHcvRcKDUcdLsfEJ46/xV/3Ecd5i/h/Us4QG5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rApuHAAAAA2wAAAA8AAAAAAAAAAAAAAAAA&#10;oQIAAGRycy9kb3ducmV2LnhtbFBLBQYAAAAABAAEAPkAAACOAwAAAAA=&#10;" strokeweight=".5pt">
                        <v:stroke dashstyle="1 1"/>
                        <v:shadow color="#ccc"/>
                      </v:line>
                      <v:line id="Line 24" o:spid="_x0000_s1040"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8yk8MAAADbAAAADwAAAGRycy9kb3ducmV2LnhtbESPQYvCQAyF74L/YYiwF9HpCopURxGh&#10;ixcP2/UHhE5sq51M6Yy1+us3h4W9JbyX975s94NrVE9dqD0b+JwnoIgLb2suDVx+stkaVIjIFhvP&#10;ZOBFAfa78WiLqfVP/qY+j6WSEA4pGqhibFOtQ1GRwzD3LbFoV985jLJ2pbYdPiXcNXqRJCvtsGZp&#10;qLClY0XFPX84A33MsnOvl1/n1+19zJsl1tP3ypiPyXDYgIo0xH/z3/XJCr7Ayi8ygN7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fMpPDAAAA2wAAAA8AAAAAAAAAAAAA&#10;AAAAoQIAAGRycy9kb3ducmV2LnhtbFBLBQYAAAAABAAEAPkAAACRAwAAAAA=&#10;" strokeweight=".5pt">
                        <v:stroke dashstyle="1 1"/>
                        <v:shadow color="#ccc"/>
                      </v:line>
                      <v:line id="Line 25" o:spid="_x0000_s1041"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vTb4AAADbAAAADwAAAGRycy9kb3ducmV2LnhtbERPzYrCMBC+L+w7hFnwtqari2g1LSoI&#10;4k3rAwzN2JZtJiWJbX17Iwh7m4/vdzb5aFrRk/ONZQU/0wQEcWl1w5WCa3H4XoLwAVlja5kUPMhD&#10;nn1+bDDVduAz9ZdQiRjCPkUFdQhdKqUvazLop7YjjtzNOoMhQldJ7XCI4aaVsyRZSIMNx4YaO9rX&#10;VP5d7kbB3I487GhZnKS9bfv972nnGJWafI3bNYhAY/gXv91HHeev4PVLPEBm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b5a9NvgAAANsAAAAPAAAAAAAAAAAAAAAAAKEC&#10;AABkcnMvZG93bnJldi54bWxQSwUGAAAAAAQABAD5AAAAjAMAAAAA&#10;">
                        <v:stroke dashstyle="dash"/>
                        <v:shadow color="#ccc"/>
                      </v:line>
                    </v:group>
                  </v:group>
                  <v:group id="Group 26" o:spid="_x0000_s1042" style="position:absolute;left:10791;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27" o:spid="_x0000_s1043"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Line 28" o:spid="_x0000_s1044"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vPxMMAAADbAAAADwAAAGRycy9kb3ducmV2LnhtbESPQYvCMBSE74L/IbyFvciaWlCWaloW&#10;obIXD3b9AY/m2Vabl9LEWv31RhD2OMzMN8wmG00rBupdY1nBYh6BIC6tbrhScPzLv75BOI+ssbVM&#10;Cu7kIEunkw0m2t74QEPhKxEg7BJUUHvfJVK6siaDbm474uCdbG/QB9lXUvd4C3DTyjiKVtJgw2Gh&#10;xo62NZWX4moUDD7P94Nc7vb382NbtEtsZo+VUp8f488ahKfR/4ff7V+tII7h9SX8AJk+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bz8TDAAAA2wAAAA8AAAAAAAAAAAAA&#10;AAAAoQIAAGRycy9kb3ducmV2LnhtbFBLBQYAAAAABAAEAPkAAACRAwAAAAA=&#10;" strokeweight=".5pt">
                        <v:stroke dashstyle="1 1"/>
                        <v:shadow color="#ccc"/>
                      </v:line>
                      <v:line id="Line 29" o:spid="_x0000_s1045"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dqX8IAAADbAAAADwAAAGRycy9kb3ducmV2LnhtbESPwarCMBRE9w/8h3AFNw9NVRSpRhGh&#10;4saF1Q+4NNe22tyUJtbq15sHD1wOM3OGWW06U4mWGldaVjAeRSCIM6tLzhVczslwAcJ5ZI2VZVLw&#10;Igebde9nhbG2Tz5Rm/pcBAi7GBUU3texlC4ryKAb2Zo4eFfbGPRBNrnUDT4D3FRyEkVzabDksFBg&#10;TbuCsnv6MApanyTHVs72x9ftvUurGZa/77lSg363XYLw1Plv+L990AomU/j7En6AX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5dqX8IAAADbAAAADwAAAAAAAAAAAAAA&#10;AAChAgAAZHJzL2Rvd25yZXYueG1sUEsFBgAAAAAEAAQA+QAAAJADAAAAAA==&#10;" strokeweight=".5pt">
                        <v:stroke dashstyle="1 1"/>
                        <v:shadow color="#ccc"/>
                      </v:line>
                      <v:line id="Line 30" o:spid="_x0000_s1046"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7yK8IAAADbAAAADwAAAGRycy9kb3ducmV2LnhtbESPwarCMBRE9w/8h3AFNw9NFRWpRhGh&#10;4saF1Q+4NNe22tyUJtbq15sHD1wOM3OGWW06U4mWGldaVjAeRSCIM6tLzhVczslwAcJ5ZI2VZVLw&#10;Igebde9nhbG2Tz5Rm/pcBAi7GBUU3texlC4ryKAb2Zo4eFfbGPRBNrnUDT4D3FRyEkVzabDksFBg&#10;TbuCsnv6MApanyTHVs72x9ftvUurGZa/77lSg363XYLw1Plv+L990AomU/j7En6AX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H7yK8IAAADbAAAADwAAAAAAAAAAAAAA&#10;AAChAgAAZHJzL2Rvd25yZXYueG1sUEsFBgAAAAAEAAQA+QAAAJADAAAAAA==&#10;" strokeweight=".5pt">
                        <v:stroke dashstyle="1 1"/>
                        <v:shadow color="#ccc"/>
                      </v:line>
                      <v:line id="Line 31" o:spid="_x0000_s1047"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JXsMQAAADbAAAADwAAAGRycy9kb3ducmV2LnhtbESPQWuDQBSE74X+h+UVeil1jWAo1lVK&#10;wNBLDrX5AQ/3VU3ct+JujebXZwOFHoeZ+YbJy8UMYqbJ9ZYVbKIYBHFjdc+tguN39foGwnlkjYNl&#10;UrCSg7J4fMgx0/bCXzTXvhUBwi5DBZ33Yyalazoy6CI7Egfvx04GfZBTK/WElwA3g0zieCsN9hwW&#10;Ohxp11Fzrn+NgtlX1WGW6f6wnq67ekixf7lulXp+Wj7eQXha/H/4r/2pFSQp3L+EHy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MlewxAAAANsAAAAPAAAAAAAAAAAA&#10;AAAAAKECAABkcnMvZG93bnJldi54bWxQSwUGAAAAAAQABAD5AAAAkgMAAAAA&#10;" strokeweight=".5pt">
                        <v:stroke dashstyle="1 1"/>
                        <v:shadow color="#ccc"/>
                      </v:line>
                      <v:line id="Line 32" o:spid="_x0000_s1048"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AIJMMAAADbAAAADwAAAGRycy9kb3ducmV2LnhtbESPT4vCMBTE74LfITzBm6brQbRrWnaF&#10;Bf+AoC7s9dG8tMXmpTRZrd/eCILHYWZ+w6zy3jbiSp2vHSv4mCYgiAunay4V/J5/JgsQPiBrbByT&#10;gjt5yLPhYIWpdjc+0vUUShEh7FNUUIXQplL6oiKLfupa4ugZ11kMUXal1B3eItw2cpYkc2mx5rhQ&#10;YUvriorL6d8q2OwPxprtzvTGXtbJ97l1f8utUuNR//UJIlAf3uFXe6MVzObw/BJ/gMw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ACCTDAAAA2wAAAA8AAAAAAAAAAAAA&#10;AAAAoQIAAGRycy9kb3ducmV2LnhtbFBLBQYAAAAABAAEAPkAAACRAwAAAAA=&#10;" strokeweight=".5pt">
                        <v:shadow color="#ccc"/>
                      </v:line>
                    </v:group>
                    <v:group id="Group 33" o:spid="_x0000_s1049"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line id="Line 34" o:spid="_x0000_s1050"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P4Lr0AAADbAAAADwAAAGRycy9kb3ducmV2LnhtbERPSwrCMBDdC94hjOBGNFVQpBpFhIob&#10;F1YPMDRjW20mpYm1enqzEFw+3n+97UwlWmpcaVnBdBKBIM6sLjlXcL0k4yUI55E1VpZJwZscbDf9&#10;3hpjbV98pjb1uQgh7GJUUHhfx1K6rCCDbmJr4sDdbGPQB9jkUjf4CuGmkrMoWkiDJYeGAmvaF5Q9&#10;0qdR0PokObVyfji97599Ws2xHH0WSg0H3W4FwlPn/+Kf+6gVzMLY8CX8AL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Uz+C69AAAA2wAAAA8AAAAAAAAAAAAAAAAAoQIA&#10;AGRycy9kb3ducmV2LnhtbFBLBQYAAAAABAAEAPkAAACLAwAAAAA=&#10;" strokeweight=".5pt">
                        <v:stroke dashstyle="1 1"/>
                        <v:shadow color="#ccc"/>
                      </v:line>
                      <v:line id="Line 35" o:spid="_x0000_s1051"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9dtcIAAADbAAAADwAAAGRycy9kb3ducmV2LnhtbESPwarCMBRE9w/8h3AFNw9NFRStRhGh&#10;4saF1Q+4NNe22tyUJtbq15sHD1wOM3OGWW06U4mWGldaVjAeRSCIM6tLzhVczslwDsJ5ZI2VZVLw&#10;Igebde9nhbG2Tz5Rm/pcBAi7GBUU3texlC4ryKAb2Zo4eFfbGPRBNrnUDT4D3FRyEkUzabDksFBg&#10;TbuCsnv6MApanyTHVk73x9ftvUurKZa/75lSg363XYLw1Plv+L990AomC/j7En6AX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n9dtcIAAADbAAAADwAAAAAAAAAAAAAA&#10;AAChAgAAZHJzL2Rvd25yZXYueG1sUEsFBgAAAAAEAAQA+QAAAJADAAAAAA==&#10;" strokeweight=".5pt">
                        <v:stroke dashstyle="1 1"/>
                        <v:shadow color="#ccc"/>
                      </v:line>
                      <v:line id="Line 36" o:spid="_x0000_s1052"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xi9b4AAADbAAAADwAAAGRycy9kb3ducmV2LnhtbERPy6rCMBDdC/5DGMGNaKoXRapRRKi4&#10;cWH1A4ZmbKvNpDSxVr/eLC64PJz3etuZSrTUuNKygukkAkGcWV1yruB6ScZLEM4ja6wsk4I3Odhu&#10;+r01xtq++Ext6nMRQtjFqKDwvo6ldFlBBt3E1sSBu9nGoA+wyaVu8BXCTSVnUbSQBksODQXWtC8o&#10;e6RPo6D1SXJq5fxwet8/+7SaYzn6LJQaDrrdCoSnzv/E/+6jVvAX1ocv4QfIzR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nGL1vgAAANsAAAAPAAAAAAAAAAAAAAAAAKEC&#10;AABkcnMvZG93bnJldi54bWxQSwUGAAAAAAQABAD5AAAAjAMAAAAA&#10;" strokeweight=".5pt">
                        <v:stroke dashstyle="1 1"/>
                        <v:shadow color="#ccc"/>
                      </v:line>
                      <v:line id="Line 37" o:spid="_x0000_s1053"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DHbsQAAADbAAAADwAAAGRycy9kb3ducmV2LnhtbESPQWuDQBSE74X8h+UFeil1TUukGNcQ&#10;BEsvOdT2BzzcFzVx34q7UZNf3y0Uehxm5hsm2y+mFxONrrOsYBPFIIhrqztuFHx/lc9vIJxH1thb&#10;JgU3crDPVw8ZptrO/ElT5RsRIOxSVNB6P6RSurolgy6yA3HwTnY06IMcG6lHnAPc9PIljhNpsOOw&#10;0OJARUv1pboaBZMvy+Mkt+/H2/leVP0Wu6d7otTjejnsQHha/H/4r/2hFbxu4PdL+AE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0MduxAAAANsAAAAPAAAAAAAAAAAA&#10;AAAAAKECAABkcnMvZG93bnJldi54bWxQSwUGAAAAAAQABAD5AAAAkgMAAAAA&#10;" strokeweight=".5pt">
                        <v:stroke dashstyle="1 1"/>
                        <v:shadow color="#ccc"/>
                      </v:line>
                      <v:line id="Line 38" o:spid="_x0000_s1054"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RhXL0AAADbAAAADwAAAGRycy9kb3ducmV2LnhtbESPzQrCMBCE74LvEFbwpqk/iFSjqCCI&#10;N38eYGnWtthsShLb+vZGEDwOM98Ms952phINOV9aVjAZJyCIM6tLzhXcb8fREoQPyBory6TgTR62&#10;m35vjam2LV+ouYZcxBL2KSooQqhTKX1WkEE/tjVx9B7WGQxRulxqh20sN5WcJslCGiw5LhRY06Gg&#10;7Hl9GQUz23G7p+XtLO1j1xzm571jVGo46HYrEIG68A//6JOO3BS+X+IPkJ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70YVy9AAAA2wAAAA8AAAAAAAAAAAAAAAAAoQIA&#10;AGRycy9kb3ducmV2LnhtbFBLBQYAAAAABAAEAPkAAACLAwAAAAA=&#10;">
                        <v:stroke dashstyle="dash"/>
                        <v:shadow color="#ccc"/>
                      </v:line>
                    </v:group>
                  </v:group>
                </v:group>
                <v:group id="Group 39" o:spid="_x0000_s1055" style="position:absolute;left:10711;top:10614;width:598;height:389" coordorigin="10711,10757" coordsize="597,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group id="Group 40" o:spid="_x0000_s1056" style="position:absolute;left:10711;top:10757;width:569;height:612" coordorigin="10711,10757" coordsize="56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group id="Group 41" o:spid="_x0000_s1057" style="position:absolute;left:10711;top:10757;width:137;height:612" coordorigin="10719,10699" coordsize="136,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group id="Group 42" o:spid="_x0000_s1058" style="position:absolute;left:10719;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group id="Group 43" o:spid="_x0000_s1059"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line id="Line 44" o:spid="_x0000_s1060"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pu874AAADbAAAADwAAAGRycy9kb3ducmV2LnhtbERPy6rCMBDdC/5DGMGNaKoXRapRRKi4&#10;cWH1A4ZmbKvNpDSxVr/eLC64PJz3etuZSrTUuNKygukkAkGcWV1yruB6ScZLEM4ja6wsk4I3Odhu&#10;+r01xtq++Ext6nMRQtjFqKDwvo6ldFlBBt3E1sSBu9nGoA+wyaVu8BXCTSVnUbSQBksODQXWtC8o&#10;e6RPo6D1SXJq5fxwet8/+7SaYzn6LJQaDrrdCoSnzv/E/+6jVvAXxoYv4QfIzR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A6m7zvgAAANsAAAAPAAAAAAAAAAAAAAAAAKEC&#10;AABkcnMvZG93bnJldi54bWxQSwUGAAAAAAQABAD5AAAAjAMAAAAA&#10;" strokeweight=".5pt">
                            <v:stroke dashstyle="1 1"/>
                            <v:shadow color="#ccc"/>
                          </v:line>
                          <v:line id="Line 45" o:spid="_x0000_s1061"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bLaMUAAADbAAAADwAAAGRycy9kb3ducmV2LnhtbESPQWvCQBSE70L/w/IEL9JsqkTaNKsU&#10;IcVLDqb9AY/sa5KafRuy2xj99V1B8DjMzDdMtptMJ0YaXGtZwUsUgyCurG65VvD9lT+/gnAeWWNn&#10;mRRcyMFu+zTLMNX2zEcaS1+LAGGXooLG+z6V0lUNGXSR7YmD92MHgz7IoZZ6wHOAm06u4ngjDbYc&#10;Fhrsad9QdSr/jILR53kxyuSzuPxe92WXYLu8bpRazKePdxCeJv8I39sHrWD9Brcv4QfI7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6bLaMUAAADbAAAADwAAAAAAAAAA&#10;AAAAAAChAgAAZHJzL2Rvd25yZXYueG1sUEsFBgAAAAAEAAQA+QAAAJMDAAAAAA==&#10;" strokeweight=".5pt">
                            <v:stroke dashstyle="1 1"/>
                            <v:shadow color="#ccc"/>
                          </v:line>
                          <v:line id="Line 46" o:spid="_x0000_s1062"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oRiL4AAADbAAAADwAAAGRycy9kb3ducmV2LnhtbERPy6rCMBDdC/5DGMGNaKpcRapRRKi4&#10;cWH1A4ZmbKvNpDSxVr/eLC64PJz3etuZSrTUuNKygukkAkGcWV1yruB6ScZLEM4ja6wsk4I3Odhu&#10;+r01xtq++Ext6nMRQtjFqKDwvo6ldFlBBt3E1sSBu9nGoA+wyaVu8BXCTSVnUbSQBksODQXWtC8o&#10;e6RPo6D1SXJq5fxwet8/+7SaYzn6LJQaDrrdCoSnzv/E/+6jVvAX1ocv4QfIzR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mmhGIvgAAANsAAAAPAAAAAAAAAAAAAAAAAKEC&#10;AABkcnMvZG93bnJldi54bWxQSwUGAAAAAAQABAD5AAAAjAMAAAAA&#10;" strokeweight=".5pt">
                            <v:stroke dashstyle="1 1"/>
                            <v:shadow color="#ccc"/>
                          </v:line>
                          <v:line id="Line 47" o:spid="_x0000_s1063"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a0E8QAAADbAAAADwAAAGRycy9kb3ducmV2LnhtbESPQWuDQBSE74X8h+UFeil1TWmkGNcQ&#10;BEsvOdT2BzzcFzVx34q7UZNf3y0Uehxm5hsm2y+mFxONrrOsYBPFIIhrqztuFHx/lc9vIJxH1thb&#10;JgU3crDPVw8ZptrO/ElT5RsRIOxSVNB6P6RSurolgy6yA3HwTnY06IMcG6lHnAPc9PIljhNpsOOw&#10;0OJARUv1pboaBZMvy+Mkt+/H2/leVP0Wu6d7otTjejnsQHha/H/4r/2hFbxu4PdL+AE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1rQTxAAAANsAAAAPAAAAAAAAAAAA&#10;AAAAAKECAABkcnMvZG93bnJldi54bWxQSwUGAAAAAAQABAD5AAAAkgMAAAAA&#10;" strokeweight=".5pt">
                            <v:stroke dashstyle="1 1"/>
                            <v:shadow color="#ccc"/>
                          </v:line>
                          <v:line id="Line 48" o:spid="_x0000_s1064"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Trh8QAAADbAAAADwAAAGRycy9kb3ducmV2LnhtbESPQWvCQBSE7wX/w/IEb3WjSGmjq6hQ&#10;SFooVAWvj+zbJJh9G7LbJP57t1DocZiZb5jNbrSN6KnztWMFi3kCgrhwuuZSweX8/vwKwgdkjY1j&#10;UnAnD7vt5GmDqXYDf1N/CqWIEPYpKqhCaFMpfVGRRT93LXH0jOsshii7UuoOhwi3jVwmyYu0WHNc&#10;qLClY0XF7fRjFWSfX8aa/MOMxt6OyeHcuutbrtRsOu7XIAKN4T/81860gtUSfr/EHy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5OuHxAAAANsAAAAPAAAAAAAAAAAA&#10;AAAAAKECAABkcnMvZG93bnJldi54bWxQSwUGAAAAAAQABAD5AAAAkgMAAAAA&#10;" strokeweight=".5pt">
                            <v:shadow color="#ccc"/>
                          </v:line>
                        </v:group>
                        <v:group id="Group 49" o:spid="_x0000_s1065"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line id="Line 50" o:spid="_x0000_s1066"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EXi8MAAADbAAAADwAAAGRycy9kb3ducmV2LnhtbESPQYvCMBSE7wv+h/AEL4umiop0m4oI&#10;FS8erP6AR/O27W7zUppYq7/eLCx4HGbmGybZDqYRPXWutqxgPotAEBdW11wquF6y6QaE88gaG8uk&#10;4EEOtunoI8FY2zufqc99KQKEXYwKKu/bWEpXVGTQzWxLHLxv2xn0QXal1B3eA9w0chFFa2mw5rBQ&#10;YUv7iorf/GYU9D7LTr1cHU6Pn+c+b1ZYfz7XSk3Gw+4LhKfBv8P/7aNWsFzC35fwA2T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hF4vDAAAA2wAAAA8AAAAAAAAAAAAA&#10;AAAAoQIAAGRycy9kb3ducmV2LnhtbFBLBQYAAAAABAAEAPkAAACRAwAAAAA=&#10;" strokeweight=".5pt">
                            <v:stroke dashstyle="1 1"/>
                            <v:shadow color="#ccc"/>
                          </v:line>
                          <v:line id="Line 51" o:spid="_x0000_s1067"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2yEMMAAADbAAAADwAAAGRycy9kb3ducmV2LnhtbESPQYvCMBSE78L+h/AWvMiaKrYs1SiL&#10;UPHiwbo/4NG8bes2L6WJtfrrjSB4HGbmG2a1GUwjeupcbVnBbBqBIC6srrlU8HvKvr5BOI+ssbFM&#10;Cm7kYLP+GK0w1fbKR+pzX4oAYZeigsr7NpXSFRUZdFPbEgfvz3YGfZBdKXWH1wA3jZxHUSIN1hwW&#10;KmxpW1Hxn1+Mgt5n2aGX8e5wO9+3eRNjPbknSo0/h58lCE+Df4df7b1WsIjh+SX8AL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tshDDAAAA2wAAAA8AAAAAAAAAAAAA&#10;AAAAoQIAAGRycy9kb3ducmV2LnhtbFBLBQYAAAAABAAEAPkAAACRAwAAAAA=&#10;" strokeweight=".5pt">
                            <v:stroke dashstyle="1 1"/>
                            <v:shadow color="#ccc"/>
                          </v:line>
                          <v:line id="Line 52" o:spid="_x0000_s1068"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8sZ8MAAADbAAAADwAAAGRycy9kb3ducmV2LnhtbESPQYvCMBSE78L+h/AWvMg2VdYi1SiL&#10;UPHiweoPeDRv27rNS2lirf76jSB4HGbmG2a1GUwjeupcbVnBNIpBEBdW11wqOJ+yrwUI55E1NpZJ&#10;wZ0cbNYfoxWm2t74SH3uSxEg7FJUUHnfplK6oiKDLrItcfB+bWfQB9mVUnd4C3DTyFkcJ9JgzWGh&#10;wpa2FRV/+dUo6H2WHXo53x3ul8c2b+ZYTx6JUuPP4WcJwtPg3+FXe68VfCfw/BJ+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LGfDAAAA2wAAAA8AAAAAAAAAAAAA&#10;AAAAoQIAAGRycy9kb3ducmV2LnhtbFBLBQYAAAAABAAEAPkAAACRAwAAAAA=&#10;" strokeweight=".5pt">
                            <v:stroke dashstyle="1 1"/>
                            <v:shadow color="#ccc"/>
                          </v:line>
                          <v:line id="Line 53" o:spid="_x0000_s1069"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OJ/MUAAADbAAAADwAAAGRycy9kb3ducmV2LnhtbESPQWvCQBSE70L/w/IEL9JsKsaWNKsU&#10;IcVLDqb9AY/sa5KafRuy2xj99V1B8DjMzDdMtptMJ0YaXGtZwUsUgyCurG65VvD9lT+/gXAeWWNn&#10;mRRcyMFu+zTLMNX2zEcaS1+LAGGXooLG+z6V0lUNGXSR7YmD92MHgz7IoZZ6wHOAm06u4ngjDbYc&#10;Fhrsad9QdSr/jILR53kxyuSzuPxe92WXYLu8bpRazKePdxCeJv8I39sHrWD9Crcv4QfI7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OJ/MUAAADbAAAADwAAAAAAAAAA&#10;AAAAAAChAgAAZHJzL2Rvd25yZXYueG1sUEsFBgAAAAAEAAQA+QAAAJMDAAAAAA==&#10;" strokeweight=".5pt">
                            <v:stroke dashstyle="1 1"/>
                            <v:shadow color="#ccc"/>
                          </v:line>
                          <v:line id="Line 54" o:spid="_x0000_s1070"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oly7oAAADbAAAADwAAAGRycy9kb3ducmV2LnhtbERPSwrCMBDdC94hjOBOUz9IqUZRQRB3&#10;fg4wNGNbbCYliW29vVkILh/vv9n1phYtOV9ZVjCbJiCIc6srLhQ87qdJCsIHZI21ZVLwIQ+77XCw&#10;wUzbjq/U3kIhYgj7DBWUITSZlD4vyaCf2oY4ck/rDIYIXSG1wy6Gm1rOk2QlDVYcG0ps6FhS/rq9&#10;jYKF7bk7UHq/SPvct8fl5eAYlRqP+v0aRKA+/MU/91krWMax8Uv8AXL7BQ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KcaJcu6AAAA2wAAAA8AAAAAAAAAAAAAAAAAoQIAAGRy&#10;cy9kb3ducmV2LnhtbFBLBQYAAAAABAAEAPkAAACIAwAAAAA=&#10;">
                            <v:stroke dashstyle="dash"/>
                            <v:shadow color="#ccc"/>
                          </v:line>
                        </v:group>
                      </v:group>
                      <v:group id="Group 55" o:spid="_x0000_s1071" style="position:absolute;left:10791;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group id="Group 56" o:spid="_x0000_s1072"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line id="Line 57" o:spid="_x0000_s1073"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8izsIAAADbAAAADwAAAGRycy9kb3ducmV2LnhtbESPwarCMBRE9w/8h3AFNw9NFSpSjSJC&#10;xY2LV/2AS3Ntq81NaWKtfr0RHrgcZuYMs9r0phYdta6yrGA6iUAQ51ZXXCg4n9LxAoTzyBpry6Tg&#10;SQ4268HPChNtH/xHXeYLESDsElRQet8kUrq8JINuYhvi4F1sa9AH2RZSt/gIcFPLWRTNpcGKw0KJ&#10;De1Kym/Z3SjofJoeOxnvj8/ra5fVMVa/r7lSo2G/XYLw1Ptv+L990AriKXy+hB8g1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A8izsIAAADbAAAADwAAAAAAAAAAAAAA&#10;AAChAgAAZHJzL2Rvd25yZXYueG1sUEsFBgAAAAAEAAQA+QAAAJADAAAAAA==&#10;" strokeweight=".5pt">
                            <v:stroke dashstyle="1 1"/>
                            <v:shadow color="#ccc"/>
                          </v:line>
                          <v:line id="Line 58" o:spid="_x0000_s1074"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8ucQAAADbAAAADwAAAGRycy9kb3ducmV2LnhtbESPQWuDQBSE74X+h+UVeil1jWAo1lVK&#10;wNBLDrX5AQ/3VU3ct+JujebXZwOFHoeZ+YbJy8UMYqbJ9ZYVbKIYBHFjdc+tguN39foGwnlkjYNl&#10;UrCSg7J4fMgx0/bCXzTXvhUBwi5DBZ33Yyalazoy6CI7Egfvx04GfZBTK/WElwA3g0zieCsN9hwW&#10;Ohxp11Fzrn+NgtlX1WGW6f6wnq67ekixf7lulXp+Wj7eQXha/H/4r/2pFaQJ3L+EHy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3by5xAAAANsAAAAPAAAAAAAAAAAA&#10;AAAAAKECAABkcnMvZG93bnJldi54bWxQSwUGAAAAAAQABAD5AAAAkgMAAAAA&#10;" strokeweight=".5pt">
                            <v:stroke dashstyle="1 1"/>
                            <v:shadow color="#ccc"/>
                          </v:line>
                          <v:line id="Line 59" o:spid="_x0000_s1075"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EZIsMAAADbAAAADwAAAGRycy9kb3ducmV2LnhtbESPQYvCMBSE78L+h/AWvMiaqrQs1SiL&#10;UPHiwbo/4NG8bes2L6WJtfrrjSB4HGbmG2a1GUwjeupcbVnBbBqBIC6srrlU8HvKvr5BOI+ssbFM&#10;Cm7kYLP+GK0w1fbKR+pzX4oAYZeigsr7NpXSFRUZdFPbEgfvz3YGfZBdKXWH1wA3jZxHUSIN1hwW&#10;KmxpW1Hxn1+Mgt5n2aGX8e5wO9+3eRNjPbknSo0/h58lCE+Df4df7b1WEC/g+SX8AL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RGSLDAAAA2wAAAA8AAAAAAAAAAAAA&#10;AAAAoQIAAGRycy9kb3ducmV2LnhtbFBLBQYAAAAABAAEAPkAAACRAwAAAAA=&#10;" strokeweight=".5pt">
                            <v:stroke dashstyle="1 1"/>
                            <v:shadow color="#ccc"/>
                          </v:line>
                          <v:line id="Line 60" o:spid="_x0000_s1076"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iBVsMAAADbAAAADwAAAGRycy9kb3ducmV2LnhtbESPQYvCMBSE78L+h/AWvMiaKrYs1SiL&#10;UPHiwbo/4NG8bes2L6WJtfrrjSB4HGbmG2a1GUwjeupcbVnBbBqBIC6srrlU8HvKvr5BOI+ssbFM&#10;Cm7kYLP+GK0w1fbKR+pzX4oAYZeigsr7NpXSFRUZdFPbEgfvz3YGfZBdKXWH1wA3jZxHUSIN1hwW&#10;KmxpW1Hxn1+Mgt5n2aGX8e5wO9+3eRNjPbknSo0/h58lCE+Df4df7b1WEC/g+SX8AL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4gVbDAAAA2wAAAA8AAAAAAAAAAAAA&#10;AAAAoQIAAGRycy9kb3ducmV2LnhtbFBLBQYAAAAABAAEAPkAAACRAwAAAAA=&#10;" strokeweight=".5pt">
                            <v:stroke dashstyle="1 1"/>
                            <v:shadow color="#ccc"/>
                          </v:line>
                          <v:line id="Line 61" o:spid="_x0000_s1077"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TlLsQAAADbAAAADwAAAGRycy9kb3ducmV2LnhtbESPQWvCQBSE7wX/w/KE3urGQkobXUWF&#10;gmmhUBW8PrJvk2D2bchuk/jv3YLgcZiZb5jlerSN6KnztWMF81kCgrhwuuZSwen4+fIOwgdkjY1j&#10;UnAlD+vV5GmJmXYD/1J/CKWIEPYZKqhCaDMpfVGRRT9zLXH0jOsshii7UuoOhwi3jXxNkjdpsea4&#10;UGFLu4qKy+HPKth//xhr8i8zGnvZJdtj684fuVLP03GzABFoDI/wvb3XCtIU/r/EHy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1OUuxAAAANsAAAAPAAAAAAAAAAAA&#10;AAAAAKECAABkcnMvZG93bnJldi54bWxQSwUGAAAAAAQABAD5AAAAkgMAAAAA&#10;" strokeweight=".5pt">
                            <v:shadow color="#ccc"/>
                          </v:line>
                        </v:group>
                        <v:group id="Group 62" o:spid="_x0000_s1078"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Line 63" o:spid="_x0000_s1079"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ofIcQAAADbAAAADwAAAGRycy9kb3ducmV2LnhtbESPQWuDQBSE74X+h+UVeil1bcG0GFcp&#10;giWXHGL6Ax7ui9q6b8XdGpNfnw0Echxm5hsmKxYziJkm11tW8BbFIIgbq3tuFfzsq9dPEM4jaxws&#10;k4ITOSjyx4cMU22PvKO59q0IEHYpKui8H1MpXdORQRfZkTh4BzsZ9EFOrdQTHgPcDPI9jlfSYM9h&#10;ocORyo6av/rfKJh9VW1nmXxvT7/nsh4S7F/OK6Wen5avNQhPi7+Hb+2NVpB8wPVL+AEy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qh8hxAAAANsAAAAPAAAAAAAAAAAA&#10;AAAAAKECAABkcnMvZG93bnJldi54bWxQSwUGAAAAAAQABAD5AAAAkgMAAAAA&#10;" strokeweight=".5pt">
                            <v:stroke dashstyle="1 1"/>
                            <v:shadow color="#ccc"/>
                          </v:line>
                          <v:line id="Line 64" o:spid="_x0000_s1080"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WLU78AAADbAAAADwAAAGRycy9kb3ducmV2LnhtbERPzYrCMBC+C/sOYQQvsk0VKks1iggV&#10;Lx6sPsDQjG21mZQmW6tPbw6Cx4/vf7UZTCN66lxtWcEsikEQF1bXXCq4nLPfPxDOI2tsLJOCJznY&#10;rH9GK0y1ffCJ+tyXIoSwS1FB5X2bSumKigy6yLbEgbvazqAPsCul7vARwk0j53G8kAZrDg0VtrSr&#10;qLjn/0ZB77Ps2Mtkf3zeXru8SbCevhZKTcbDdgnC0+C/4o/7oBUkYWz4En6AXL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TWLU78AAADbAAAADwAAAAAAAAAAAAAAAACh&#10;AgAAZHJzL2Rvd25yZXYueG1sUEsFBgAAAAAEAAQA+QAAAI0DAAAAAA==&#10;" strokeweight=".5pt">
                            <v:stroke dashstyle="1 1"/>
                            <v:shadow color="#ccc"/>
                          </v:line>
                          <v:line id="Line 65" o:spid="_x0000_s1081"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kuyMQAAADbAAAADwAAAGRycy9kb3ducmV2LnhtbESPQWuDQBSE74X+h+UVeil1bcHQGlcp&#10;giWXHGL6Ax7ui9q6b8XdGpNfnw0Echxm5hsmKxYziJkm11tW8BbFIIgbq3tuFfzsq9cPEM4jaxws&#10;k4ITOSjyx4cMU22PvKO59q0IEHYpKui8H1MpXdORQRfZkTh4BzsZ9EFOrdQTHgPcDPI9jlfSYM9h&#10;ocORyo6av/rfKJh9VW1nmXxvT7/nsh4S7F/OK6Wen5avNQhPi7+Hb+2NVpB8wvVL+AEy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eS7IxAAAANsAAAAPAAAAAAAAAAAA&#10;AAAAAKECAABkcnMvZG93bnJldi54bWxQSwUGAAAAAAQABAD5AAAAkgMAAAAA&#10;" strokeweight=".5pt">
                            <v:stroke dashstyle="1 1"/>
                            <v:shadow color="#ccc"/>
                          </v:line>
                          <v:line id="Line 66" o:spid="_x0000_s1082"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9N6MAAAADbAAAADwAAAGRycy9kb3ducmV2LnhtbERPzYrCMBC+C75DGGEvoukKFqnGIoUu&#10;XjzY9QGGZmyrzaQ0sVaffnMQ9vjx/e/S0bRioN41lhV8LyMQxKXVDVcKLr/5YgPCeWSNrWVS8CIH&#10;6X462WGi7ZPPNBS+EiGEXYIKau+7REpX1mTQLW1HHLir7Q36APtK6h6fIdy0chVFsTTYcGiosaOs&#10;pvJePIyCwef5aZDrn9Pr9s6Kdo3N/B0r9TUbD1sQnkb/L/64j1pBHNaHL+EHyP0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0vTejAAAAA2wAAAA8AAAAAAAAAAAAAAAAA&#10;oQIAAGRycy9kb3ducmV2LnhtbFBLBQYAAAAABAAEAPkAAACOAwAAAAA=&#10;" strokeweight=".5pt">
                            <v:stroke dashstyle="1 1"/>
                            <v:shadow color="#ccc"/>
                          </v:line>
                          <v:line id="Line 67" o:spid="_x0000_s1083"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XQNr0AAADbAAAADwAAAGRycy9kb3ducmV2LnhtbESPzQrCMBCE74LvEFbwpqk/iFSjqCCI&#10;N38eYGnWtthsShLb+vZGEDwOM/MNs952phINOV9aVjAZJyCIM6tLzhXcb8fREoQPyBory6TgTR62&#10;m35vjam2LV+ouYZcRAj7FBUUIdSplD4ryKAf25o4eg/rDIYoXS61wzbCTSWnSbKQBkuOCwXWdCgo&#10;e15fRsHMdtzuaXk7S/vYNYf5ee8YlRoOut0KRKAu/MO/9kkrWEzg+yX+ALn5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2V0Da9AAAA2wAAAA8AAAAAAAAAAAAAAAAAoQIA&#10;AGRycy9kb3ducmV2LnhtbFBLBQYAAAAABAAEAPkAAACLAwAAAAA=&#10;">
                            <v:stroke dashstyle="dash"/>
                            <v:shadow color="#ccc"/>
                          </v:line>
                        </v:group>
                      </v:group>
                    </v:group>
                    <v:group id="Group 68" o:spid="_x0000_s1084" style="position:absolute;left:10855;top:10757;width:137;height:612" coordorigin="10719,10699" coordsize="136,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69" o:spid="_x0000_s1085" style="position:absolute;left:10719;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group id="Group 70" o:spid="_x0000_s1086"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line id="Line 71" o:spid="_x0000_s1087"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jucMMAAADbAAAADwAAAGRycy9kb3ducmV2LnhtbESPzWrDMBCE74W8g9hALqWRE7ApTpRQ&#10;Ai69+FC3D7BYW9uptTKW4r+njwKFHoeZ+YY5nifTioF611hWsNtGIIhLqxuuFHx/ZS+vIJxH1tha&#10;JgUzOTifVk9HTLUd+ZOGwlciQNilqKD2vkuldGVNBt3WdsTB+7G9QR9kX0nd4xjgppX7KEqkwYbD&#10;Qo0dXWoqf4ubUTD4LMsHGb/n83W5FG2MzfOSKLVZT28HEJ4m/x/+a39oBUkMjy/hB8jT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1Y7nDDAAAA2wAAAA8AAAAAAAAAAAAA&#10;AAAAoQIAAGRycy9kb3ducmV2LnhtbFBLBQYAAAAABAAEAPkAAACRAwAAAAA=&#10;" strokeweight=".5pt">
                            <v:stroke dashstyle="1 1"/>
                            <v:shadow color="#ccc"/>
                          </v:line>
                          <v:line id="Line 72" o:spid="_x0000_s1088"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pwB8IAAADbAAAADwAAAGRycy9kb3ducmV2LnhtbESPwarCMBRE94L/EK7gRp6pgkX6jCJC&#10;xY0Lqx9wae5r+2xuShNr9euNILgcZuYMs9r0phYdta6yrGA2jUAQ51ZXXCi4nNOfJQjnkTXWlknB&#10;gxxs1sPBChNt73yiLvOFCBB2CSoovW8SKV1ekkE3tQ1x8P5sa9AH2RZSt3gPcFPLeRTF0mDFYaHE&#10;hnYl5dfsZhR0Pk2PnVzsj4//5y6rF1hNnrFS41G//QXhqfff8Kd90AriGN5fwg+Q6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pwB8IAAADbAAAADwAAAAAAAAAAAAAA&#10;AAChAgAAZHJzL2Rvd25yZXYueG1sUEsFBgAAAAAEAAQA+QAAAJADAAAAAA==&#10;" strokeweight=".5pt">
                            <v:stroke dashstyle="1 1"/>
                            <v:shadow color="#ccc"/>
                          </v:line>
                          <v:line id="Line 73" o:spid="_x0000_s1089"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bVnMMAAADbAAAADwAAAGRycy9kb3ducmV2LnhtbESPQYvCMBSE74L/ITzBi2xTBetSjSJC&#10;Fy8erP6AR/Nsu9u8lCZbq7/eLCx4HGbmG2azG0wjeupcbVnBPIpBEBdW11wquF6yj08QziNrbCyT&#10;ggc52G3How2m2t75TH3uSxEg7FJUUHnfplK6oiKDLrItcfButjPog+xKqTu8B7hp5CKOE2mw5rBQ&#10;YUuHioqf/Nco6H2WnXq5/Do9vp+HvFliPXsmSk0nw34NwtPg3+H/9lErSFbw9yX8ALl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G1ZzDAAAA2wAAAA8AAAAAAAAAAAAA&#10;AAAAoQIAAGRycy9kb3ducmV2LnhtbFBLBQYAAAAABAAEAPkAAACRAwAAAAA=&#10;" strokeweight=".5pt">
                            <v:stroke dashstyle="1 1"/>
                            <v:shadow color="#ccc"/>
                          </v:line>
                          <v:line id="Line 74" o:spid="_x0000_s1090"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lB7sAAAADbAAAADwAAAGRycy9kb3ducmV2LnhtbERPzYrCMBC+C75DGGEvoukKFqnGIoUu&#10;XjzY9QGGZmyrzaQ0sVaffnMQ9vjx/e/S0bRioN41lhV8LyMQxKXVDVcKLr/5YgPCeWSNrWVS8CIH&#10;6X462WGi7ZPPNBS+EiGEXYIKau+7REpX1mTQLW1HHLir7Q36APtK6h6fIdy0chVFsTTYcGiosaOs&#10;pvJePIyCwef5aZDrn9Pr9s6Kdo3N/B0r9TUbD1sQnkb/L/64j1pBHMaGL+EHyP0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NZQe7AAAAA2wAAAA8AAAAAAAAAAAAAAAAA&#10;oQIAAGRycy9kb3ducmV2LnhtbFBLBQYAAAAABAAEAPkAAACOAwAAAAA=&#10;" strokeweight=".5pt">
                            <v:stroke dashstyle="1 1"/>
                            <v:shadow color="#ccc"/>
                          </v:line>
                          <v:line id="Line 75" o:spid="_x0000_s1091"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UllsQAAADbAAAADwAAAGRycy9kb3ducmV2LnhtbESPwWrDMBBE74X8g9hAbo3cHkLsRjZt&#10;oBC3UGgSyHWxVraJtTKWYrt/XwUKPQ4z84bZFbPtxEiDbx0reFonIIgrp1uuFZxP749bED4ga+wc&#10;k4If8lDki4cdZtpN/E3jMdQiQthnqKAJoc+k9FVDFv3a9cTRM26wGKIcaqkHnCLcdvI5STbSYstx&#10;ocGe9g1V1+PNKjh8fhlryg8zG3vdJ2+n3l3SUqnVcn59ARFoDv/hv/ZBK9ikcP8Sf4DM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9SWWxAAAANsAAAAPAAAAAAAAAAAA&#10;AAAAAKECAABkcnMvZG93bnJldi54bWxQSwUGAAAAAAQABAD5AAAAkgMAAAAA&#10;" strokeweight=".5pt">
                            <v:shadow color="#ccc"/>
                          </v:line>
                        </v:group>
                        <v:group id="Group 76" o:spid="_x0000_s1092"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line id="Line 77" o:spid="_x0000_s1093"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p+rsQAAADbAAAADwAAAGRycy9kb3ducmV2LnhtbESPQWvCQBSE7wX/w/IKXopuImhLdA0i&#10;pHjJwbQ/4JF9JrHZtyG7jTG/3i0UPA4z8w2zS0fTioF611hWEC8jEMSl1Q1XCr6/ssUHCOeRNbaW&#10;ScGdHKT72csOE21vfKah8JUIEHYJKqi97xIpXVmTQbe0HXHwLrY36IPsK6l7vAW4aeUqijbSYMNh&#10;ocaOjjWVP8WvUTD4LMsHuf7M79fpWLRrbN6mjVLz1/GwBeFp9M/wf/ukFbzH8Pcl/AC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un6uxAAAANsAAAAPAAAAAAAAAAAA&#10;AAAAAKECAABkcnMvZG93bnJldi54bWxQSwUGAAAAAAQABAD5AAAAkgMAAAAA&#10;" strokeweight=".5pt">
                            <v:stroke dashstyle="1 1"/>
                            <v:shadow color="#ccc"/>
                          </v:line>
                          <v:line id="Line 78" o:spid="_x0000_s1094"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jg2cIAAADbAAAADwAAAGRycy9kb3ducmV2LnhtbESPzarCMBSE9xd8h3AENxdNFfyhGkWE&#10;ihsXVh/g0BzbanNSmlirT28uXHA5zMw3zGrTmUq01LjSsoLxKAJBnFldcq7gck6GCxDOI2usLJOC&#10;FznYrHs/K4y1ffKJ2tTnIkDYxaig8L6OpXRZQQbdyNbEwbvaxqAPssmlbvAZ4KaSkyiaSYMlh4UC&#10;a9oVlN3Th1HQ+iQ5tnK6P75u711aTbH8fc+UGvS77RKEp85/w//tg1Ywn8Dfl/AD5P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2jg2cIAAADbAAAADwAAAAAAAAAAAAAA&#10;AAChAgAAZHJzL2Rvd25yZXYueG1sUEsFBgAAAAAEAAQA+QAAAJADAAAAAA==&#10;" strokeweight=".5pt">
                            <v:stroke dashstyle="1 1"/>
                            <v:shadow color="#ccc"/>
                          </v:line>
                          <v:line id="Line 79" o:spid="_x0000_s1095"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RFQsUAAADbAAAADwAAAGRycy9kb3ducmV2LnhtbESPQWvCQBSE70L/w/IEL9JsqsSWNKsU&#10;IcVLDqb9AY/sa5KafRuy2xj99V1B8DjMzDdMtptMJ0YaXGtZwUsUgyCurG65VvD9lT+/gXAeWWNn&#10;mRRcyMFu+zTLMNX2zEcaS1+LAGGXooLG+z6V0lUNGXSR7YmD92MHgz7IoZZ6wHOAm06u4ngjDbYc&#10;Fhrsad9QdSr/jILR53kxyuSzuPxe92WXYLu8bpRazKePdxCeJv8I39sHreB1Dbcv4QfI7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CRFQsUAAADbAAAADwAAAAAAAAAA&#10;AAAAAAChAgAAZHJzL2Rvd25yZXYueG1sUEsFBgAAAAAEAAQA+QAAAJMDAAAAAA==&#10;" strokeweight=".5pt">
                            <v:stroke dashstyle="1 1"/>
                            <v:shadow color="#ccc"/>
                          </v:line>
                          <v:line id="Line 80" o:spid="_x0000_s1096"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3dNsUAAADbAAAADwAAAGRycy9kb3ducmV2LnhtbESPQWvCQBSE70L/w/IEL9JsKsaWNKsU&#10;IcVLDqb9AY/sa5KafRuy2xj99V1B8DjMzDdMtptMJ0YaXGtZwUsUgyCurG65VvD9lT+/gXAeWWNn&#10;mRRcyMFu+zTLMNX2zEcaS1+LAGGXooLG+z6V0lUNGXSR7YmD92MHgz7IoZZ6wHOAm06u4ngjDbYc&#10;Fhrsad9QdSr/jILR53kxyuSzuPxe92WXYLu8bpRazKePdxCeJv8I39sHreB1Dbcv4QfI7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83dNsUAAADbAAAADwAAAAAAAAAA&#10;AAAAAAChAgAAZHJzL2Rvd25yZXYueG1sUEsFBgAAAAAEAAQA+QAAAJMDAAAAAA==&#10;" strokeweight=".5pt">
                            <v:stroke dashstyle="1 1"/>
                            <v:shadow color="#ccc"/>
                          </v:line>
                          <v:line id="Line 81" o:spid="_x0000_s1097"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dA6MAAAADbAAAADwAAAGRycy9kb3ducmV2LnhtbESP3YrCMBSE7xd8h3AE79bUn1WpjaLC&#10;gni36gMcmtMfbE5KEtv69mZhYS+HmfmGyfaDaURHzteWFcymCQji3OqaSwX32/fnBoQPyBoby6Tg&#10;RR72u9FHhqm2Pf9Qdw2liBD2KSqoQmhTKX1ekUE/tS1x9ArrDIYoXSm1wz7CTSPnSbKSBmuOCxW2&#10;dKoof1yfRsHCDtwfaXO7SFscutPycnSMSk3Gw2ELItAQ/sN/7bNWsP6C3y/xB8jd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d3QOjAAAAA2wAAAA8AAAAAAAAAAAAAAAAA&#10;oQIAAGRycy9kb3ducmV2LnhtbFBLBQYAAAAABAAEAPkAAACOAwAAAAA=&#10;">
                            <v:stroke dashstyle="dash"/>
                            <v:shadow color="#ccc"/>
                          </v:line>
                        </v:group>
                      </v:group>
                      <v:group id="Group 82" o:spid="_x0000_s1098" style="position:absolute;left:10791;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group id="Group 83" o:spid="_x0000_s1099"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line id="Line 84" o:spid="_x0000_s1100"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DXM78AAADbAAAADwAAAGRycy9kb3ducmV2LnhtbERPy6rCMBDdX/AfwghuLpoq+KAaRYSK&#10;GxdWP2BoxrbaTEoTa/XrzUJweTjv1aYzlWipcaVlBeNRBII4s7rkXMHlnAwXIJxH1lhZJgUvcrBZ&#10;9/5WGGv75BO1qc9FCGEXo4LC+zqW0mUFGXQjWxMH7mobgz7AJpe6wWcIN5WcRNFMGiw5NBRY066g&#10;7J4+jILWJ8mxldP98XV779JqiuX/e6bUoN9tlyA8df4n/roPWsE8jA1fwg+Q6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oDXM78AAADbAAAADwAAAAAAAAAAAAAAAACh&#10;AgAAZHJzL2Rvd25yZXYueG1sUEsFBgAAAAAEAAQA+QAAAI0DAAAAAA==&#10;" strokeweight=".5pt">
                            <v:stroke dashstyle="1 1"/>
                            <v:shadow color="#ccc"/>
                          </v:line>
                          <v:line id="Line 85" o:spid="_x0000_s1101"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xyqMQAAADbAAAADwAAAGRycy9kb3ducmV2LnhtbESP3WrCQBSE7wu+w3KE3pS6sRBro6uI&#10;kNIbL5r6AIfsMYlmz4bsNn9P3xWEXg4z8w2z3Q+mFh21rrKsYLmIQBDnVldcKDj/pK9rEM4ja6wt&#10;k4KRHOx3s6ctJtr2/E1d5gsRIOwSVFB63yRSurwkg25hG+LgXWxr0AfZFlK32Ae4qeVbFK2kwYrD&#10;QokNHUvKb9mvUdD5ND11Mv48jdfpmNUxVi/TSqnn+XDYgPA0+P/wo/2lFbx/wP1L+AF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zHKoxAAAANsAAAAPAAAAAAAAAAAA&#10;AAAAAKECAABkcnMvZG93bnJldi54bWxQSwUGAAAAAAQABAD5AAAAkgMAAAAA&#10;" strokeweight=".5pt">
                            <v:stroke dashstyle="1 1"/>
                            <v:shadow color="#ccc"/>
                          </v:line>
                          <v:line id="Line 86" o:spid="_x0000_s1102"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OrEr0AAADbAAAADwAAAGRycy9kb3ducmV2LnhtbERPSwrCMBDdC94hjOBGNFVQpBpFhIob&#10;F1YPMDRjW20mpYm1enqzEFw+3n+97UwlWmpcaVnBdBKBIM6sLjlXcL0k4yUI55E1VpZJwZscbDf9&#10;3hpjbV98pjb1uQgh7GJUUHhfx1K6rCCDbmJr4sDdbGPQB9jkUjf4CuGmkrMoWkiDJYeGAmvaF5Q9&#10;0qdR0PokObVyfji97599Ws2xHH0WSg0H3W4FwlPn/+Kf+6gVLMP68CX8AL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0jqxK9AAAA2wAAAA8AAAAAAAAAAAAAAAAAoQIA&#10;AGRycy9kb3ducmV2LnhtbFBLBQYAAAAABAAEAPkAAACLAwAAAAA=&#10;" strokeweight=".5pt">
                            <v:stroke dashstyle="1 1"/>
                            <v:shadow color="#ccc"/>
                          </v:line>
                          <v:line id="Line 87" o:spid="_x0000_s1103"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8OicQAAADbAAAADwAAAGRycy9kb3ducmV2LnhtbESPzWrDMBCE74W8g9hCL6WRU7AJTmRT&#10;Ai695FC3D7BYG9uJtTKW4p88fRQo9DjMzDfMPp9NJ0YaXGtZwWYdgSCurG65VvD7U7xtQTiPrLGz&#10;TAoWcpBnq6c9ptpO/E1j6WsRIOxSVNB436dSuqohg25te+Lgnexg0Ac51FIPOAW46eR7FCXSYMth&#10;ocGeDg1Vl/JqFIy+KI6jjD+Py/l2KLsY29dbotTL8/yxA+Fp9v/hv/aXVrDdwONL+AEyu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bw6JxAAAANsAAAAPAAAAAAAAAAAA&#10;AAAAAKECAABkcnMvZG93bnJldi54bWxQSwUGAAAAAAQABAD5AAAAkgMAAAAA&#10;" strokeweight=".5pt">
                            <v:stroke dashstyle="1 1"/>
                            <v:shadow color="#ccc"/>
                          </v:line>
                          <v:line id="Line 88" o:spid="_x0000_s1104"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1RHcQAAADbAAAADwAAAGRycy9kb3ducmV2LnhtbESPwWrDMBBE74X8g9hAbo3cHILrRjZt&#10;oBC3EGhS6HWxVraJtTKWart/XwUCOQ4z84bZFbPtxEiDbx0reFonIIgrp1uuFXyf3x9TED4ga+wc&#10;k4I/8lDki4cdZtpN/EXjKdQiQthnqKAJoc+k9FVDFv3a9cTRM26wGKIcaqkHnCLcdnKTJFtpseW4&#10;0GBP+4aqy+nXKjh8Ho015YeZjb3sk7dz736eS6VWy/n1BUSgOdzDt/ZBK0g3cP0Sf4DM/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XVEdxAAAANsAAAAPAAAAAAAAAAAA&#10;AAAAAKECAABkcnMvZG93bnJldi54bWxQSwUGAAAAAAQABAD5AAAAkgMAAAAA&#10;" strokeweight=".5pt">
                            <v:shadow color="#ccc"/>
                          </v:line>
                        </v:group>
                        <v:group id="Group 89" o:spid="_x0000_s1105"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line id="Line 90" o:spid="_x0000_s1106"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itEcQAAADbAAAADwAAAGRycy9kb3ducmV2LnhtbESPQWvCQBSE74L/YXlCL6KblkYkuooI&#10;Kb3k0OgPeGSfSTT7NmS3Mcmv7xYKPQ4z8w2zPw6mET11rras4HUdgSAurK65VHC9pKstCOeRNTaW&#10;ScFIDo6H+WyPibZP/qI+96UIEHYJKqi8bxMpXVGRQbe2LXHwbrYz6IPsSqk7fAa4aeRbFG2kwZrD&#10;QoUtnSsqHvm3UdD7NM16GX9k4306502M9XLaKPWyGE47EJ4G/x/+a39qBdt3+P0SfoA8/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GK0RxAAAANsAAAAPAAAAAAAAAAAA&#10;AAAAAKECAABkcnMvZG93bnJldi54bWxQSwUGAAAAAAQABAD5AAAAkgMAAAAA&#10;" strokeweight=".5pt">
                            <v:stroke dashstyle="1 1"/>
                            <v:shadow color="#ccc"/>
                          </v:line>
                          <v:line id="Line 91" o:spid="_x0000_s1107"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QIisMAAADbAAAADwAAAGRycy9kb3ducmV2LnhtbESPQYvCMBSE74L/ITxhL7Kmu1CRaixS&#10;qHjxYPUHPJq3bbV5KU22Vn/9ZkHwOMzMN8wmHU0rBupdY1nB1yICQVxa3XCl4HLOP1cgnEfW2Fom&#10;BQ9ykG6nkw0m2t75REPhKxEg7BJUUHvfJVK6siaDbmE74uD92N6gD7KvpO7xHuCmld9RtJQGGw4L&#10;NXaU1VTeil+jYPB5fhxkvD8+rs+saGNs5s+lUh+zcbcG4Wn07/CrfdAKVjH8fwk/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1UCIrDAAAA2wAAAA8AAAAAAAAAAAAA&#10;AAAAoQIAAGRycy9kb3ducmV2LnhtbFBLBQYAAAAABAAEAPkAAACRAwAAAAA=&#10;" strokeweight=".5pt">
                            <v:stroke dashstyle="1 1"/>
                            <v:shadow color="#ccc"/>
                          </v:line>
                          <v:line id="Line 92" o:spid="_x0000_s1108"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W/cIAAADbAAAADwAAAGRycy9kb3ducmV2LnhtbESPwarCMBRE94L/EK7wNqKpDyxSjSJC&#10;H2/jwuoHXJprW21uShNr9euNILgcZuYMs9r0phYdta6yrGA2jUAQ51ZXXCg4HdPJAoTzyBpry6Tg&#10;QQ426+FghYm2dz5Ql/lCBAi7BBWU3jeJlC4vyaCb2oY4eGfbGvRBtoXULd4D3NTyN4piabDisFBi&#10;Q7uS8mt2Mwo6n6b7Ts7/9o/Lc5fVc6zGz1ipn1G/XYLw1Ptv+NP+1woWMby/hB8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aW/cIAAADbAAAADwAAAAAAAAAAAAAA&#10;AAChAgAAZHJzL2Rvd25yZXYueG1sUEsFBgAAAAAEAAQA+QAAAJADAAAAAA==&#10;" strokeweight=".5pt">
                            <v:stroke dashstyle="1 1"/>
                            <v:shadow color="#ccc"/>
                          </v:line>
                          <v:line id="Line 93" o:spid="_x0000_s1109"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ozZsQAAADbAAAADwAAAGRycy9kb3ducmV2LnhtbESPQWvCQBSE74L/YXmCF6mbCrESXUMJ&#10;pPSSQ9P+gEf2mUSzb0N2G6O/visIPQ4z8w1zSCfTiZEG11pW8LqOQBBXVrdcK/j5zl92IJxH1thZ&#10;JgU3cpAe57MDJtpe+YvG0tciQNglqKDxvk+kdFVDBt3a9sTBO9nBoA9yqKUe8BrgppObKNpKgy2H&#10;hQZ7yhqqLuWvUTD6PC9GGX8Ut/M9K7sY29V9q9RyMb3vQXia/H/42f7UCnZv8PgSfoA8/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yjNmxAAAANsAAAAPAAAAAAAAAAAA&#10;AAAAAKECAABkcnMvZG93bnJldi54bWxQSwUGAAAAAAQABAD5AAAAkgMAAAAA&#10;" strokeweight=".5pt">
                            <v:stroke dashstyle="1 1"/>
                            <v:shadow color="#ccc"/>
                          </v:line>
                          <v:line id="Line 94" o:spid="_x0000_s1110"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OfUboAAADbAAAADwAAAGRycy9kb3ducmV2LnhtbERPSwrCMBDdC94hjOBOUz9IqUZRQRB3&#10;fg4wNGNbbCYliW29vVkILh/vv9n1phYtOV9ZVjCbJiCIc6srLhQ87qdJCsIHZI21ZVLwIQ+77XCw&#10;wUzbjq/U3kIhYgj7DBWUITSZlD4vyaCf2oY4ck/rDIYIXSG1wy6Gm1rOk2QlDVYcG0ps6FhS/rq9&#10;jYKF7bk7UHq/SPvct8fl5eAYlRqP+v0aRKA+/MU/91krSOPY+CX+ALn9Ag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Fyjn1G6AAAA2wAAAA8AAAAAAAAAAAAAAAAAoQIAAGRy&#10;cy9kb3ducmV2LnhtbFBLBQYAAAAABAAEAPkAAACIAwAAAAA=&#10;">
                            <v:stroke dashstyle="dash"/>
                            <v:shadow color="#ccc"/>
                          </v:line>
                        </v:group>
                      </v:group>
                    </v:group>
                    <v:group id="Group 95" o:spid="_x0000_s1111" style="position:absolute;left:10999;top:10757;width:137;height:612" coordorigin="10719,10699" coordsize="136,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group id="Group 96" o:spid="_x0000_s1112" style="position:absolute;left:10719;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group id="Group 97" o:spid="_x0000_s1113"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line id="Line 98" o:spid="_x0000_s1114"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QGI8IAAADbAAAADwAAAGRycy9kb3ducmV2LnhtbESPwarCMBRE9w/8h3AFNw9NFRStRhGh&#10;4saF1Q+4NNe22tyUJtbq15sHD1wOM3OGWW06U4mWGldaVjAeRSCIM6tLzhVczslwDsJ5ZI2VZVLw&#10;Igebde9nhbG2Tz5Rm/pcBAi7GBUU3texlC4ryKAb2Zo4eFfbGPRBNrnUDT4D3FRyEkUzabDksFBg&#10;TbuCsnv6MApanyTHVk73x9ftvUurKZa/75lSg363XYLw1Plv+L990AoWE/j7En6AX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2QGI8IAAADbAAAADwAAAAAAAAAAAAAA&#10;AAChAgAAZHJzL2Rvd25yZXYueG1sUEsFBgAAAAAEAAQA+QAAAJADAAAAAA==&#10;" strokeweight=".5pt">
                            <v:stroke dashstyle="1 1"/>
                            <v:shadow color="#ccc"/>
                          </v:line>
                          <v:line id="Line 99" o:spid="_x0000_s1115"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ijuMUAAADbAAAADwAAAGRycy9kb3ducmV2LnhtbESPQWvCQBSE70L/w/IEL9JsqkTaNKsU&#10;IcVLDqb9AY/sa5KafRuy2xj99V1B8DjMzDdMtptMJ0YaXGtZwUsUgyCurG65VvD9lT+/gnAeWWNn&#10;mRRcyMFu+zTLMNX2zEcaS1+LAGGXooLG+z6V0lUNGXSR7YmD92MHgz7IoZZ6wHOAm06u4ngjDbYc&#10;Fhrsad9QdSr/jILR53kxyuSzuPxe92WXYLu8bpRazKePdxCeJv8I39sHreBtDbcv4QfI7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ijuMUAAADbAAAADwAAAAAAAAAA&#10;AAAAAAChAgAAZHJzL2Rvd25yZXYueG1sUEsFBgAAAAAEAAQA+QAAAJMDAAAAAA==&#10;" strokeweight=".5pt">
                            <v:stroke dashstyle="1 1"/>
                            <v:shadow color="#ccc"/>
                          </v:line>
                          <v:line id="Line 100" o:spid="_x0000_s1116"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E7zMUAAADbAAAADwAAAGRycy9kb3ducmV2LnhtbESPQWvCQBSE70L/w/IEL9JsKkbaNKsU&#10;IcVLDqb9AY/sa5KafRuy2xj99V1B8DjMzDdMtptMJ0YaXGtZwUsUgyCurG65VvD9lT+/gnAeWWNn&#10;mRRcyMFu+zTLMNX2zEcaS1+LAGGXooLG+z6V0lUNGXSR7YmD92MHgz7IoZZ6wHOAm06u4ngjDbYc&#10;Fhrsad9QdSr/jILR53kxyuSzuPxe92WXYLu8bpRazKePdxCeJv8I39sHreBtDbcv4QfI7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8E7zMUAAADbAAAADwAAAAAAAAAA&#10;AAAAAAChAgAAZHJzL2Rvd25yZXYueG1sUEsFBgAAAAAEAAQA+QAAAJMDAAAAAA==&#10;" strokeweight=".5pt">
                            <v:stroke dashstyle="1 1"/>
                            <v:shadow color="#ccc"/>
                          </v:line>
                          <v:line id="Line 101" o:spid="_x0000_s1117"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eV8QAAADbAAAADwAAAGRycy9kb3ducmV2LnhtbESPQWuDQBSE74X+h+UVeil1bcHQGlcp&#10;giWXHGL6Ax7ui9q6b8XdGpNfnw0Echxm5hsmKxYziJkm11tW8BbFIIgbq3tuFfzsq9cPEM4jaxws&#10;k4ITOSjyx4cMU22PvKO59q0IEHYpKui8H1MpXdORQRfZkTh4BzsZ9EFOrdQTHgPcDPI9jlfSYM9h&#10;ocORyo6av/rfKJh9VW1nmXxvT7/nsh4S7F/OK6Wen5avNQhPi7+Hb+2NVvCZwPVL+AEy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jZ5XxAAAANsAAAAPAAAAAAAAAAAA&#10;AAAAAKECAABkcnMvZG93bnJldi54bWxQSwUGAAAAAAQABAD5AAAAkgMAAAAA&#10;" strokeweight=".5pt">
                            <v:stroke dashstyle="1 1"/>
                            <v:shadow color="#ccc"/>
                          </v:line>
                          <v:line id="Line 102" o:spid="_x0000_s1118"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Bw8QAAADbAAAADwAAAGRycy9kb3ducmV2LnhtbESPwWrDMBBE74X8g9hAbo3cHkLsRjZt&#10;oBC3UGgSyHWxVraJtTKWYrt/XwUKPQ4z84bZFbPtxEiDbx0reFonIIgrp1uuFZxP749bED4ga+wc&#10;k4If8lDki4cdZtpN/E3jMdQiQthnqKAJoc+k9FVDFv3a9cTRM26wGKIcaqkHnCLcdvI5STbSYstx&#10;ocGe9g1V1+PNKjh8fhlryg8zG3vdJ2+n3l3SUqnVcn59ARFoDv/hv/ZBK0g3cP8Sf4DM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v8HDxAAAANsAAAAPAAAAAAAAAAAA&#10;AAAAAKECAABkcnMvZG93bnJldi54bWxQSwUGAAAAAAQABAD5AAAAkgMAAAAA&#10;" strokeweight=".5pt">
                            <v:shadow color="#ccc"/>
                          </v:line>
                        </v:group>
                        <v:group id="Group 103" o:spid="_x0000_s1119"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line id="Line 104" o:spid="_x0000_s1120"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wxyb4AAADbAAAADwAAAGRycy9kb3ducmV2LnhtbERPy6rCMBDdX/AfwghuLpoqKFqNIkLF&#10;jQurHzA0Y1ttJqWJtfr1ZiG4PJz3atOZSrTUuNKygvEoAkGcWV1yruByToZzEM4ja6wsk4IXOdis&#10;e38rjLV98ona1OcihLCLUUHhfR1L6bKCDLqRrYkDd7WNQR9gk0vd4DOEm0pOomgmDZYcGgqsaVdQ&#10;dk8fRkHrk+TYyun++Lq9d2k1xfL/PVNq0O+2SxCeOv8Tf90HrWARxoYv4QfI9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jDHJvgAAANsAAAAPAAAAAAAAAAAAAAAAAKEC&#10;AABkcnMvZG93bnJldi54bWxQSwUGAAAAAAQABAD5AAAAjAMAAAAA&#10;" strokeweight=".5pt">
                            <v:stroke dashstyle="1 1"/>
                            <v:shadow color="#ccc"/>
                          </v:line>
                          <v:line id="Line 105" o:spid="_x0000_s1121"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CUUsQAAADbAAAADwAAAGRycy9kb3ducmV2LnhtbESPQWvCQBSE74L/YXmCF6mbCpEaXUMJ&#10;pPSSQ9P+gEf2mUSzb0N2G6O/visIPQ4z8w1zSCfTiZEG11pW8LqOQBBXVrdcK/j5zl/eQDiPrLGz&#10;TApu5CA9zmcHTLS98heNpa9FgLBLUEHjfZ9I6aqGDLq17YmDd7KDQR/kUEs94DXATSc3UbSVBlsO&#10;Cw32lDVUXcpfo2D0eV6MMv4obud7VnYxtqv7VqnlYnrfg/A0+f/ws/2pFex28PgSfoA8/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wJRSxAAAANsAAAAPAAAAAAAAAAAA&#10;AAAAAKECAABkcnMvZG93bnJldi54bWxQSwUGAAAAAAQABAD5AAAAkgMAAAAA&#10;" strokeweight=".5pt">
                            <v:stroke dashstyle="1 1"/>
                            <v:shadow color="#ccc"/>
                          </v:line>
                          <v:line id="Line 106" o:spid="_x0000_s1122"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B5T8QAAADcAAAADwAAAGRycy9kb3ducmV2LnhtbESPQYvCQAyF74L/YYiwF9HpCopURxGh&#10;ixcP2/UHhE5sq51M6Yy1+us3h4W9JbyX975s94NrVE9dqD0b+JwnoIgLb2suDVx+stkaVIjIFhvP&#10;ZOBFAfa78WiLqfVP/qY+j6WSEA4pGqhibFOtQ1GRwzD3LbFoV985jLJ2pbYdPiXcNXqRJCvtsGZp&#10;qLClY0XFPX84A33MsnOvl1/n1+19zJsl1tP3ypiPyXDYgIo0xH/z3/XJCn4i+PKMTK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oHlPxAAAANwAAAAPAAAAAAAAAAAA&#10;AAAAAKECAABkcnMvZG93bnJldi54bWxQSwUGAAAAAAQABAD5AAAAkgMAAAAA&#10;" strokeweight=".5pt">
                            <v:stroke dashstyle="1 1"/>
                            <v:shadow color="#ccc"/>
                          </v:line>
                          <v:line id="Line 107" o:spid="_x0000_s1123"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zc1MAAAADcAAAADwAAAGRycy9kb3ducmV2LnhtbERPzYrCMBC+C75DGMGL2FRBka5RRKh4&#10;8WD1AYZmtu1uMylNrNWnN4LgbT6+31lve1OLjlpXWVYwi2IQxLnVFRcKrpd0ugLhPLLG2jIpeJCD&#10;7WY4WGOi7Z3P1GW+ECGEXYIKSu+bREqXl2TQRbYhDtyvbQ36ANtC6hbvIdzUch7HS2mw4tBQYkP7&#10;kvL/7GYUdD5NT51cHE6Pv+c+qxdYTZ5LpcajfvcDwlPvv+KP+6jD/HgG72fCBXL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bs3NTAAAAA3AAAAA8AAAAAAAAAAAAAAAAA&#10;oQIAAGRycy9kb3ducmV2LnhtbFBLBQYAAAAABAAEAPkAAACOAwAAAAA=&#10;" strokeweight=".5pt">
                            <v:stroke dashstyle="1 1"/>
                            <v:shadow color="#ccc"/>
                          </v:line>
                          <v:line id="Line 108" o:spid="_x0000_s1124"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jZ+LsAAADcAAAADwAAAGRycy9kb3ducmV2LnhtbERPSwrCMBDdC94hjOBOUz+IVKOoIIg7&#10;PwcYmrEtNpOSxLbe3giCu3m876y3nalEQ86XlhVMxgkI4szqknMF99txtAThA7LGyjIpeJOH7abf&#10;W2OqbcsXaq4hFzGEfYoKihDqVEqfFWTQj21NHLmHdQZDhC6X2mEbw00lp0mykAZLjg0F1nQoKHte&#10;X0bBzHbc7ml5O0v72DWH+XnvGJUaDrrdCkSgLvzFP/dJx/nJFL7PxAvk5gM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9qNn4uwAAANwAAAAPAAAAAAAAAAAAAAAAAKECAABk&#10;cnMvZG93bnJldi54bWxQSwUGAAAAAAQABAD5AAAAiQMAAAAA&#10;">
                            <v:stroke dashstyle="dash"/>
                            <v:shadow color="#ccc"/>
                          </v:line>
                        </v:group>
                      </v:group>
                      <v:group id="Group 109" o:spid="_x0000_s1125" style="position:absolute;left:10791;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group id="Group 110" o:spid="_x0000_s1126"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line id="Line 111" o:spid="_x0000_s1127"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fa18IAAADcAAAADwAAAGRycy9kb3ducmV2LnhtbERPzWqDQBC+F/oOyxRyKXFtQCnGVUrA&#10;kIuH2j7A4E7U1J0Vd2tMnr5bKPQ2H9/v5OVqRrHQ7AbLCl6iGARxa/XAnYLPj2r7CsJ5ZI2jZVJw&#10;Iwdl8fiQY6btld9paXwnQgi7DBX03k+ZlK7tyaCL7EQcuLOdDfoA507qGa8h3IxyF8epNDhwaOhx&#10;okNP7VfzbRQsvqrqRSbH+na5H5oxweH5niq1eVrf9iA8rf5f/Oc+6TA/TuD3mXCBL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fa18IAAADcAAAADwAAAAAAAAAAAAAA&#10;AAChAgAAZHJzL2Rvd25yZXYueG1sUEsFBgAAAAAEAAQA+QAAAJADAAAAAA==&#10;" strokeweight=".5pt">
                            <v:stroke dashstyle="1 1"/>
                            <v:shadow color="#ccc"/>
                          </v:line>
                          <v:line id="Line 112" o:spid="_x0000_s1128"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VEoMIAAADcAAAADwAAAGRycy9kb3ducmV2LnhtbERPS2rDMBDdF3oHMYVsSiI3EFOcyKYY&#10;XLrJIm4PMFgT26k1Mpbq3+mrQqC7ebzvnLLZdGKkwbWWFbzsIhDEldUt1wq+PovtKwjnkTV2lknB&#10;Qg6y9PHhhIm2E19oLH0tQgi7BBU03veJlK5qyKDb2Z44cFc7GPQBDrXUA04h3HRyH0WxNNhyaGiw&#10;p7yh6rv8MQpGXxTnUR7ez8ttzcvugO3zGiu1eZrfjiA8zf5ffHd/6DA/iuHvmXCBTH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QVEoMIAAADcAAAADwAAAAAAAAAAAAAA&#10;AAChAgAAZHJzL2Rvd25yZXYueG1sUEsFBgAAAAAEAAQA+QAAAJADAAAAAA==&#10;" strokeweight=".5pt">
                            <v:stroke dashstyle="1 1"/>
                            <v:shadow color="#ccc"/>
                          </v:line>
                          <v:line id="Line 113" o:spid="_x0000_s1129"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nhO8MAAADcAAAADwAAAGRycy9kb3ducmV2LnhtbERPzWqDQBC+F/IOywR6Kc3aQpJiskoR&#10;LL14qMkDDO5ETdxZcbdqfPpuodDbfHy/c0xn04mRBtdaVvCyiUAQV1a3XCs4n/LnNxDOI2vsLJOC&#10;OzlIk9XDEWNtJ/6isfS1CCHsYlTQeN/HUrqqIYNuY3viwF3sYNAHONRSDziFcNPJ1yjaSYMth4YG&#10;e8oaqm7lt1Ew+jwvRrn9KO7XJSu7LbZPy06px/X8fgDhafb/4j/3pw7zoz38PhMukMk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J4TvDAAAA3AAAAA8AAAAAAAAAAAAA&#10;AAAAoQIAAGRycy9kb3ducmV2LnhtbFBLBQYAAAAABAAEAPkAAACRAwAAAAA=&#10;" strokeweight=".5pt">
                            <v:stroke dashstyle="1 1"/>
                            <v:shadow color="#ccc"/>
                          </v:line>
                          <v:line id="Line 114" o:spid="_x0000_s1130"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Z1ScQAAADcAAAADwAAAGRycy9kb3ducmV2LnhtbESPQYvCQAyF74L/YYiwF9HpCopURxGh&#10;ixcP2/UHhE5sq51M6Yy1+us3h4W9JbyX975s94NrVE9dqD0b+JwnoIgLb2suDVx+stkaVIjIFhvP&#10;ZOBFAfa78WiLqfVP/qY+j6WSEA4pGqhibFOtQ1GRwzD3LbFoV985jLJ2pbYdPiXcNXqRJCvtsGZp&#10;qLClY0XFPX84A33MsnOvl1/n1+19zJsl1tP3ypiPyXDYgIo0xH/z3/XJCn4itPKMTK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1nVJxAAAANwAAAAPAAAAAAAAAAAA&#10;AAAAAKECAABkcnMvZG93bnJldi54bWxQSwUGAAAAAAQABAD5AAAAkgMAAAAA&#10;" strokeweight=".5pt">
                            <v:stroke dashstyle="1 1"/>
                            <v:shadow color="#ccc"/>
                          </v:line>
                          <v:line id="Line 115" o:spid="_x0000_s1131"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VWXcIAAADcAAAADwAAAGRycy9kb3ducmV2LnhtbERP32vCMBB+H/g/hBN8m4l7kNkZZROE&#10;6mCwVtjr0VzaYnMpTVbrf78MBnu7j+/nbfeT68RIQ2g9a1gtFQjiypuWaw2X8vj4DCJEZIOdZ9Jw&#10;pwD73exhi5nxN/6ksYi1SCEcMtTQxNhnUoaqIYdh6XvixFk/OIwJDrU0A95SuOvkk1Jr6bDl1NBg&#10;T4eGqmvx7TTk7x/W2dPZTtZdD+qt7P3X5qT1Yj69voCINMV/8Z87N2m+2sDvM+kCu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8VWXcIAAADcAAAADwAAAAAAAAAAAAAA&#10;AAChAgAAZHJzL2Rvd25yZXYueG1sUEsFBgAAAAAEAAQA+QAAAJADAAAAAA==&#10;" strokeweight=".5pt">
                            <v:shadow color="#ccc"/>
                          </v:line>
                        </v:group>
                        <v:group id="Group 116" o:spid="_x0000_s1132"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line id="Line 117" o:spid="_x0000_s1133"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VKCcIAAADcAAAADwAAAGRycy9kb3ducmV2LnhtbERPS2rDMBDdF3oHMYVuSiO74FDcKKEY&#10;HLLxok4OMFhT24k1Mpbq3+mrQiG7ebzv7A6z6cRIg2stK4g3EQjiyuqWawWXc/76DsJ5ZI2dZVKw&#10;kIPD/vFhh6m2E3/RWPpahBB2KSpovO9TKV3VkEG3sT1x4L7tYNAHONRSDziFcNPJtyjaSoMth4YG&#10;e8oaqm7lj1Ew+jwvRpkci+W6ZmWXYPuybpV6fpo/P0B4mv1d/O8+6TA/juHvmXCB3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zVKCcIAAADcAAAADwAAAAAAAAAAAAAA&#10;AAChAgAAZHJzL2Rvd25yZXYueG1sUEsFBgAAAAAEAAQA+QAAAJADAAAAAA==&#10;" strokeweight=".5pt">
                            <v:stroke dashstyle="1 1"/>
                            <v:shadow color="#ccc"/>
                          </v:line>
                          <v:line id="Line 118" o:spid="_x0000_s1134"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UfsIAAADcAAAADwAAAGRycy9kb3ducmV2LnhtbERPzYrCMBC+L/gOYQQvi00VlKU2lUWo&#10;ePFg3QcYmrGt20xKE2v16TcLgrf5+H4n3Y6mFQP1rrGsYBHFIIhLqxuuFPyc8/kXCOeRNbaWScGD&#10;HGyzyUeKibZ3PtFQ+EqEEHYJKqi97xIpXVmTQRfZjjhwF9sb9AH2ldQ93kO4aeUyjtfSYMOhocaO&#10;djWVv8XNKBh8nh8HudofH9fnrmhX2Hw+10rNpuP3BoSn0b/FL/dBh/mLJfw/Ey6Q2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fUfsIAAADcAAAADwAAAAAAAAAAAAAA&#10;AAChAgAAZHJzL2Rvd25yZXYueG1sUEsFBgAAAAAEAAQA+QAAAJADAAAAAA==&#10;" strokeweight=".5pt">
                            <v:stroke dashstyle="1 1"/>
                            <v:shadow color="#ccc"/>
                          </v:line>
                          <v:line id="Line 119" o:spid="_x0000_s1135"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tx5cMAAADcAAAADwAAAGRycy9kb3ducmV2LnhtbERPzWqDQBC+F/IOywR6KXVNS6QY1xAE&#10;Sy851PYBBneiJu6suBs1efpuodDbfHy/k+0X04uJRtdZVrCJYhDEtdUdNwq+v8rnNxDOI2vsLZOC&#10;GznY56uHDFNtZ/6kqfKNCCHsUlTQej+kUrq6JYMusgNx4E52NOgDHBupR5xDuOnlSxwn0mDHoaHF&#10;gYqW6kt1NQomX5bHSW7fj7fzvaj6LXZP90Spx/Vy2IHwtPh/8Z/7Q4f5m1f4fSZcIPM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rceXDAAAA3AAAAA8AAAAAAAAAAAAA&#10;AAAAoQIAAGRycy9kb3ducmV2LnhtbFBLBQYAAAAABAAEAPkAAACRAwAAAAA=&#10;" strokeweight=".5pt">
                            <v:stroke dashstyle="1 1"/>
                            <v:shadow color="#ccc"/>
                          </v:line>
                          <v:line id="Line 120" o:spid="_x0000_s1136"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LpkcMAAADcAAAADwAAAGRycy9kb3ducmV2LnhtbERPzWqDQBC+F/IOywR6KXVNaaQY1xAE&#10;Sy851PYBBneiJu6suBs1efpuodDbfHy/k+0X04uJRtdZVrCJYhDEtdUdNwq+v8rnNxDOI2vsLZOC&#10;GznY56uHDFNtZ/6kqfKNCCHsUlTQej+kUrq6JYMusgNx4E52NOgDHBupR5xDuOnlSxwn0mDHoaHF&#10;gYqW6kt1NQomX5bHSW7fj7fzvaj6LXZP90Spx/Vy2IHwtPh/8Z/7Q4f5m1f4fSZcIPM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C6ZHDAAAA3AAAAA8AAAAAAAAAAAAA&#10;AAAAoQIAAGRycy9kb3ducmV2LnhtbFBLBQYAAAAABAAEAPkAAACRAwAAAAA=&#10;" strokeweight=".5pt">
                            <v:stroke dashstyle="1 1"/>
                            <v:shadow color="#ccc"/>
                          </v:line>
                          <v:line id="Line 121" o:spid="_x0000_s1137"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jXUb4AAADcAAAADwAAAGRycy9kb3ducmV2LnhtbERPy6rCMBDdC/5DGMGdpj6uSDWKCsLF&#10;3bV+wNCMbbGZlCS29e9vBMHdHM5ztvve1KIl5yvLCmbTBARxbnXFhYJbdp6sQfiArLG2TApe5GG/&#10;Gw62mGrb8R+111CIGMI+RQVlCE0qpc9LMuintiGO3N06gyFCV0jtsIvhppbzJFlJgxXHhhIbOpWU&#10;P65Po2Bhe+6OtM4u0t4P7Wl5OTpGpcaj/rABEagPX/HH/avj/NkPvJ+JF8jd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3mNdRvgAAANwAAAAPAAAAAAAAAAAAAAAAAKEC&#10;AABkcnMvZG93bnJldi54bWxQSwUGAAAAAAQABAD5AAAAjAMAAAAA&#10;">
                            <v:stroke dashstyle="dash"/>
                            <v:shadow color="#ccc"/>
                          </v:line>
                        </v:group>
                      </v:group>
                    </v:group>
                    <v:group id="Group 122" o:spid="_x0000_s1138" style="position:absolute;left:11143;top:10757;width:137;height:612" coordorigin="10719,10699" coordsize="136,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group id="Group 123" o:spid="_x0000_s1139" style="position:absolute;left:10719;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group id="Group 124" o:spid="_x0000_s1140"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line id="Line 125" o:spid="_x0000_s1141"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NGD8IAAADcAAAADwAAAGRycy9kb3ducmV2LnhtbERPzYrCMBC+C75DGMGLrKmCol1TEaGy&#10;Fw9bfYChmW27NpPSxNr69BtB2Nt8fL+z2/emFh21rrKsYDGPQBDnVldcKLhe0o8NCOeRNdaWScFA&#10;DvbJeLTDWNsHf1OX+UKEEHYxKii9b2IpXV6SQTe3DXHgfmxr0AfYFlK3+AjhppbLKFpLgxWHhhIb&#10;OpaU37K7UdD5ND13cnU6D7/PY1avsJo910pNJ/3hE4Sn3v+L3+4vHeYvtvB6Jlwgk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UNGD8IAAADcAAAADwAAAAAAAAAAAAAA&#10;AAChAgAAZHJzL2Rvd25yZXYueG1sUEsFBgAAAAAEAAQA+QAAAJADAAAAAA==&#10;" strokeweight=".5pt">
                            <v:stroke dashstyle="1 1"/>
                            <v:shadow color="#ccc"/>
                          </v:line>
                          <v:line id="Line 126" o:spid="_x0000_s1142"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UlL8QAAADcAAAADwAAAGRycy9kb3ducmV2LnhtbESPQYvCQAyF7wv+hyGCl0WnCspSHUWE&#10;LnvxYHd/QOjEttrJlM5Yq7/eHIS9JbyX975sdoNrVE9dqD0bmM8SUMSFtzWXBv5+s+kXqBCRLTae&#10;ycCDAuy2o48Nptbf+UR9HkslIRxSNFDF2KZah6Iih2HmW2LRzr5zGGXtSm07vEu4a/QiSVbaYc3S&#10;UGFLh4qKa35zBvqYZcdeL7+Pj8vzkDdLrD+fK2Mm42G/BhVpiP/m9/WPFfyF4MszMoHe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FSUvxAAAANwAAAAPAAAAAAAAAAAA&#10;AAAAAKECAABkcnMvZG93bnJldi54bWxQSwUGAAAAAAQABAD5AAAAkgMAAAAA&#10;" strokeweight=".5pt">
                            <v:stroke dashstyle="1 1"/>
                            <v:shadow color="#ccc"/>
                          </v:line>
                          <v:line id="Line 127" o:spid="_x0000_s1143"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mAtMIAAADcAAAADwAAAGRycy9kb3ducmV2LnhtbERPzYrCMBC+L/gOYQQvi00VlKU2lUWo&#10;ePFg3QcYmrGt20xKE2v16TcLgrf5+H4n3Y6mFQP1rrGsYBHFIIhLqxuuFPyc8/kXCOeRNbaWScGD&#10;HGyzyUeKibZ3PtFQ+EqEEHYJKqi97xIpXVmTQRfZjjhwF9sb9AH2ldQ93kO4aeUyjtfSYMOhocaO&#10;djWVv8XNKBh8nh8HudofH9fnrmhX2Hw+10rNpuP3BoSn0b/FL/dBh/nLBfw/Ey6Q2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VmAtMIAAADcAAAADwAAAAAAAAAAAAAA&#10;AAChAgAAZHJzL2Rvd25yZXYueG1sUEsFBgAAAAAEAAQA+QAAAJADAAAAAA==&#10;" strokeweight=".5pt">
                            <v:stroke dashstyle="1 1"/>
                            <v:shadow color="#ccc"/>
                          </v:line>
                          <v:line id="Line 128" o:spid="_x0000_s1144"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sew8EAAADcAAAADwAAAGRycy9kb3ducmV2LnhtbERPzYrCMBC+C75DmIW9yJpaUJZqWhah&#10;shcPdn2AoRnbajMpTazVpzeCsLf5+H5nk42mFQP1rrGsYDGPQBCXVjdcKTj+5V/fIJxH1thaJgV3&#10;cpCl08kGE21vfKCh8JUIIewSVFB73yVSurImg25uO+LAnWxv0AfYV1L3eAvhppVxFK2kwYZDQ40d&#10;bWsqL8XVKBh8nu8Hudzt7+fHtmiX2MweK6U+P8afNQhPo/8Xv92/OsyPY3g9Ey6Q6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ix7DwQAAANwAAAAPAAAAAAAAAAAAAAAA&#10;AKECAABkcnMvZG93bnJldi54bWxQSwUGAAAAAAQABAD5AAAAjwMAAAAA&#10;" strokeweight=".5pt">
                            <v:stroke dashstyle="1 1"/>
                            <v:shadow color="#ccc"/>
                          </v:line>
                          <v:line id="Line 129" o:spid="_x0000_s1145"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g918EAAADcAAAADwAAAGRycy9kb3ducmV2LnhtbERP24rCMBB9X/Afwgi+rakKsluNooLg&#10;BRZWBV+HZtIWm0lpota/N4Lg2xzOdabz1lbiRo0vHSsY9BMQxJnTJecKTsf19w8IH5A1Vo5JwYM8&#10;zGedrymm2t35n26HkIsYwj5FBUUIdSqlzwqy6PuuJo6ccY3FEGGTS93gPYbbSg6TZCwtlhwbCqxp&#10;VVB2OVytgs3+z1iz3ZnW2MsqWR5rd/7dKtXrtosJiEBt+Ijf7o2O84cjeD0TL5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mD3XwQAAANwAAAAPAAAAAAAAAAAAAAAA&#10;AKECAABkcnMvZG93bnJldi54bWxQSwUGAAAAAAQABAD5AAAAjwMAAAAA&#10;" strokeweight=".5pt">
                            <v:shadow color="#ccc"/>
                          </v:line>
                        </v:group>
                        <v:group id="Group 130" o:spid="_x0000_s1146"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line id="Line 131" o:spid="_x0000_s1147"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KGt8IAAADcAAAADwAAAGRycy9kb3ducmV2LnhtbERPzWqDQBC+F/oOyxR6Kc2agKHYrFIE&#10;Qy8eavMAgztVE3dW3K0anz4bKPQ2H9/vHLLF9GKi0XWWFWw3EQji2uqOGwWn7+L1DYTzyBp7y6Tg&#10;Sg6y9PHhgIm2M3/RVPlGhBB2CSpovR8SKV3dkkG3sQNx4H7saNAHODZSjziHcNPLXRTtpcGOQ0OL&#10;A+Ut1Zfq1yiYfFGUk4yP5fW85lUfY/ey7pV6flo+3kF4Wvy/+M/9qcP8XQz3Z8IFMr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mKGt8IAAADcAAAADwAAAAAAAAAAAAAA&#10;AAChAgAAZHJzL2Rvd25yZXYueG1sUEsFBgAAAAAEAAQA+QAAAJADAAAAAA==&#10;" strokeweight=".5pt">
                            <v:stroke dashstyle="1 1"/>
                            <v:shadow color="#ccc"/>
                          </v:line>
                          <v:line id="Line 132" o:spid="_x0000_s1148"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AYwMIAAADcAAAADwAAAGRycy9kb3ducmV2LnhtbERPzWqDQBC+F/oOyxR6Kc3aQKTYrFIE&#10;Sy8eYvIAgztVE3dW3K0an75bCOQ2H9/v7LPF9GKi0XWWFbxtIhDEtdUdNwpOx+L1HYTzyBp7y6Tg&#10;Sg6y9PFhj4m2Mx9oqnwjQgi7BBW03g+JlK5uyaDb2IE4cD92NOgDHBupR5xDuOnlNopiabDj0NDi&#10;QHlL9aX6NQomXxTlJHdf5fW85lW/w+5ljZV6flo+P0B4WvxdfHN/6zB/G8P/M+ECm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rAYwMIAAADcAAAADwAAAAAAAAAAAAAA&#10;AAChAgAAZHJzL2Rvd25yZXYueG1sUEsFBgAAAAAEAAQA+QAAAJADAAAAAA==&#10;" strokeweight=".5pt">
                            <v:stroke dashstyle="1 1"/>
                            <v:shadow color="#ccc"/>
                          </v:line>
                          <v:line id="Line 133" o:spid="_x0000_s1149"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y9W8EAAADcAAAADwAAAGRycy9kb3ducmV2LnhtbERPy6rCMBDdX/AfwghuLpoq+KAaRYSK&#10;GxdWP2BoxrbaTEoTa/XrzYUL7uZwnrPadKYSLTWutKxgPIpAEGdWl5wruJyT4QKE88gaK8uk4EUO&#10;NuvezwpjbZ98ojb1uQgh7GJUUHhfx1K6rCCDbmRr4sBdbWPQB9jkUjf4DOGmkpMomkmDJYeGAmva&#10;FZTd04dR0PokObZyuj++bu9dWk2x/H3PlBr0u+0ShKfOf8X/7oMO8ydz+HsmXCDX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L1bwQAAANwAAAAPAAAAAAAAAAAAAAAA&#10;AKECAABkcnMvZG93bnJldi54bWxQSwUGAAAAAAQABAD5AAAAjwMAAAAA&#10;" strokeweight=".5pt">
                            <v:stroke dashstyle="1 1"/>
                            <v:shadow color="#ccc"/>
                          </v:line>
                          <v:line id="Line 134" o:spid="_x0000_s1150"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MpKcQAAADcAAAADwAAAGRycy9kb3ducmV2LnhtbESPQYvCQAyF7wv+hyGCl0WnCspSHUWE&#10;LnvxYHd/QOjEttrJlM5Yq7/eHIS9JbyX975sdoNrVE9dqD0bmM8SUMSFtzWXBv5+s+kXqBCRLTae&#10;ycCDAuy2o48Nptbf+UR9HkslIRxSNFDF2KZah6Iih2HmW2LRzr5zGGXtSm07vEu4a/QiSVbaYc3S&#10;UGFLh4qKa35zBvqYZcdeL7+Pj8vzkDdLrD+fK2Mm42G/BhVpiP/m9/WPFfyF0MozMoHe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YykpxAAAANwAAAAPAAAAAAAAAAAA&#10;AAAAAKECAABkcnMvZG93bnJldi54bWxQSwUGAAAAAAQABAD5AAAAkgMAAAAA&#10;" strokeweight=".5pt">
                            <v:stroke dashstyle="1 1"/>
                            <v:shadow color="#ccc"/>
                          </v:line>
                          <v:line id="Line 135" o:spid="_x0000_s1151"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kX6b4AAADcAAAADwAAAGRycy9kb3ducmV2LnhtbERPy6rCMBDdX/AfwgjurqkPRKtRVBDE&#10;ndYPGJqxLTaTksS2/r25cMHdHM5zNrve1KIl5yvLCibjBARxbnXFhYJ7dvpdgvABWWNtmRS8ycNu&#10;O/jZYKptx1dqb6EQMYR9igrKEJpUSp+XZNCPbUMcuYd1BkOErpDaYRfDTS2nSbKQBiuODSU2dCwp&#10;f95eRsHM9twdaJldpH3s2+P8cnCMSo2G/X4NIlAfvuJ/91nH+dMV/D0TL5Db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4uRfpvgAAANwAAAAPAAAAAAAAAAAAAAAAAKEC&#10;AABkcnMvZG93bnJldi54bWxQSwUGAAAAAAQABAD5AAAAjAMAAAAA&#10;">
                            <v:stroke dashstyle="dash"/>
                            <v:shadow color="#ccc"/>
                          </v:line>
                        </v:group>
                      </v:group>
                      <v:group id="Group 136" o:spid="_x0000_s1152" style="position:absolute;left:10791;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group id="Group 137" o:spid="_x0000_s1153"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line id="Line 138" o:spid="_x0000_s1154"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KIHsMAAADcAAAADwAAAGRycy9kb3ducmV2LnhtbERPS2rDMBDdB3IHMYFuQiMnxaG4lkMI&#10;uHSTRd0eYLCmtltrZCxVsXP6KhDobh7vO/lhMr0INLrOsoLtJgFBXFvdcaPg86N8fAbhPLLG3jIp&#10;mMnBoVgucsy0vfA7hco3Ioawy1BB6/2QSenqlgy6jR2II/dlR4M+wrGResRLDDe93CXJXhrsODa0&#10;ONCppfqn+jUKgi/Lc5Dp63n+vp6qPsVufd0r9bCaji8gPE3+X3x3v+k4/2kHt2fiBb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SiB7DAAAA3AAAAA8AAAAAAAAAAAAA&#10;AAAAoQIAAGRycy9kb3ducmV2LnhtbFBLBQYAAAAABAAEAPkAAACRAwAAAAA=&#10;" strokeweight=".5pt">
                            <v:stroke dashstyle="1 1"/>
                            <v:shadow color="#ccc"/>
                          </v:line>
                          <v:line id="Line 139" o:spid="_x0000_s1155"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4thcMAAADcAAAADwAAAGRycy9kb3ducmV2LnhtbERPzWrCQBC+C77DMoIXqZsalBJdQwmk&#10;9JJD0z7AkB2TaHY2ZLcx+vRdQehtPr7fOaST6cRIg2stK3hdRyCIK6tbrhX8fOcvbyCcR9bYWSYF&#10;N3KQHuezAybaXvmLxtLXIoSwS1BB432fSOmqhgy6te2JA3eyg0Ef4FBLPeA1hJtObqJoJw22HBoa&#10;7ClrqLqUv0bB6PO8GOX2o7id71nZbbFd3XdKLRfT+x6Ep8n/i5/uTx3mxzE8ngkXyOM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eLYXDAAAA3AAAAA8AAAAAAAAAAAAA&#10;AAAAoQIAAGRycy9kb3ducmV2LnhtbFBLBQYAAAAABAAEAPkAAACRAwAAAAA=&#10;" strokeweight=".5pt">
                            <v:stroke dashstyle="1 1"/>
                            <v:shadow color="#ccc"/>
                          </v:line>
                          <v:line id="Line 140" o:spid="_x0000_s1156"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e18cMAAADcAAAADwAAAGRycy9kb3ducmV2LnhtbERPS2rDMBDdB3IHMYFuQiOnjUNxo4QQ&#10;cOnGizg5wGBNbbfWyFiqf6evCoXu5vG+cziNphE9da62rGC7iUAQF1bXXCq439LHFxDOI2tsLJOC&#10;iRycjsvFARNtB75Sn/tShBB2CSqovG8TKV1RkUG3sS1x4D5sZ9AH2JVSdziEcNPIpyjaS4M1h4YK&#10;W7pUVHzl30ZB79M062X8lk2f8yVvYqzX816ph9V4fgXhafT/4j/3uw7zn3fw+0y4QB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3tfHDAAAA3AAAAA8AAAAAAAAAAAAA&#10;AAAAoQIAAGRycy9kb3ducmV2LnhtbFBLBQYAAAAABAAEAPkAAACRAwAAAAA=&#10;" strokeweight=".5pt">
                            <v:stroke dashstyle="1 1"/>
                            <v:shadow color="#ccc"/>
                          </v:line>
                          <v:line id="Line 141" o:spid="_x0000_s1157"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sQasMAAADcAAAADwAAAGRycy9kb3ducmV2LnhtbERPzWqDQBC+B/oOyxR6CXVNi1KMm1AC&#10;ll5yqOkDDO5UTd1ZcTdGffpuINDbfHy/k+8n04mRBtdaVrCJYhDEldUt1wq+T8XzGwjnkTV2lknB&#10;TA72u4dVjpm2V/6isfS1CCHsMlTQeN9nUrqqIYMusj1x4H7sYNAHONRSD3gN4aaTL3GcSoMth4YG&#10;ezo0VP2WF6Ng9EVxHGXycZzPy6HsEmzXS6rU0+P0vgXhafL/4rv7U4f5rwncng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7EGrDAAAA3AAAAA8AAAAAAAAAAAAA&#10;AAAAoQIAAGRycy9kb3ducmV2LnhtbFBLBQYAAAAABAAEAPkAAACRAwAAAAA=&#10;" strokeweight=".5pt">
                            <v:stroke dashstyle="1 1"/>
                            <v:shadow color="#ccc"/>
                          </v:line>
                          <v:line id="Line 142" o:spid="_x0000_s1158"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YIksIAAADcAAAADwAAAGRycy9kb3ducmV2LnhtbERP32vCMBB+H/g/hBN8W1MnyFaNosJA&#10;NxjMCr4ezaUtNpfSxLb+98tgsLf7+H7eejvaRvTU+dqxgnmSgiAunK65VHDJ359fQfiArLFxTAoe&#10;5GG7mTytMdNu4G/qz6EUMYR9hgqqENpMSl9UZNEnriWOnHGdxRBhV0rd4RDDbSNf0nQpLdYcGyps&#10;6VBRcTvfrYLj55ex5vRhRmNvh3Sft+76dlJqNh13KxCBxvAv/nMfdZy/WMLvM/EC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DYIksIAAADcAAAADwAAAAAAAAAAAAAA&#10;AAChAgAAZHJzL2Rvd25yZXYueG1sUEsFBgAAAAAEAAQA+QAAAJADAAAAAA==&#10;" strokeweight=".5pt">
                            <v:shadow color="#ccc"/>
                          </v:line>
                        </v:group>
                        <v:group id="Group 143" o:spid="_x0000_s1159"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line id="Line 144" o:spid="_x0000_s1160"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q/9MUAAADcAAAADwAAAGRycy9kb3ducmV2LnhtbESPQWvCQBCF7wX/wzKCl6IbLYpEVxEh&#10;xYuHpv0BQ3ZMotnZkN3G6K93DoXeZnhv3vtmux9co3rqQu3ZwHyWgCIuvK25NPDznU3XoEJEtth4&#10;JgMPCrDfjd62mFp/5y/q81gqCeGQooEqxjbVOhQVOQwz3xKLdvGdwyhrV2rb4V3CXaMXSbLSDmuW&#10;hgpbOlZU3PJfZ6CPWXbu9fLz/Lg+j3mzxPr9uTJmMh4OG1CRhvhv/rs+WcH/EFp5RibQu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bq/9MUAAADcAAAADwAAAAAAAAAA&#10;AAAAAAChAgAAZHJzL2Rvd25yZXYueG1sUEsFBgAAAAAEAAQA+QAAAJMDAAAAAA==&#10;" strokeweight=".5pt">
                            <v:stroke dashstyle="1 1"/>
                            <v:shadow color="#ccc"/>
                          </v:line>
                          <v:line id="Line 145" o:spid="_x0000_s1161"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Yab8MAAADcAAAADwAAAGRycy9kb3ducmV2LnhtbERPzWrCQBC+C32HZQQv0myqRNo0qxQh&#10;xUsOpn2AITtNUrOzIbuN0afvCoK3+fh+J9tNphMjDa61rOAlikEQV1a3XCv4/sqfX0E4j6yxs0wK&#10;LuRgt32aZZhqe+YjjaWvRQhhl6KCxvs+ldJVDRl0ke2JA/djB4M+wKGWesBzCDedXMXxRhpsOTQ0&#10;2NO+oepU/hkFo8/zYpTJZ3H5ve7LLsF2ed0otZhPH+8gPE3+Ib67DzrMX7/B7Zlwgd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2Gm/DAAAA3AAAAA8AAAAAAAAAAAAA&#10;AAAAoQIAAGRycy9kb3ducmV2LnhtbFBLBQYAAAAABAAEAPkAAACRAwAAAAA=&#10;" strokeweight=".5pt">
                            <v:stroke dashstyle="1 1"/>
                            <v:shadow color="#ccc"/>
                          </v:line>
                          <v:line id="Line 146" o:spid="_x0000_s1162"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rAj8UAAADcAAAADwAAAGRycy9kb3ducmV2LnhtbESPQWvCQBCF7wX/wzKCl6IbpYpEVxEh&#10;xYuHpv0BQ3ZMotnZkN3G6K93DoXeZnhv3vtmux9co3rqQu3ZwHyWgCIuvK25NPDznU3XoEJEtth4&#10;JgMPCrDfjd62mFp/5y/q81gqCeGQooEqxjbVOhQVOQwz3xKLdvGdwyhrV2rb4V3CXaMXSbLSDmuW&#10;hgpbOlZU3PJfZ6CPWXbu9fLz/Lg+j3mzxPr9uTJmMh4OG1CRhvhv/rs+WcH/EHx5RibQu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8rAj8UAAADcAAAADwAAAAAAAAAA&#10;AAAAAAChAgAAZHJzL2Rvd25yZXYueG1sUEsFBgAAAAAEAAQA+QAAAJMDAAAAAA==&#10;" strokeweight=".5pt">
                            <v:stroke dashstyle="1 1"/>
                            <v:shadow color="#ccc"/>
                          </v:line>
                          <v:line id="Line 147" o:spid="_x0000_s1163"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ZlFMMAAADcAAAADwAAAGRycy9kb3ducmV2LnhtbERPzWqDQBC+F/IOywR6KXVNaaQY1xAE&#10;Sy851PYBBneiJu6suBs1efpuodDbfHy/k+0X04uJRtdZVrCJYhDEtdUdNwq+v8rnNxDOI2vsLZOC&#10;GznY56uHDFNtZ/6kqfKNCCHsUlTQej+kUrq6JYMusgNx4E52NOgDHBupR5xDuOnlSxwn0mDHoaHF&#10;gYqW6kt1NQomX5bHSW7fj7fzvaj6LXZP90Spx/Vy2IHwtPh/8Z/7Q4f5rxv4fSZcIPM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GZRTDAAAA3AAAAA8AAAAAAAAAAAAA&#10;AAAAoQIAAGRycy9kb3ducmV2LnhtbFBLBQYAAAAABAAEAPkAAACRAwAAAAA=&#10;" strokeweight=".5pt">
                            <v:stroke dashstyle="1 1"/>
                            <v:shadow color="#ccc"/>
                          </v:line>
                          <v:line id="Line 148" o:spid="_x0000_s1164"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JgOLsAAADcAAAADwAAAGRycy9kb3ducmV2LnhtbERPSwrCMBDdC94hjOBOUz+IVKOoIIg7&#10;PwcYmrEtNpOSxLbe3giCu3m876y3nalEQ86XlhVMxgkI4szqknMF99txtAThA7LGyjIpeJOH7abf&#10;W2OqbcsXaq4hFzGEfYoKihDqVEqfFWTQj21NHLmHdQZDhC6X2mEbw00lp0mykAZLjg0F1nQoKHte&#10;X0bBzHbc7ml5O0v72DWH+XnvGJUaDrrdCkSgLvzFP/dJx/nzKXyfiRfIzQc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rwmA4uwAAANwAAAAPAAAAAAAAAAAAAAAAAKECAABk&#10;cnMvZG93bnJldi54bWxQSwUGAAAAAAQABAD5AAAAiQMAAAAA&#10;">
                            <v:stroke dashstyle="dash"/>
                            <v:shadow color="#ccc"/>
                          </v:line>
                        </v:group>
                      </v:group>
                    </v:group>
                  </v:group>
                  <v:group id="Group 149" o:spid="_x0000_s1165" style="position:absolute;left:11287;top:10757;width:22;height:612" coordorigin="11287,10757" coordsize="21,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line id="Line 150" o:spid="_x0000_s1166" style="position:absolute;visibility:visible;mso-wrap-style:square" from="11287,10757" to="11287,11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HGjMMAAADcAAAADwAAAGRycy9kb3ducmV2LnhtbERPzWrCQBC+C77DMoIXqZtKlBJdQwmk&#10;9JJD0z7AkB2TaHY2ZLcx+vRdQehtPr7fOaST6cRIg2stK3hdRyCIK6tbrhX8fOcvbyCcR9bYWSYF&#10;N3KQHuezAybaXvmLxtLXIoSwS1BB432fSOmqhgy6te2JA3eyg0Ef4FBLPeA1hJtObqJoJw22HBoa&#10;7ClrqLqUv0bB6PO8GOX2o7id71nZbbFd3XdKLRfT+x6Ep8n/i5/uTx3mxzE8ngkXyOM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xxozDAAAA3AAAAA8AAAAAAAAAAAAA&#10;AAAAoQIAAGRycy9kb3ducmV2LnhtbFBLBQYAAAAABAAEAPkAAACRAwAAAAA=&#10;" strokeweight=".5pt">
                      <v:stroke dashstyle="1 1"/>
                      <v:shadow color="#ccc"/>
                    </v:line>
                    <v:line id="Line 151" o:spid="_x0000_s1167" style="position:absolute;visibility:visible;mso-wrap-style:square" from="11294,10757" to="11294,11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1jF8MAAADcAAAADwAAAGRycy9kb3ducmV2LnhtbERPzWqDQBC+B/oOyxR6CXVNqVKMm1AC&#10;ll5yqOkDDO5UTd1ZcTdGffpuINDbfHy/k+8n04mRBtdaVrCJYhDEldUt1wq+T8XzGwjnkTV2lknB&#10;TA72u4dVjpm2V/6isfS1CCHsMlTQeN9nUrqqIYMusj1x4H7sYNAHONRSD3gN4aaTL3GcSoMth4YG&#10;ezo0VP2WF6Ng9EVxHGXycZzPy6HsEmzXS6rU0+P0vgXhafL/4rv7U4f5rwncng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YxfDAAAA3AAAAA8AAAAAAAAAAAAA&#10;AAAAoQIAAGRycy9kb3ducmV2LnhtbFBLBQYAAAAABAAEAPkAAACRAwAAAAA=&#10;" strokeweight=".5pt">
                      <v:stroke dashstyle="1 1"/>
                      <v:shadow color="#ccc"/>
                    </v:line>
                    <v:line id="Line 152" o:spid="_x0000_s1168" style="position:absolute;visibility:visible;mso-wrap-style:square" from="11302,10757" to="11302,11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9YMIAAADcAAAADwAAAGRycy9kb3ducmV2LnhtbERPzYrCMBC+C/sOYRa8yDZV1iLVKItQ&#10;8eLB6gMMzWxbt5mUJtbq028Ewdt8fL+z2gymET11rrasYBrFIIgLq2suFZxP2dcChPPIGhvLpOBO&#10;Djbrj9EKU21vfKQ+96UIIexSVFB536ZSuqIigy6yLXHgfm1n0AfYlVJ3eAvhppGzOE6kwZpDQ4Ut&#10;bSsq/vKrUdD7LDv0cr473C+Pbd7MsZ48EqXGn8PPEoSnwb/FL/deh/nfCTyfCRfI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2/9YMIAAADcAAAADwAAAAAAAAAAAAAA&#10;AAChAgAAZHJzL2Rvd25yZXYueG1sUEsFBgAAAAAEAAQA+QAAAJADAAAAAA==&#10;" strokeweight=".5pt">
                      <v:stroke dashstyle="1 1"/>
                      <v:shadow color="#ccc"/>
                    </v:line>
                    <v:line id="Line 153" o:spid="_x0000_s1169" style="position:absolute;visibility:visible;mso-wrap-style:square" from="11309,10757" to="11309,11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NY+8MAAADcAAAADwAAAGRycy9kb3ducmV2LnhtbERPzWrCQBC+C32HZQQv0mwqxpY0qxQh&#10;xUsOpn2AITtNUrOzIbuN0afvCoK3+fh+J9tNphMjDa61rOAlikEQV1a3XCv4/sqf30A4j6yxs0wK&#10;LuRgt32aZZhqe+YjjaWvRQhhl6KCxvs+ldJVDRl0ke2JA/djB4M+wKGWesBzCDedXMXxRhpsOTQ0&#10;2NO+oepU/hkFo8/zYpTJZ3H5ve7LLsF2ed0otZhPH+8gPE3+Ib67DzrMX7/C7Zlwgd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jWPvDAAAA3AAAAA8AAAAAAAAAAAAA&#10;AAAAoQIAAGRycy9kb3ducmV2LnhtbFBLBQYAAAAABAAEAPkAAACRAwAAAAA=&#10;" strokeweight=".5pt">
                      <v:stroke dashstyle="1 1"/>
                      <v:shadow color="#ccc"/>
                    </v:line>
                  </v:group>
                </v:group>
                <v:group id="Group 154" o:spid="_x0000_s1170" style="position:absolute;left:10941;top:10631;width:137;height:612;rotation:90" coordorigin="10719,10699" coordsize="136,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o1snLFAAAA3AAA&#10;AA8AAAAAAAAAAAAAAAAAqgIAAGRycy9kb3ducmV2LnhtbFBLBQYAAAAABAAEAPoAAACcAwAAAAA=&#10;">
                  <v:group id="Group 155" o:spid="_x0000_s1171" style="position:absolute;left:10719;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group id="Group 156" o:spid="_x0000_s1172"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line id="Line 157" o:spid="_x0000_s1173"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zycIAAADcAAAADwAAAGRycy9kb3ducmV2LnhtbERPzWqDQBC+B/oOyxR6Cc1qwVBsVimC&#10;pRcPsXmAwZ2qiTsr7tYYn75bCPQ2H9/vHPLFDGKmyfWWFcS7CARxY3XPrYLTV/n8CsJ5ZI2DZVJw&#10;Iwd59rA5YKrtlY80174VIYRdigo678dUStd0ZNDt7EgcuG87GfQBTq3UE15DuBnkSxTtpcGeQ0OH&#10;IxUdNZf6xyiYfVlWs0w+qtt5LeohwX677pV6elze30B4Wvy/+O7+1GF+EsPfM+ECmf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V/zycIAAADcAAAADwAAAAAAAAAAAAAA&#10;AAChAgAAZHJzL2Rvd25yZXYueG1sUEsFBgAAAAAEAAQA+QAAAJADAAAAAA==&#10;" strokeweight=".5pt">
                        <v:stroke dashstyle="1 1"/>
                        <v:shadow color="#ccc"/>
                      </v:line>
                      <v:line id="Line 158" o:spid="_x0000_s1174"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1tvsIAAADcAAAADwAAAGRycy9kb3ducmV2LnhtbERPzWqDQBC+F/oOyxR6Kc2agKHYrFIE&#10;Qy8eavMAgztVE3dW3K0anz4bKPQ2H9/vHLLF9GKi0XWWFWw3EQji2uqOGwWn7+L1DYTzyBp7y6Tg&#10;Sg6y9PHhgIm2M3/RVPlGhBB2CSpovR8SKV3dkkG3sQNx4H7saNAHODZSjziHcNPLXRTtpcGOQ0OL&#10;A+Ut1Zfq1yiYfFGUk4yP5fW85lUfY/ey7pV6flo+3kF4Wvy/+M/9qcP8eAf3Z8IFMr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Y1tvsIAAADcAAAADwAAAAAAAAAAAAAA&#10;AAChAgAAZHJzL2Rvd25yZXYueG1sUEsFBgAAAAAEAAQA+QAAAJADAAAAAA==&#10;" strokeweight=".5pt">
                        <v:stroke dashstyle="1 1"/>
                        <v:shadow color="#ccc"/>
                      </v:line>
                      <v:line id="Line 159" o:spid="_x0000_s1175"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HIJcMAAADcAAAADwAAAGRycy9kb3ducmV2LnhtbERPzWqDQBC+B/oOyxR6CXVNi1KMm1AC&#10;ll5yqOkDDO5UTd1ZcTdGffpuINDbfHy/k+8n04mRBtdaVrCJYhDEldUt1wq+T8XzGwjnkTV2lknB&#10;TA72u4dVjpm2V/6isfS1CCHsMlTQeN9nUrqqIYMusj1x4H7sYNAHONRSD3gN4aaTL3GcSoMth4YG&#10;ezo0VP2WF6Ng9EVxHGXycZzPy6HsEmzXS6rU0+P0vgXhafL/4rv7U4f5ySvcng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ByCXDAAAA3AAAAA8AAAAAAAAAAAAA&#10;AAAAoQIAAGRycy9kb3ducmV2LnhtbFBLBQYAAAAABAAEAPkAAACRAwAAAAA=&#10;" strokeweight=".5pt">
                        <v:stroke dashstyle="1 1"/>
                        <v:shadow color="#ccc"/>
                      </v:line>
                      <v:line id="Line 160" o:spid="_x0000_s1176"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hQUcMAAADcAAAADwAAAGRycy9kb3ducmV2LnhtbERPzWqDQBC+B/oOyxR6CXVNqVKMm1AC&#10;ll5yqOkDDO5UTd1ZcTdGffpuINDbfHy/k+8n04mRBtdaVrCJYhDEldUt1wq+T8XzGwjnkTV2lknB&#10;TA72u4dVjpm2V/6isfS1CCHsMlTQeN9nUrqqIYMusj1x4H7sYNAHONRSD3gN4aaTL3GcSoMth4YG&#10;ezo0VP2WF6Ng9EVxHGXycZzPy6HsEmzXS6rU0+P0vgXhafL/4rv7U4f5ySvcng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oUFHDAAAA3AAAAA8AAAAAAAAAAAAA&#10;AAAAoQIAAGRycy9kb3ducmV2LnhtbFBLBQYAAAAABAAEAPkAAACRAwAAAAA=&#10;" strokeweight=".5pt">
                        <v:stroke dashstyle="1 1"/>
                        <v:shadow color="#ccc"/>
                      </v:line>
                      <v:line id="Line 161" o:spid="_x0000_s1177"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tzRcEAAADcAAAADwAAAGRycy9kb3ducmV2LnhtbERP24rCMBB9F/Yfwiz4pukKinaNsisI&#10;XkCwLuzr0EzaYjMpTdT690YQfJvDuc582dlaXKn1lWMFX8MEBHHudMWFgr/TejAF4QOyxtoxKbiT&#10;h+XiozfHVLsbH+mahULEEPYpKihDaFIpfV6SRT90DXHkjGsthgjbQuoWbzHc1nKUJBNpseLYUGJD&#10;q5Lyc3axCjb7g7FmuzOdsedV8ntq3P9sq1T/s/v5BhGoC2/xy73Rcf54DM9n4gVy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O3NFwQAAANwAAAAPAAAAAAAAAAAAAAAA&#10;AKECAABkcnMvZG93bnJldi54bWxQSwUGAAAAAAQABAD5AAAAjwMAAAAA&#10;" strokeweight=".5pt">
                        <v:shadow color="#ccc"/>
                      </v:line>
                    </v:group>
                    <v:group id="Group 162" o:spid="_x0000_s1178"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line id="Line 163" o:spid="_x0000_s1179"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rOJsMAAADcAAAADwAAAGRycy9kb3ducmV2LnhtbERPzWqDQBC+F/oOyxR6KXVtwbQYVymC&#10;JZccYvoAgztRW3dW3K0xefpsIJDbfHy/kxWLGcRMk+stK3iLYhDEjdU9twp+9tXrJwjnkTUOlknB&#10;iRwU+eNDhqm2R97RXPtWhBB2KSrovB9TKV3TkUEX2ZE4cAc7GfQBTq3UEx5DuBnkexyvpMGeQ0OH&#10;I5UdNX/1v1Ew+6razjL53p5+z2U9JNi/nFdKPT8tX2sQnhZ/F9/cGx3mJx9wfSZcIPM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6zibDAAAA3AAAAA8AAAAAAAAAAAAA&#10;AAAAoQIAAGRycy9kb3ducmV2LnhtbFBLBQYAAAAABAAEAPkAAACRAwAAAAA=&#10;" strokeweight=".5pt">
                        <v:stroke dashstyle="1 1"/>
                        <v:shadow color="#ccc"/>
                      </v:line>
                      <v:line id="Line 164" o:spid="_x0000_s1180"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VaVMUAAADcAAAADwAAAGRycy9kb3ducmV2LnhtbESPQWvCQBCF70L/wzKCF2k2CpGSuooI&#10;ES8emvoDhuw0SZudDdltjP5651DobYb35r1vtvvJdWqkIbSeDaySFBRx5W3LtYHrZ/H6BipEZIud&#10;ZzJwpwD73ctsi7n1N/6gsYy1khAOORpoYuxzrUPVkMOQ+J5YtC8/OIyyDrW2A94k3HV6naYb7bBl&#10;aWiwp2ND1U/56wyMsSguo85Ol/v341h2GbbLx8aYxXw6vIOKNMV/89/12Qp+JrTyjEygd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GVaVMUAAADcAAAADwAAAAAAAAAA&#10;AAAAAAChAgAAZHJzL2Rvd25yZXYueG1sUEsFBgAAAAAEAAQA+QAAAJMDAAAAAA==&#10;" strokeweight=".5pt">
                        <v:stroke dashstyle="1 1"/>
                        <v:shadow color="#ccc"/>
                      </v:line>
                      <v:line id="Line 165" o:spid="_x0000_s1181"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n/z8MAAADcAAAADwAAAGRycy9kb3ducmV2LnhtbERPzWqDQBC+F/oOyxR6KXVtwdAaVymC&#10;JZccYvoAgztRW3dW3K0xefpsIJDbfHy/kxWLGcRMk+stK3iLYhDEjdU9twp+9tXrBwjnkTUOlknB&#10;iRwU+eNDhqm2R97RXPtWhBB2KSrovB9TKV3TkUEX2ZE4cAc7GfQBTq3UEx5DuBnkexyvpMGeQ0OH&#10;I5UdNX/1v1Ew+6razjL53p5+z2U9JNi/nFdKPT8tX2sQnhZ/F9/cGx3mJ59wfSZcIPM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p/8/DAAAA3AAAAA8AAAAAAAAAAAAA&#10;AAAAoQIAAGRycy9kb3ducmV2LnhtbFBLBQYAAAAABAAEAPkAAACRAwAAAAA=&#10;" strokeweight=".5pt">
                        <v:stroke dashstyle="1 1"/>
                        <v:shadow color="#ccc"/>
                      </v:line>
                      <v:line id="Line 166" o:spid="_x0000_s1182"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c78QAAADcAAAADwAAAGRycy9kb3ducmV2LnhtbESPQWvCQBCF74L/YRmhF9FNBYOkriJC&#10;ihcPpv6AITtN0mZnQ3aN0V/fOQi9zfDevPfNdj+6Vg3Uh8azgfdlAoq49LbhysD1K19sQIWIbLH1&#10;TAYeFGC/m062mFl/5wsNRayUhHDI0EAdY5dpHcqaHIal74hF+/a9wyhrX2nb413CXatXSZJqhw1L&#10;Q40dHWsqf4ubMzDEPD8Pev15fvw8j0W7xmb+TI15m42HD1CRxvhvfl2frOCngi/PyAR6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f5zvxAAAANwAAAAPAAAAAAAAAAAA&#10;AAAAAKECAABkcnMvZG93bnJldi54bWxQSwUGAAAAAAQABAD5AAAAkgMAAAAA&#10;" strokeweight=".5pt">
                        <v:stroke dashstyle="1 1"/>
                        <v:shadow color="#ccc"/>
                      </v:line>
                      <v:line id="Line 167" o:spid="_x0000_s1183"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WiL7sAAADcAAAADwAAAGRycy9kb3ducmV2LnhtbERPSwrCMBDdC94hjOBOUz+IVKOoIIg7&#10;PwcYmrEtNpOSxLbe3giCu3m876y3nalEQ86XlhVMxgkI4szqknMF99txtAThA7LGyjIpeJOH7abf&#10;W2OqbcsXaq4hFzGEfYoKihDqVEqfFWTQj21NHLmHdQZDhC6X2mEbw00lp0mykAZLjg0F1nQoKHte&#10;X0bBzHbc7ml5O0v72DWH+XnvGJUaDrrdCkSgLvzFP/dJx/mLCXyfiRfIzQc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QpaIvuwAAANwAAAAPAAAAAAAAAAAAAAAAAKECAABk&#10;cnMvZG93bnJldi54bWxQSwUGAAAAAAQABAD5AAAAiQMAAAAA&#10;">
                        <v:stroke dashstyle="dash"/>
                        <v:shadow color="#ccc"/>
                      </v:line>
                    </v:group>
                  </v:group>
                  <v:group id="Group 168" o:spid="_x0000_s1184" style="position:absolute;left:10791;top:10699;width:65;height:612"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group id="Group 169" o:spid="_x0000_s1185"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line id="Line 170" o:spid="_x0000_s1186"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Sa7MIAAADcAAAADwAAAGRycy9kb3ducmV2LnhtbERPzYrCMBC+C/sOYRa8yDZV1iLVKItQ&#10;8eLB6gMMzWxbt5mUJtbq028Ewdt8fL+z2gymET11rrasYBrFIIgLq2suFZxP2dcChPPIGhvLpOBO&#10;Djbrj9EKU21vfKQ+96UIIexSVFB536ZSuqIigy6yLXHgfm1n0AfYlVJ3eAvhppGzOE6kwZpDQ4Ut&#10;bSsq/vKrUdD7LDv0cr473C+Pbd7MsZ48EqXGn8PPEoSnwb/FL/deh/nJNzyfCRfI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0Sa7MIAAADcAAAADwAAAAAAAAAAAAAA&#10;AAChAgAAZHJzL2Rvd25yZXYueG1sUEsFBgAAAAAEAAQA+QAAAJADAAAAAA==&#10;" strokeweight=".5pt">
                        <v:stroke dashstyle="1 1"/>
                        <v:shadow color="#ccc"/>
                      </v:line>
                      <v:line id="Line 171" o:spid="_x0000_s1187"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g/d8IAAADcAAAADwAAAGRycy9kb3ducmV2LnhtbERPS2rDMBDdF3IHMYFsSiMnYFOcKKEE&#10;XLrxom4PMFhT26k1Mpbi3+mjQKG7ebzvHM+TacVAvWssK9htIxDEpdUNVwq+v7KXVxDOI2tsLZOC&#10;mRycT6unI6bajvxJQ+ErEULYpaig9r5LpXRlTQbd1nbEgfuxvUEfYF9J3eMYwk0r91GUSIMNh4Ya&#10;O7rUVP4WN6Ng8FmWDzJ+z+frcinaGJvnJVFqs57eDiA8Tf5f/Of+0GF+EsPjmXCBP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Ag/d8IAAADcAAAADwAAAAAAAAAAAAAA&#10;AAChAgAAZHJzL2Rvd25yZXYueG1sUEsFBgAAAAAEAAQA+QAAAJADAAAAAA==&#10;" strokeweight=".5pt">
                        <v:stroke dashstyle="1 1"/>
                        <v:shadow color="#ccc"/>
                      </v:line>
                      <v:line id="Line 172" o:spid="_x0000_s1188"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qhAMAAAADcAAAADwAAAGRycy9kb3ducmV2LnhtbERPzYrCMBC+C75DGMGLrKmCRbpGEaHi&#10;xYPVBxia2bZrMylNrNWnN4LgbT6+31ltelOLjlpXWVYwm0YgiHOrKy4UXM7pzxKE88gaa8uk4EEO&#10;NuvhYIWJtnc+UZf5QoQQdgkqKL1vEildXpJBN7UNceD+bGvQB9gWUrd4D+GmlvMoiqXBikNDiQ3t&#10;Ssqv2c0o6HyaHju52B8f/89dVi+wmjxjpcajfvsLwlPvv+KP+6DD/DiG9zPhAr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TaoQDAAAAA3AAAAA8AAAAAAAAAAAAAAAAA&#10;oQIAAGRycy9kb3ducmV2LnhtbFBLBQYAAAAABAAEAPkAAACOAwAAAAA=&#10;" strokeweight=".5pt">
                        <v:stroke dashstyle="1 1"/>
                        <v:shadow color="#ccc"/>
                      </v:line>
                      <v:line id="Line 173" o:spid="_x0000_s1189"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YEm8EAAADcAAAADwAAAGRycy9kb3ducmV2LnhtbERPzYrCMBC+L/gOYQQvi6YKVqlGEaGy&#10;Fw9bfYChGdtqMylNrNWn3wjC3ubj+531tje16Kh1lWUF00kEgji3uuJCwfmUjpcgnEfWWFsmBU9y&#10;sN0MvtaYaPvgX+oyX4gQwi5BBaX3TSKly0sy6Ca2IQ7cxbYGfYBtIXWLjxBuajmLolgarDg0lNjQ&#10;vqT8lt2Ngs6n6bGT88PxeX3ts3qO1fcrVmo07HcrEJ56/y/+uH90mB8v4P1MuEB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lgSbwQAAANwAAAAPAAAAAAAAAAAAAAAA&#10;AKECAABkcnMvZG93bnJldi54bWxQSwUGAAAAAAQABAD5AAAAjwMAAAAA&#10;" strokeweight=".5pt">
                        <v:stroke dashstyle="1 1"/>
                        <v:shadow color="#ccc"/>
                      </v:line>
                      <v:line id="Line 174" o:spid="_x0000_s1190"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YWZsQAAADcAAAADwAAAGRycy9kb3ducmV2LnhtbESPQWvCQBCF7wX/wzJCb3WjB7HRVVQQ&#10;1IKgFnodsrNJMDsbsluN/75zEHqb4b1575vFqveNulMX68AGxqMMFHERbM2lge/r7mMGKiZki01g&#10;MvCkCKvl4G2BuQ0PPtP9kkolIRxzNFCl1OZax6Iij3EUWmLRXOg8Jlm7UtsOHxLuGz3Jsqn2WLM0&#10;VNjStqLidvn1BvZfJ+fd4eh652/bbHNtw8/nwZj3Yb+eg0rUp3/z63pvBX8qtPKMTK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VhZmxAAAANwAAAAPAAAAAAAAAAAA&#10;AAAAAKECAABkcnMvZG93bnJldi54bWxQSwUGAAAAAAQABAD5AAAAkgMAAAAA&#10;" strokeweight=".5pt">
                        <v:shadow color="#ccc"/>
                      </v:line>
                    </v:group>
                    <v:group id="Group 175" o:spid="_x0000_s1191"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line id="Line 176" o:spid="_x0000_s1192"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YKMsUAAADcAAAADwAAAGRycy9kb3ducmV2LnhtbESPT2vCQBDF7wW/wzIFL6VuLPiH6Coi&#10;pHjxYPQDDNlpEpudDdk1Rj9951DwNsN7895v1tvBNaqnLtSeDUwnCSjiwtuaSwOXc/a5BBUissXG&#10;Mxl4UIDtZvS2xtT6O5+oz2OpJIRDigaqGNtU61BU5DBMfEss2o/vHEZZu1LbDu8S7hr9lSRz7bBm&#10;aaiwpX1FxW9+cwb6mGXHXs++j4/rc583M6w/nnNjxu/DbgUq0hBf5v/rgxX8heDLMzKB3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aYKMsUAAADcAAAADwAAAAAAAAAA&#10;AAAAAAChAgAAZHJzL2Rvd25yZXYueG1sUEsFBgAAAAAEAAQA+QAAAJMDAAAAAA==&#10;" strokeweight=".5pt">
                        <v:stroke dashstyle="1 1"/>
                        <v:shadow color="#ccc"/>
                      </v:line>
                      <v:line id="Line 177" o:spid="_x0000_s1193"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qvqcIAAADcAAAADwAAAGRycy9kb3ducmV2LnhtbERPzYrCMBC+C75DGMGLrKmCP3RNRYTK&#10;Xjxs9QGGZrbt2kxKE2vr028EYW/z8f3Obt+bWnTUusqygsU8AkGcW11xoeB6ST+2IJxH1lhbJgUD&#10;Odgn49EOY20f/E1d5gsRQtjFqKD0vomldHlJBt3cNsSB+7GtQR9gW0jd4iOEm1ouo2gtDVYcGkps&#10;6FhSfsvuRkHn0/TcydXpPPw+j1m9wmr2XCs1nfSHTxCeev8vfru/dJi/WcDrmXCBT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uqvqcIAAADcAAAADwAAAAAAAAAAAAAA&#10;AAChAgAAZHJzL2Rvd25yZXYueG1sUEsFBgAAAAAEAAQA+QAAAJADAAAAAA==&#10;" strokeweight=".5pt">
                        <v:stroke dashstyle="1 1"/>
                        <v:shadow color="#ccc"/>
                      </v:line>
                      <v:line id="Line 178" o:spid="_x0000_s1194"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gx3sEAAADcAAAADwAAAGRycy9kb3ducmV2LnhtbERPy6rCMBDdX/AfwghuLpoq+KAaRYSK&#10;GxdWP2BoxrbaTEoTa/XrzYUL7uZwnrPadKYSLTWutKxgPIpAEGdWl5wruJyT4QKE88gaK8uk4EUO&#10;NuvezwpjbZ98ojb1uQgh7GJUUHhfx1K6rCCDbmRr4sBdbWPQB9jkUjf4DOGmkpMomkmDJYeGAmva&#10;FZTd04dR0PokObZyuj++bu9dWk2x/H3PlBr0u+0ShKfOf8X/7oMO8+cT+HsmXCDX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ODHewQAAANwAAAAPAAAAAAAAAAAAAAAA&#10;AKECAABkcnMvZG93bnJldi54bWxQSwUGAAAAAAQABAD5AAAAjwMAAAAA&#10;" strokeweight=".5pt">
                        <v:stroke dashstyle="1 1"/>
                        <v:shadow color="#ccc"/>
                      </v:line>
                      <v:line id="Line 179" o:spid="_x0000_s1195"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SURcMAAADcAAAADwAAAGRycy9kb3ducmV2LnhtbERPzWrCQBC+C32HZQQv0myqxJY0qxQh&#10;xUsOpn2AITtNUrOzIbuN0afvCoK3+fh+J9tNphMjDa61rOAlikEQV1a3XCv4/sqf30A4j6yxs0wK&#10;LuRgt32aZZhqe+YjjaWvRQhhl6KCxvs+ldJVDRl0ke2JA/djB4M+wKGWesBzCDedXMXxRhpsOTQ0&#10;2NO+oepU/hkFo8/zYpTJZ3H5ve7LLsF2ed0otZhPH+8gPE3+Ib67DzrMf13D7Zlwgd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0lEXDAAAA3AAAAA8AAAAAAAAAAAAA&#10;AAAAoQIAAGRycy9kb3ducmV2LnhtbFBLBQYAAAAABAAEAPkAAACRAwAAAAA=&#10;" strokeweight=".5pt">
                        <v:stroke dashstyle="1 1"/>
                        <v:shadow color="#ccc"/>
                      </v:line>
                      <v:line id="Line 180" o:spid="_x0000_s1196"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uXar8AAADcAAAADwAAAGRycy9kb3ducmV2LnhtbERPzYrCMBC+L/gOYQRva+oqu1KN0gqC&#10;9LZ1H2BoxrbYTEoS2+7bG2Fhb/Px/c7+OJlODOR8a1nBapmAIK6sbrlW8HM9v29B+ICssbNMCn7J&#10;w/Ewe9tjqu3I3zSUoRYxhH2KCpoQ+lRKXzVk0C9tTxy5m3UGQ4SultrhGMNNJz+S5FMabDk2NNjT&#10;qaHqXj6MgrWdeMxpey2kvWXDaVPkjlGpxXzKdiACTeFf/Oe+6Dj/awOvZ+IF8vA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QuXar8AAADcAAAADwAAAAAAAAAAAAAAAACh&#10;AgAAZHJzL2Rvd25yZXYueG1sUEsFBgAAAAAEAAQA+QAAAI0DAAAAAA==&#10;">
                        <v:stroke dashstyle="dash"/>
                        <v:shadow color="#ccc"/>
                      </v:line>
                    </v:group>
                  </v:group>
                </v:group>
                <v:group id="Group 181" o:spid="_x0000_s1197" style="position:absolute;left:10995;top:10328;width:29;height:612;rotation:90"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pY11HCAAAA3AAAAA8A&#10;AAAAAAAAAAAAAAAAqgIAAGRycy9kb3ducmV2LnhtbFBLBQYAAAAABAAEAPoAAACZAwAAAAA=&#10;">
                  <v:line id="Line 182" o:spid="_x0000_s1198"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M33cEAAADcAAAADwAAAGRycy9kb3ducmV2LnhtbERPzYrCMBC+L/gOYQQvi6YKVqlGEaGy&#10;Fw9bfYChGdtqMylNrNWn3wjC3ubj+531tje16Kh1lWUF00kEgji3uuJCwfmUjpcgnEfWWFsmBU9y&#10;sN0MvtaYaPvgX+oyX4gQwi5BBaX3TSKly0sy6Ca2IQ7cxbYGfYBtIXWLjxBuajmLolgarDg0lNjQ&#10;vqT8lt2Ngs6n6bGT88PxeX3ts3qO1fcrVmo07HcrEJ56/y/+uH90mL+I4f1MuEB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AzfdwQAAANwAAAAPAAAAAAAAAAAAAAAA&#10;AKECAABkcnMvZG93bnJldi54bWxQSwUGAAAAAAQABAD5AAAAjwMAAAAA&#10;" strokeweight=".5pt">
                    <v:stroke dashstyle="1 1"/>
                    <v:shadow color="#ccc"/>
                  </v:line>
                  <v:line id="Line 183" o:spid="_x0000_s1199"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SRsMAAADcAAAADwAAAGRycy9kb3ducmV2LnhtbERPzWrCQBC+C77DMoIXqZsK0RJdQwmk&#10;9JJD0z7AkB2TaHY2ZLcx+vRdQehtPr7fOaST6cRIg2stK3hdRyCIK6tbrhX8fOcvbyCcR9bYWSYF&#10;N3KQHuezAybaXvmLxtLXIoSwS1BB432fSOmqhgy6te2JA3eyg0Ef4FBLPeA1hJtObqJoKw22HBoa&#10;7ClrqLqUv0bB6PO8GGX8UdzO96zsYmxX961Sy8X0vgfhafL/4qf7U4f5ux08ngkXyOM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kkbDAAAA3AAAAA8AAAAAAAAAAAAA&#10;AAAAoQIAAGRycy9kb3ducmV2LnhtbFBLBQYAAAAABAAEAPkAAACRAwAAAAA=&#10;" strokeweight=".5pt">
                    <v:stroke dashstyle="1 1"/>
                    <v:shadow color="#ccc"/>
                  </v:line>
                  <v:line id="Line 184" o:spid="_x0000_s1200"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AGNMUAAADcAAAADwAAAGRycy9kb3ducmV2LnhtbESPT2vCQBDF7wW/wzIFL6VuLPiH6Coi&#10;pHjxYPQDDNlpEpudDdk1Rj9951DwNsN7895v1tvBNaqnLtSeDUwnCSjiwtuaSwOXc/a5BBUissXG&#10;Mxl4UIDtZvS2xtT6O5+oz2OpJIRDigaqGNtU61BU5DBMfEss2o/vHEZZu1LbDu8S7hr9lSRz7bBm&#10;aaiwpX1FxW9+cwb6mGXHXs++j4/rc583M6w/nnNjxu/DbgUq0hBf5v/rgxX8hdDKMzKB3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9AGNMUAAADcAAAADwAAAAAAAAAA&#10;AAAAAAChAgAAZHJzL2Rvd25yZXYueG1sUEsFBgAAAAAEAAQA+QAAAJMDAAAAAA==&#10;" strokeweight=".5pt">
                    <v:stroke dashstyle="1 1"/>
                    <v:shadow color="#ccc"/>
                  </v:line>
                  <v:line id="Line 185" o:spid="_x0000_s1201"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yjr8IAAADcAAAADwAAAGRycy9kb3ducmV2LnhtbERPzYrCMBC+C75DGMGL2HQF/7pGWYSK&#10;Fw9WH2BoZtvuNpPSxFp9erOw4G0+vt/Z7HpTi45aV1lW8BHFIIhzqysuFFwv6XQFwnlkjbVlUvAg&#10;B7vtcLDBRNs7n6nLfCFCCLsEFZTeN4mULi/JoItsQxy4b9sa9AG2hdQt3kO4qeUsjhfSYMWhocSG&#10;9iXlv9nNKOh8mp46OT+cHj/PfVbPsZo8F0qNR/3XJwhPvX+L/91HHeYv1/D3TLhAb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Jyjr8IAAADcAAAADwAAAAAAAAAAAAAA&#10;AAChAgAAZHJzL2Rvd25yZXYueG1sUEsFBgAAAAAEAAQA+QAAAJADAAAAAA==&#10;" strokeweight=".5pt">
                    <v:stroke dashstyle="1 1"/>
                    <v:shadow color="#ccc"/>
                  </v:line>
                  <v:line id="Line 186" o:spid="_x0000_s1202"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hTsEAAADcAAAADwAAAGRycy9kb3ducmV2LnhtbESPQYvCMBCF7wv+hzDC3jR1XaRUo6iw&#10;IN5W/QFDM7bFZlKS2NZ/7xwW9jbDe/PeN5vd6FrVU4iNZwOLeQaKuPS24crA7fozy0HFhGyx9UwG&#10;XhRht518bLCwfuBf6i+pUhLCsUADdUpdoXUsa3IY574jFu3ug8Mka6i0DThIuGv1V5attMOGpaHG&#10;jo41lY/L0xlY+pGHA+XXs/b3fX/8Ph8CozGf03G/BpVoTP/mv+uTFfxc8OUZmUBv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5eFOwQAAANwAAAAPAAAAAAAAAAAAAAAA&#10;AKECAABkcnMvZG93bnJldi54bWxQSwUGAAAAAAQABAD5AAAAjwMAAAAA&#10;">
                    <v:stroke dashstyle="dash"/>
                    <v:shadow color="#ccc"/>
                  </v:line>
                </v:group>
                <v:group id="Group 187" o:spid="_x0000_s1203" style="position:absolute;left:10977;top:10382;width:65;height:612;rotation:90" coordorigin="10719,10699" coordsize="6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C2oXXCAAAA3AAAAA8A&#10;AAAAAAAAAAAAAAAAqgIAAGRycy9kb3ducmV2LnhtbFBLBQYAAAAABAAEAPoAAACZAwAAAAA=&#10;">
                  <v:group id="Group 188" o:spid="_x0000_s1204" style="position:absolute;left:10719;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line id="Line 189" o:spid="_x0000_s1205"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HkYsIAAADcAAAADwAAAGRycy9kb3ducmV2LnhtbERPzYrCMBC+L/gOYRa8LJqqKNI1LSJU&#10;vHiwuw8wNGPb3WZSmlirT28Ewdt8fL+zSQfTiJ46V1tWMJtGIIgLq2suFfz+ZJM1COeRNTaWScGN&#10;HKTJ6GODsbZXPlGf+1KEEHYxKqi8b2MpXVGRQTe1LXHgzrYz6APsSqk7vIZw08h5FK2kwZpDQ4Ut&#10;7Soq/vOLUdD7LDv2crk/3v7uu7xZYv11Xyk1/hy23yA8Df4tfrkPOsxfL+D5TLhAJg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KHkYsIAAADcAAAADwAAAAAAAAAAAAAA&#10;AAChAgAAZHJzL2Rvd25yZXYueG1sUEsFBgAAAAAEAAQA+QAAAJADAAAAAA==&#10;" strokeweight=".5pt">
                      <v:stroke dashstyle="1 1"/>
                      <v:shadow color="#ccc"/>
                    </v:line>
                    <v:line id="Line 190" o:spid="_x0000_s1206"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h8FsIAAADcAAAADwAAAGRycy9kb3ducmV2LnhtbERPzYrCMBC+L/gOYRa8LJoqKtI1LSJU&#10;vHiwuw8wNGPb3WZSmlirT28Ewdt8fL+zSQfTiJ46V1tWMJtGIIgLq2suFfz+ZJM1COeRNTaWScGN&#10;HKTJ6GODsbZXPlGf+1KEEHYxKqi8b2MpXVGRQTe1LXHgzrYz6APsSqk7vIZw08h5FK2kwZpDQ4Ut&#10;7Soq/vOLUdD7LDv2crk/3v7uu7xZYv11Xyk1/hy23yA8Df4tfrkPOsxfL+D5TLhAJg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0h8FsIAAADcAAAADwAAAAAAAAAAAAAA&#10;AAChAgAAZHJzL2Rvd25yZXYueG1sUEsFBgAAAAAEAAQA+QAAAJADAAAAAA==&#10;" strokeweight=".5pt">
                      <v:stroke dashstyle="1 1"/>
                      <v:shadow color="#ccc"/>
                    </v:line>
                    <v:line id="Line 191" o:spid="_x0000_s1207"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TZjcIAAADcAAAADwAAAGRycy9kb3ducmV2LnhtbERPzWrCQBC+F/oOyxS8FN0oRCS6ShFS&#10;esmhqQ8wZMckNjsbsmv+nt4VCr3Nx/c7h9NoGtFT52rLCtarCARxYXXNpYLLT7rcgXAeWWNjmRRM&#10;5OB0fH05YKLtwN/U574UIYRdggoq79tESldUZNCtbEscuKvtDPoAu1LqDocQbhq5iaKtNFhzaKiw&#10;pXNFxW9+Nwp6n6ZZL+PPbLrN57yJsX6ft0ot3saPPQhPo/8X/7m/dJi/i+H5TLhAH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ATZjcIAAADcAAAADwAAAAAAAAAAAAAA&#10;AAChAgAAZHJzL2Rvd25yZXYueG1sUEsFBgAAAAAEAAQA+QAAAJADAAAAAA==&#10;" strokeweight=".5pt">
                      <v:stroke dashstyle="1 1"/>
                      <v:shadow color="#ccc"/>
                    </v:line>
                    <v:line id="Line 192" o:spid="_x0000_s1208"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ZH+sAAAADcAAAADwAAAGRycy9kb3ducmV2LnhtbERPzYrCMBC+C75DGGEvoqkLFqlGEaHL&#10;XjxYfYChGdtqMylNrNWnN4LgbT6+31ltelOLjlpXWVYwm0YgiHOrKy4UnI7pZAHCeWSNtWVS8CAH&#10;m/VwsMJE2zsfqMt8IUIIuwQVlN43iZQuL8mgm9qGOHBn2xr0AbaF1C3eQ7ip5W8UxdJgxaGhxIZ2&#10;JeXX7GYUdD5N952c/+0fl+cuq+dYjZ+xUj+jfrsE4an3X/HH/a/D/EUM72fCBXL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TWR/rAAAAA3AAAAA8AAAAAAAAAAAAAAAAA&#10;oQIAAGRycy9kb3ducmV2LnhtbFBLBQYAAAAABAAEAPkAAACOAwAAAAA=&#10;" strokeweight=".5pt">
                      <v:stroke dashstyle="1 1"/>
                      <v:shadow color="#ccc"/>
                    </v:line>
                    <v:line id="Line 193" o:spid="_x0000_s1209"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Vk7sIAAADcAAAADwAAAGRycy9kb3ducmV2LnhtbERPTWvCQBC9F/wPywjemo09tDa6igYK&#10;0UKhRvA6ZGeTYHY2ZLca/71bKPQ2j/c5q81oO3GlwbeOFcyTFARx5XTLtYJT+fG8AOEDssbOMSm4&#10;k4fNevK0wky7G3/T9RhqEUPYZ6igCaHPpPRVQxZ94nriyBk3WAwRDrXUA95iuO3kS5q+Sostx4YG&#10;e8obqi7HH6ug+Pwy1uwPZjT2kqe7snfn971Ss+m4XYIINIZ/8Z+70HH+4g1+n4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MVk7sIAAADcAAAADwAAAAAAAAAAAAAA&#10;AAChAgAAZHJzL2Rvd25yZXYueG1sUEsFBgAAAAAEAAQA+QAAAJADAAAAAA==&#10;" strokeweight=".5pt">
                      <v:shadow color="#ccc"/>
                    </v:line>
                  </v:group>
                  <v:group id="Group 194" o:spid="_x0000_s1210" style="position:absolute;left:10755;top:10699;width:29;height:612" coordorigin="10719,10699" coordsize="2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line id="Line 195" o:spid="_x0000_s1211" style="position:absolute;visibility:visible;mso-wrap-style:square" from="10719,10699" to="107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nTiMMAAADcAAAADwAAAGRycy9kb3ducmV2LnhtbERPzWrCQBC+C77DMoIXqZsKERtdQwmk&#10;9JJD0z7AkB2TaHY2ZLcx+vRdQehtPr7fOaST6cRIg2stK3hdRyCIK6tbrhX8fOcvOxDOI2vsLJOC&#10;GzlIj/PZARNtr/xFY+lrEULYJaig8b5PpHRVQwbd2vbEgTvZwaAPcKilHvAawk0nN1G0lQZbDg0N&#10;9pQ1VF3KX6Ng9HlejDL+KG7ne1Z2Mbar+1ap5WJ634PwNPl/8dP9qcP83Rs8ngkXyOM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J04jDAAAA3AAAAA8AAAAAAAAAAAAA&#10;AAAAoQIAAGRycy9kb3ducmV2LnhtbFBLBQYAAAAABAAEAPkAAACRAwAAAAA=&#10;" strokeweight=".5pt">
                      <v:stroke dashstyle="1 1"/>
                      <v:shadow color="#ccc"/>
                    </v:line>
                    <v:line id="Line 196" o:spid="_x0000_s1212" style="position:absolute;visibility:visible;mso-wrap-style:square" from="10726,10699" to="10726,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rsyMUAAADcAAAADwAAAGRycy9kb3ducmV2LnhtbESPQWvCQBCF7wX/wzIFL6VuLCgaXUWE&#10;FC8ejP6AITtNYrOzIbvG6K/vHAreZnhv3vtmvR1co3rqQu3ZwHSSgCIuvK25NHA5Z58LUCEiW2w8&#10;k4EHBdhuRm9rTK2/84n6PJZKQjikaKCKsU21DkVFDsPEt8Si/fjOYZS1K7Xt8C7hrtFfSTLXDmuW&#10;hgpb2ldU/OY3Z6CPWXbs9ez7+Lg+93kzw/rjOTdm/D7sVqAiDfFl/r8+WMFfCr48IxPo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arsyMUAAADcAAAADwAAAAAAAAAA&#10;AAAAAAChAgAAZHJzL2Rvd25yZXYueG1sUEsFBgAAAAAEAAQA+QAAAJMDAAAAAA==&#10;" strokeweight=".5pt">
                      <v:stroke dashstyle="1 1"/>
                      <v:shadow color="#ccc"/>
                    </v:line>
                    <v:line id="Line 197" o:spid="_x0000_s1213" style="position:absolute;visibility:visible;mso-wrap-style:square" from="10733,10699" to="10733,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ZJU8IAAADcAAAADwAAAGRycy9kb3ducmV2LnhtbERPzYrCMBC+C75DGMGLrKmCol1TEaGy&#10;Fw9bfYChmW27NpPSxNr69BtB2Nt8fL+z2/emFh21rrKsYDGPQBDnVldcKLhe0o8NCOeRNdaWScFA&#10;DvbJeLTDWNsHf1OX+UKEEHYxKii9b2IpXV6SQTe3DXHgfmxr0AfYFlK3+AjhppbLKFpLgxWHhhIb&#10;OpaU37K7UdD5ND13cnU6D7/PY1avsJo910pNJ/3hE4Sn3v+L3+4vHeZvF/B6Jlwgk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uZJU8IAAADcAAAADwAAAAAAAAAAAAAA&#10;AAChAgAAZHJzL2Rvd25yZXYueG1sUEsFBgAAAAAEAAQA+QAAAJADAAAAAA==&#10;" strokeweight=".5pt">
                      <v:stroke dashstyle="1 1"/>
                      <v:shadow color="#ccc"/>
                    </v:line>
                    <v:line id="Line 198" o:spid="_x0000_s1214" style="position:absolute;visibility:visible;mso-wrap-style:square" from="10741,10699" to="10741,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TXJMAAAADcAAAADwAAAGRycy9kb3ducmV2LnhtbERPzYrCMBC+L/gOYQQvi6YKilajiFDx&#10;4sHqAwzN2FabSWlirT69WVjwNh/f76w2nalES40rLSsYjyIQxJnVJecKLudkOAfhPLLGyjIpeJGD&#10;zbr3s8JY2yefqE19LkIIuxgVFN7XsZQuK8igG9maOHBX2xj0ATa51A0+Q7ip5CSKZtJgyaGhwJp2&#10;BWX39GEUtD5Jjq2c7o+v23uXVlMsf98zpQb9brsE4anzX/G/+6DD/MUE/p4JF8j1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401yTAAAAA3AAAAA8AAAAAAAAAAAAAAAAA&#10;oQIAAGRycy9kb3ducmV2LnhtbFBLBQYAAAAABAAEAPkAAACOAwAAAAA=&#10;" strokeweight=".5pt">
                      <v:stroke dashstyle="1 1"/>
                      <v:shadow color="#ccc"/>
                    </v:line>
                    <v:line id="Line 199" o:spid="_x0000_s1215" style="position:absolute;visibility:visible;mso-wrap-style:square" from="10748,10699" to="10748,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p5MAAAADcAAAADwAAAGRycy9kb3ducmV2LnhtbERPzWrCQBC+F/oOywje6sZaRFNXSQRB&#10;cjPxAYbsmIRmZ8PuNknf3i0UepuP73cOp9n0YiTnO8sK1qsEBHFtdceNgnt1eduB8AFZY2+ZFPyQ&#10;h9Px9eWAqbYT32gsQyNiCPsUFbQhDKmUvm7JoF/ZgThyD+sMhghdI7XDKYabXr4nyVYa7Dg2tDjQ&#10;uaX6q/w2CjZ25imnXVVI+8jG80eRO0allos5+wQRaA7/4j/3Vcf5+w38PhMvkMc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ru6eTAAAAA3AAAAA8AAAAAAAAAAAAAAAAA&#10;oQIAAGRycy9kb3ducmV2LnhtbFBLBQYAAAAABAAEAPkAAACOAwAAAAA=&#10;">
                      <v:stroke dashstyle="dash"/>
                      <v:shadow color="#ccc"/>
                    </v:line>
                  </v:group>
                </v:group>
              </v:group>
            </w:pict>
          </mc:Fallback>
        </mc:AlternateContent>
      </w: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Pr="007B17DE" w:rsidRDefault="007B17DE" w:rsidP="007B17DE">
      <w:pPr>
        <w:spacing w:after="0"/>
        <w:rPr>
          <w:rFonts w:ascii="Times New Roman" w:hAnsi="Times New Roman"/>
          <w:sz w:val="24"/>
          <w:szCs w:val="24"/>
        </w:rPr>
      </w:pPr>
    </w:p>
    <w:p w:rsidR="00D9180F" w:rsidRPr="007B17DE" w:rsidRDefault="007B17DE" w:rsidP="007B17DE">
      <w:pPr>
        <w:pStyle w:val="ListParagraph"/>
        <w:numPr>
          <w:ilvl w:val="0"/>
          <w:numId w:val="16"/>
        </w:numPr>
        <w:spacing w:after="0"/>
        <w:rPr>
          <w:rFonts w:ascii="Times New Roman" w:hAnsi="Times New Roman"/>
          <w:sz w:val="24"/>
          <w:szCs w:val="24"/>
        </w:rPr>
      </w:pPr>
      <w:r>
        <w:rPr>
          <w:rFonts w:ascii="Times New Roman" w:hAnsi="Times New Roman"/>
          <w:sz w:val="24"/>
          <w:szCs w:val="24"/>
        </w:rPr>
        <w:t xml:space="preserve">Use the graph above to </w:t>
      </w:r>
      <w:r w:rsidR="00D9180F" w:rsidRPr="007B17DE">
        <w:rPr>
          <w:rFonts w:ascii="Times New Roman" w:hAnsi="Times New Roman"/>
          <w:sz w:val="24"/>
          <w:szCs w:val="24"/>
        </w:rPr>
        <w:t xml:space="preserve"> </w:t>
      </w:r>
      <w:r>
        <w:rPr>
          <w:rFonts w:ascii="Times New Roman" w:hAnsi="Times New Roman"/>
          <w:sz w:val="24"/>
          <w:szCs w:val="24"/>
        </w:rPr>
        <w:t>find the values of A and k.  (3</w:t>
      </w:r>
      <w:r w:rsidR="00D9180F" w:rsidRPr="007B17DE">
        <w:rPr>
          <w:rFonts w:ascii="Times New Roman" w:hAnsi="Times New Roman"/>
          <w:sz w:val="24"/>
          <w:szCs w:val="24"/>
        </w:rPr>
        <w:t>mks)</w:t>
      </w: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4308BE" w:rsidRPr="00CE20BC" w:rsidRDefault="004308BE" w:rsidP="00D9180F">
      <w:pPr>
        <w:rPr>
          <w:rFonts w:ascii="Times New Roman" w:hAnsi="Times New Roman"/>
          <w:sz w:val="24"/>
          <w:szCs w:val="24"/>
        </w:rPr>
      </w:pPr>
    </w:p>
    <w:p w:rsidR="00DE643A" w:rsidRPr="00DE643A" w:rsidRDefault="00DE643A" w:rsidP="004B3D1A">
      <w:pPr>
        <w:pStyle w:val="ListParagraph"/>
        <w:numPr>
          <w:ilvl w:val="0"/>
          <w:numId w:val="17"/>
        </w:numPr>
        <w:rPr>
          <w:rFonts w:ascii="Century Schoolbook" w:hAnsi="Century Schoolbook"/>
        </w:rPr>
      </w:pPr>
      <w:r w:rsidRPr="00DE643A">
        <w:rPr>
          <w:rFonts w:ascii="Century Schoolbook" w:hAnsi="Century Schoolbook"/>
        </w:rPr>
        <w:lastRenderedPageBreak/>
        <w:t>A small scale farmer wishes to buy some sheep and goats for rearing. A sheep costs sh.400 and a goat costs sh.300. The farmer has enough space for only 20 animals and may spend at most sh.6800. The number of goats should not exceed twice the number of sheep.</w:t>
      </w:r>
    </w:p>
    <w:p w:rsidR="00DE643A" w:rsidRPr="00FC6830" w:rsidRDefault="00DE643A" w:rsidP="00DE643A">
      <w:pPr>
        <w:rPr>
          <w:rFonts w:ascii="Century Schoolbook" w:hAnsi="Century Schoolbook"/>
        </w:rPr>
      </w:pPr>
      <w:r w:rsidRPr="00FC6830">
        <w:rPr>
          <w:rFonts w:ascii="Century Schoolbook" w:hAnsi="Century Schoolbook"/>
        </w:rPr>
        <w:t>a) By letting x and y to represent the number of sheep and goats he can buy respectively, write down all inequalities fr</w:t>
      </w:r>
      <w:r>
        <w:rPr>
          <w:rFonts w:ascii="Century Schoolbook" w:hAnsi="Century Schoolbook"/>
        </w:rPr>
        <w:t xml:space="preserve">om the above information.     </w:t>
      </w:r>
      <w:r>
        <w:rPr>
          <w:rFonts w:ascii="Century Schoolbook" w:hAnsi="Century Schoolbook"/>
        </w:rPr>
        <w:tab/>
      </w:r>
      <w:r w:rsidR="005075B9">
        <w:rPr>
          <w:rFonts w:ascii="Century Schoolbook" w:hAnsi="Century Schoolbook"/>
        </w:rPr>
        <w:t xml:space="preserve">                                   </w:t>
      </w:r>
      <w:r w:rsidRPr="00FC6830">
        <w:rPr>
          <w:rFonts w:ascii="Century Schoolbook" w:hAnsi="Century Schoolbook"/>
        </w:rPr>
        <w:t>(4mks)</w:t>
      </w:r>
    </w:p>
    <w:p w:rsidR="00DE643A" w:rsidRPr="00FC6830" w:rsidRDefault="00DE643A" w:rsidP="00DE643A">
      <w:pPr>
        <w:rPr>
          <w:rFonts w:ascii="Century Schoolbook" w:hAnsi="Century Schoolbook"/>
        </w:rPr>
      </w:pPr>
    </w:p>
    <w:p w:rsidR="00DE643A" w:rsidRPr="00FC6830" w:rsidRDefault="00DE643A" w:rsidP="00DE643A">
      <w:pPr>
        <w:rPr>
          <w:rFonts w:ascii="Century Schoolbook" w:hAnsi="Century Schoolbook"/>
        </w:rPr>
      </w:pPr>
      <w:r w:rsidRPr="00FC6830">
        <w:rPr>
          <w:rFonts w:ascii="Century Schoolbook" w:hAnsi="Century Schoolbook"/>
        </w:rPr>
        <w:t xml:space="preserve">b) Represent the inequalities on the grid provided.                                             </w:t>
      </w:r>
      <w:r w:rsidR="005075B9">
        <w:rPr>
          <w:rFonts w:ascii="Century Schoolbook" w:hAnsi="Century Schoolbook"/>
        </w:rPr>
        <w:t xml:space="preserve">             </w:t>
      </w:r>
      <w:r w:rsidRPr="00FC6830">
        <w:rPr>
          <w:rFonts w:ascii="Century Schoolbook" w:hAnsi="Century Schoolbook"/>
        </w:rPr>
        <w:t>(4mks)</w:t>
      </w:r>
    </w:p>
    <w:p w:rsidR="00DE643A" w:rsidRDefault="00DE643A" w:rsidP="00DE643A">
      <w:pPr>
        <w:pStyle w:val="ListParagraph"/>
        <w:ind w:left="0"/>
        <w:rPr>
          <w:rFonts w:ascii="Century Schoolbook" w:hAnsi="Century Schoolbook"/>
        </w:rPr>
      </w:pPr>
      <w:r>
        <w:rPr>
          <w:noProof/>
        </w:rPr>
        <w:drawing>
          <wp:inline distT="0" distB="0" distL="0" distR="0">
            <wp:extent cx="6381750" cy="6134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9">
                      <a:extLst>
                        <a:ext uri="{28A0092B-C50C-407E-A947-70E740481C1C}">
                          <a14:useLocalDpi xmlns:a14="http://schemas.microsoft.com/office/drawing/2010/main" val="0"/>
                        </a:ext>
                      </a:extLst>
                    </a:blip>
                    <a:srcRect l="7222" t="1871" r="35849" b="62659"/>
                    <a:stretch>
                      <a:fillRect/>
                    </a:stretch>
                  </pic:blipFill>
                  <pic:spPr bwMode="auto">
                    <a:xfrm>
                      <a:off x="0" y="0"/>
                      <a:ext cx="6381750" cy="6134100"/>
                    </a:xfrm>
                    <a:prstGeom prst="rect">
                      <a:avLst/>
                    </a:prstGeom>
                    <a:noFill/>
                    <a:ln>
                      <a:noFill/>
                    </a:ln>
                  </pic:spPr>
                </pic:pic>
              </a:graphicData>
            </a:graphic>
          </wp:inline>
        </w:drawing>
      </w:r>
    </w:p>
    <w:p w:rsidR="00DE643A" w:rsidRPr="00B343C3" w:rsidRDefault="00DE643A" w:rsidP="00B343C3">
      <w:pPr>
        <w:pStyle w:val="ListParagraph"/>
        <w:rPr>
          <w:rFonts w:ascii="Century Schoolbook" w:hAnsi="Century Schoolbook"/>
          <w:b/>
        </w:rPr>
      </w:pPr>
      <w:r w:rsidRPr="00FC6830">
        <w:rPr>
          <w:rFonts w:ascii="Century Schoolbook" w:hAnsi="Century Schoolbook"/>
        </w:rPr>
        <w:t xml:space="preserve">c) From your graph; find the maximum number of animals he can buy at the lowest  cost.                                                                                                  </w:t>
      </w:r>
      <w:r w:rsidR="00B343C3">
        <w:rPr>
          <w:rFonts w:ascii="Century Schoolbook" w:hAnsi="Century Schoolbook"/>
        </w:rPr>
        <w:t xml:space="preserve">                        </w:t>
      </w:r>
      <w:r w:rsidRPr="00FC6830">
        <w:rPr>
          <w:rFonts w:ascii="Century Schoolbook" w:hAnsi="Century Schoolbook"/>
        </w:rPr>
        <w:t>(2mks)</w:t>
      </w:r>
    </w:p>
    <w:p w:rsidR="007B17DE" w:rsidRDefault="00084592" w:rsidP="004B3D1A">
      <w:pPr>
        <w:pStyle w:val="ListParagraph"/>
        <w:numPr>
          <w:ilvl w:val="0"/>
          <w:numId w:val="17"/>
        </w:numPr>
        <w:rPr>
          <w:rFonts w:ascii="NEW ROMAN TIMES" w:hAnsi="NEW ROMAN TIMES"/>
          <w:sz w:val="24"/>
          <w:szCs w:val="24"/>
        </w:rPr>
      </w:pPr>
      <w:r w:rsidRPr="00B17640">
        <w:rPr>
          <w:rFonts w:ascii="NEW ROMAN TIMES" w:hAnsi="NEW ROMAN TIMES"/>
          <w:sz w:val="24"/>
          <w:szCs w:val="24"/>
        </w:rPr>
        <w:lastRenderedPageBreak/>
        <w:t xml:space="preserve">(a) An aeroplane flies from town </w:t>
      </w:r>
      <m:oMath>
        <m:r>
          <w:rPr>
            <w:rFonts w:ascii="Cambria Math" w:hAnsi="Cambria Math"/>
            <w:sz w:val="24"/>
            <w:szCs w:val="24"/>
          </w:rPr>
          <m:t>A</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20</m:t>
            </m:r>
          </m:e>
          <m:sup>
            <m:r>
              <w:rPr>
                <w:rFonts w:ascii="Cambria Math" w:hAnsi="NEW ROMAN TIMES"/>
                <w:sz w:val="24"/>
                <w:szCs w:val="24"/>
              </w:rPr>
              <m:t>0</m:t>
            </m:r>
          </m:sup>
        </m:sSup>
        <m:r>
          <w:rPr>
            <w:rFonts w:ascii="Cambria Math" w:hAnsi="Cambria Math"/>
            <w:sz w:val="24"/>
            <w:szCs w:val="24"/>
          </w:rPr>
          <m:t>N</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60</m:t>
            </m:r>
          </m:e>
          <m:sup>
            <m:r>
              <w:rPr>
                <w:rFonts w:ascii="Cambria Math" w:hAnsi="NEW ROMAN TIMES"/>
                <w:sz w:val="24"/>
                <w:szCs w:val="24"/>
              </w:rPr>
              <m:t>0</m:t>
            </m:r>
          </m:sup>
        </m:sSup>
        <m:r>
          <w:rPr>
            <w:rFonts w:ascii="Cambria Math" w:hAnsi="Cambria Math"/>
            <w:sz w:val="24"/>
            <w:szCs w:val="24"/>
          </w:rPr>
          <m:t>N</m:t>
        </m:r>
        <m:r>
          <w:rPr>
            <w:rFonts w:ascii="Cambria Math" w:hAnsi="NEW ROMAN TIMES"/>
            <w:sz w:val="24"/>
            <w:szCs w:val="24"/>
          </w:rPr>
          <m:t>)</m:t>
        </m:r>
      </m:oMath>
      <w:r w:rsidRPr="00B17640">
        <w:rPr>
          <w:rFonts w:ascii="NEW ROMAN TIMES" w:hAnsi="NEW ROMAN TIMES"/>
          <w:sz w:val="24"/>
          <w:szCs w:val="24"/>
        </w:rPr>
        <w:t xml:space="preserve"> to town</w:t>
      </w:r>
      <m:oMath>
        <m:r>
          <w:rPr>
            <w:rFonts w:ascii="Cambria Math" w:hAnsi="Cambria Math"/>
            <w:sz w:val="24"/>
            <w:szCs w:val="24"/>
          </w:rPr>
          <m:t>B</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20</m:t>
            </m:r>
          </m:e>
          <m:sup>
            <m:r>
              <w:rPr>
                <w:rFonts w:ascii="Cambria Math" w:hAnsi="NEW ROMAN TIMES"/>
                <w:sz w:val="24"/>
                <w:szCs w:val="24"/>
              </w:rPr>
              <m:t>0</m:t>
            </m:r>
          </m:sup>
        </m:sSup>
        <m:r>
          <w:rPr>
            <w:rFonts w:ascii="Cambria Math" w:hAnsi="Cambria Math"/>
            <w:sz w:val="24"/>
            <w:szCs w:val="24"/>
          </w:rPr>
          <m:t>N</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20</m:t>
            </m:r>
          </m:e>
          <m:sup>
            <m:r>
              <w:rPr>
                <w:rFonts w:ascii="Cambria Math" w:hAnsi="NEW ROMAN TIMES"/>
                <w:sz w:val="24"/>
                <w:szCs w:val="24"/>
              </w:rPr>
              <m:t>0</m:t>
            </m:r>
          </m:sup>
        </m:sSup>
        <m:r>
          <w:rPr>
            <w:rFonts w:ascii="Cambria Math" w:hAnsi="Cambria Math"/>
            <w:sz w:val="24"/>
            <w:szCs w:val="24"/>
          </w:rPr>
          <m:t>E</m:t>
        </m:r>
        <m:r>
          <w:rPr>
            <w:rFonts w:ascii="Cambria Math" w:hAnsi="NEW ROMAN TIMES"/>
            <w:sz w:val="24"/>
            <w:szCs w:val="24"/>
          </w:rPr>
          <m:t>)</m:t>
        </m:r>
      </m:oMath>
      <w:r w:rsidRPr="00B17640">
        <w:rPr>
          <w:rFonts w:ascii="NEW ROMAN TIMES" w:hAnsi="NEW ROMAN TIMES"/>
          <w:sz w:val="24"/>
          <w:szCs w:val="24"/>
        </w:rPr>
        <w:t xml:space="preserve">. (Taking R= 6400km, </w:t>
      </w:r>
      <m:oMath>
        <m:r>
          <w:rPr>
            <w:rFonts w:ascii="Cambria Math" w:hAnsi="Cambria Math"/>
            <w:sz w:val="24"/>
            <w:szCs w:val="24"/>
          </w:rPr>
          <m:t>π</m:t>
        </m:r>
        <m:r>
          <w:rPr>
            <w:rFonts w:ascii="Cambria Math" w:hAnsi="NEW ROMAN TIMES"/>
            <w:sz w:val="24"/>
            <w:szCs w:val="24"/>
          </w:rPr>
          <m:t>=3.142</m:t>
        </m:r>
      </m:oMath>
      <w:r w:rsidRPr="00B17640">
        <w:rPr>
          <w:rFonts w:ascii="NEW ROMAN TIMES" w:hAnsi="NEW ROMAN TIMES"/>
          <w:sz w:val="24"/>
          <w:szCs w:val="24"/>
        </w:rPr>
        <w:t>)</w:t>
      </w:r>
      <w:r w:rsidRPr="00B55C20">
        <w:rPr>
          <w:rFonts w:ascii="NEW ROMAN TIMES" w:hAnsi="NEW ROMAN TIMES"/>
          <w:sz w:val="24"/>
          <w:szCs w:val="24"/>
        </w:rPr>
        <w:t xml:space="preserve">If it then flies due north from  town B to town C, 420km away, calculate correct to the nearest degree, the latitude of town C. </w:t>
      </w:r>
      <w:r w:rsidRPr="00B55C20">
        <w:rPr>
          <w:rFonts w:ascii="NEW ROMAN TIMES" w:hAnsi="NEW ROMAN TIMES"/>
          <w:sz w:val="24"/>
          <w:szCs w:val="24"/>
        </w:rPr>
        <w:tab/>
      </w:r>
      <w:r w:rsidRPr="00B55C20">
        <w:rPr>
          <w:rFonts w:ascii="NEW ROMAN TIMES" w:hAnsi="NEW ROMAN TIMES"/>
          <w:sz w:val="24"/>
          <w:szCs w:val="24"/>
        </w:rPr>
        <w:tab/>
      </w:r>
      <w:r w:rsidR="00E3675E">
        <w:rPr>
          <w:rFonts w:ascii="NEW ROMAN TIMES" w:hAnsi="NEW ROMAN TIMES"/>
          <w:sz w:val="24"/>
          <w:szCs w:val="24"/>
        </w:rPr>
        <w:t xml:space="preserve">                    </w:t>
      </w:r>
      <w:r w:rsidR="005075B9">
        <w:rPr>
          <w:rFonts w:ascii="NEW ROMAN TIMES" w:hAnsi="NEW ROMAN TIMES"/>
          <w:sz w:val="24"/>
          <w:szCs w:val="24"/>
        </w:rPr>
        <w:t xml:space="preserve">               </w:t>
      </w:r>
      <w:r w:rsidR="00E3675E">
        <w:rPr>
          <w:rFonts w:ascii="NEW ROMAN TIMES" w:hAnsi="NEW ROMAN TIMES"/>
          <w:sz w:val="24"/>
          <w:szCs w:val="24"/>
        </w:rPr>
        <w:t xml:space="preserve"> </w:t>
      </w:r>
      <w:r w:rsidR="005075B9">
        <w:rPr>
          <w:rFonts w:ascii="NEW ROMAN TIMES" w:hAnsi="NEW ROMAN TIMES"/>
          <w:sz w:val="24"/>
          <w:szCs w:val="24"/>
        </w:rPr>
        <w:t>(3m</w:t>
      </w:r>
      <w:r w:rsidRPr="00B55C20">
        <w:rPr>
          <w:rFonts w:ascii="NEW ROMAN TIMES" w:hAnsi="NEW ROMAN TIMES"/>
          <w:sz w:val="24"/>
          <w:szCs w:val="24"/>
        </w:rPr>
        <w:t>ks)</w:t>
      </w:r>
    </w:p>
    <w:p w:rsidR="007B17DE" w:rsidRDefault="007B17DE" w:rsidP="007B17DE">
      <w:pPr>
        <w:pStyle w:val="ListParagraph"/>
        <w:ind w:left="360"/>
        <w:rPr>
          <w:rFonts w:ascii="NEW ROMAN TIMES" w:hAnsi="NEW ROMAN TIMES"/>
          <w:sz w:val="24"/>
          <w:szCs w:val="24"/>
        </w:rPr>
      </w:pPr>
    </w:p>
    <w:p w:rsidR="007B17DE" w:rsidRDefault="007B17DE" w:rsidP="007B17DE">
      <w:pPr>
        <w:pStyle w:val="ListParagraph"/>
        <w:ind w:left="360"/>
        <w:rPr>
          <w:rFonts w:ascii="NEW ROMAN TIMES" w:hAnsi="NEW ROMAN TIMES"/>
          <w:sz w:val="24"/>
          <w:szCs w:val="24"/>
        </w:rPr>
      </w:pPr>
    </w:p>
    <w:p w:rsidR="007B17DE" w:rsidRDefault="007B17DE" w:rsidP="007B17DE">
      <w:pPr>
        <w:pStyle w:val="ListParagraph"/>
        <w:ind w:left="360"/>
        <w:rPr>
          <w:rFonts w:ascii="NEW ROMAN TIMES" w:hAnsi="NEW ROMAN TIMES"/>
          <w:sz w:val="24"/>
          <w:szCs w:val="24"/>
        </w:rPr>
      </w:pPr>
    </w:p>
    <w:p w:rsidR="00E3675E" w:rsidRDefault="00E3675E" w:rsidP="007B17DE">
      <w:pPr>
        <w:pStyle w:val="ListParagraph"/>
        <w:ind w:left="360"/>
        <w:rPr>
          <w:rFonts w:ascii="NEW ROMAN TIMES" w:hAnsi="NEW ROMAN TIMES"/>
          <w:sz w:val="24"/>
          <w:szCs w:val="24"/>
        </w:rPr>
      </w:pPr>
    </w:p>
    <w:p w:rsidR="00E3675E" w:rsidRDefault="00E3675E" w:rsidP="007B17DE">
      <w:pPr>
        <w:pStyle w:val="ListParagraph"/>
        <w:ind w:left="360"/>
        <w:rPr>
          <w:rFonts w:ascii="NEW ROMAN TIMES" w:hAnsi="NEW ROMAN TIMES"/>
          <w:sz w:val="24"/>
          <w:szCs w:val="24"/>
        </w:rPr>
      </w:pPr>
    </w:p>
    <w:p w:rsidR="00E3675E" w:rsidRDefault="00E3675E" w:rsidP="007B17DE">
      <w:pPr>
        <w:pStyle w:val="ListParagraph"/>
        <w:ind w:left="360"/>
        <w:rPr>
          <w:rFonts w:ascii="NEW ROMAN TIMES" w:hAnsi="NEW ROMAN TIMES"/>
          <w:sz w:val="24"/>
          <w:szCs w:val="24"/>
        </w:rPr>
      </w:pPr>
    </w:p>
    <w:p w:rsidR="00E3675E" w:rsidRDefault="00E3675E" w:rsidP="007B17DE">
      <w:pPr>
        <w:pStyle w:val="ListParagraph"/>
        <w:ind w:left="360"/>
        <w:rPr>
          <w:rFonts w:ascii="NEW ROMAN TIMES" w:hAnsi="NEW ROMAN TIMES"/>
          <w:sz w:val="24"/>
          <w:szCs w:val="24"/>
        </w:rPr>
      </w:pPr>
    </w:p>
    <w:p w:rsidR="007B17DE" w:rsidRDefault="007B17DE" w:rsidP="007B17DE">
      <w:pPr>
        <w:pStyle w:val="ListParagraph"/>
        <w:ind w:left="360"/>
        <w:rPr>
          <w:rFonts w:ascii="NEW ROMAN TIMES" w:hAnsi="NEW ROMAN TIMES"/>
          <w:sz w:val="24"/>
          <w:szCs w:val="24"/>
        </w:rPr>
      </w:pPr>
    </w:p>
    <w:p w:rsidR="007B17DE" w:rsidRDefault="007B17DE" w:rsidP="007B17DE">
      <w:pPr>
        <w:pStyle w:val="ListParagraph"/>
        <w:ind w:left="360"/>
        <w:rPr>
          <w:rFonts w:ascii="NEW ROMAN TIMES" w:hAnsi="NEW ROMAN TIMES"/>
          <w:sz w:val="24"/>
          <w:szCs w:val="24"/>
        </w:rPr>
      </w:pPr>
    </w:p>
    <w:p w:rsidR="00084592" w:rsidRDefault="00084592" w:rsidP="00E3675E">
      <w:pPr>
        <w:rPr>
          <w:rFonts w:ascii="NEW ROMAN TIMES" w:hAnsi="NEW ROMAN TIMES"/>
          <w:sz w:val="24"/>
          <w:szCs w:val="24"/>
        </w:rPr>
      </w:pPr>
      <w:r w:rsidRPr="00E3675E">
        <w:rPr>
          <w:rFonts w:ascii="NEW ROMAN TIMES" w:hAnsi="NEW ROMAN TIMES"/>
          <w:sz w:val="24"/>
          <w:szCs w:val="24"/>
        </w:rPr>
        <w:t xml:space="preserve">(b) Calculate the shortest distance in km between towns </w:t>
      </w:r>
      <m:oMath>
        <m:r>
          <w:rPr>
            <w:rFonts w:ascii="Cambria Math" w:hAnsi="Cambria Math"/>
            <w:sz w:val="24"/>
            <w:szCs w:val="24"/>
          </w:rPr>
          <m:t>P</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60</m:t>
            </m:r>
          </m:e>
          <m:sup>
            <m:r>
              <w:rPr>
                <w:rFonts w:ascii="Cambria Math" w:hAnsi="NEW ROMAN TIMES"/>
                <w:sz w:val="24"/>
                <w:szCs w:val="24"/>
              </w:rPr>
              <m:t>0</m:t>
            </m:r>
          </m:sup>
        </m:sSup>
        <m:r>
          <w:rPr>
            <w:rFonts w:ascii="Cambria Math" w:hAnsi="Cambria Math"/>
            <w:sz w:val="24"/>
            <w:szCs w:val="24"/>
          </w:rPr>
          <m:t>N</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40</m:t>
            </m:r>
          </m:e>
          <m:sup>
            <m:r>
              <w:rPr>
                <w:rFonts w:ascii="Cambria Math" w:hAnsi="NEW ROMAN TIMES"/>
                <w:sz w:val="24"/>
                <w:szCs w:val="24"/>
              </w:rPr>
              <m:t>0</m:t>
            </m:r>
          </m:sup>
        </m:sSup>
        <m:r>
          <w:rPr>
            <w:rFonts w:ascii="Cambria Math" w:hAnsi="Cambria Math"/>
            <w:sz w:val="24"/>
            <w:szCs w:val="24"/>
          </w:rPr>
          <m:t>W</m:t>
        </m:r>
        <m:r>
          <w:rPr>
            <w:rFonts w:ascii="Cambria Math" w:hAnsi="NEW ROMAN TIMES"/>
            <w:sz w:val="24"/>
            <w:szCs w:val="24"/>
          </w:rPr>
          <m:t>)</m:t>
        </m:r>
      </m:oMath>
      <w:r w:rsidRPr="00E3675E">
        <w:rPr>
          <w:rFonts w:ascii="NEW ROMAN TIMES" w:hAnsi="NEW ROMAN TIMES"/>
          <w:sz w:val="24"/>
          <w:szCs w:val="24"/>
        </w:rPr>
        <w:t xml:space="preserve"> and </w:t>
      </w:r>
      <m:oMath>
        <m:r>
          <w:rPr>
            <w:rFonts w:ascii="Cambria Math" w:hAnsi="Cambria Math"/>
            <w:sz w:val="24"/>
            <w:szCs w:val="24"/>
          </w:rPr>
          <m:t>Q</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60</m:t>
            </m:r>
          </m:e>
          <m:sup>
            <m:r>
              <w:rPr>
                <w:rFonts w:ascii="Cambria Math" w:hAnsi="NEW ROMAN TIMES"/>
                <w:sz w:val="24"/>
                <w:szCs w:val="24"/>
              </w:rPr>
              <m:t>0</m:t>
            </m:r>
          </m:sup>
        </m:sSup>
        <m:r>
          <w:rPr>
            <w:rFonts w:ascii="Cambria Math" w:hAnsi="Cambria Math"/>
            <w:sz w:val="24"/>
            <w:szCs w:val="24"/>
          </w:rPr>
          <m:t>N</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30</m:t>
            </m:r>
          </m:e>
          <m:sup>
            <m:r>
              <w:rPr>
                <w:rFonts w:ascii="Cambria Math" w:hAnsi="NEW ROMAN TIMES"/>
                <w:sz w:val="24"/>
                <w:szCs w:val="24"/>
              </w:rPr>
              <m:t>0</m:t>
            </m:r>
          </m:sup>
        </m:sSup>
        <m:r>
          <w:rPr>
            <w:rFonts w:ascii="Cambria Math" w:hAnsi="Cambria Math"/>
            <w:sz w:val="24"/>
            <w:szCs w:val="24"/>
          </w:rPr>
          <m:t>E</m:t>
        </m:r>
        <m:r>
          <w:rPr>
            <w:rFonts w:ascii="Cambria Math" w:hAnsi="NEW ROMAN TIMES"/>
            <w:sz w:val="24"/>
            <w:szCs w:val="24"/>
          </w:rPr>
          <m:t>)</m:t>
        </m:r>
      </m:oMath>
      <w:r w:rsidR="00E3675E">
        <w:rPr>
          <w:rFonts w:ascii="NEW ROMAN TIMES" w:hAnsi="NEW ROMAN TIMES"/>
          <w:sz w:val="24"/>
          <w:szCs w:val="24"/>
        </w:rPr>
        <w:t xml:space="preserve"> </w:t>
      </w:r>
      <w:r w:rsidRPr="00E3675E">
        <w:rPr>
          <w:rFonts w:ascii="NEW ROMAN TIMES" w:hAnsi="NEW ROMAN TIMES"/>
          <w:sz w:val="24"/>
          <w:szCs w:val="24"/>
        </w:rPr>
        <w:t>giving your answer</w:t>
      </w:r>
      <w:r w:rsidR="00E3675E" w:rsidRPr="00E3675E">
        <w:rPr>
          <w:rFonts w:ascii="NEW ROMAN TIMES" w:hAnsi="NEW ROMAN TIMES"/>
          <w:sz w:val="24"/>
          <w:szCs w:val="24"/>
        </w:rPr>
        <w:t xml:space="preserve"> to 2 decimal places</w:t>
      </w:r>
      <w:r w:rsidR="00E3675E" w:rsidRPr="00E3675E">
        <w:rPr>
          <w:rFonts w:ascii="NEW ROMAN TIMES" w:hAnsi="NEW ROMAN TIMES"/>
          <w:sz w:val="24"/>
          <w:szCs w:val="24"/>
        </w:rPr>
        <w:tab/>
      </w:r>
      <w:r w:rsidR="00E3675E" w:rsidRPr="00E3675E">
        <w:rPr>
          <w:rFonts w:ascii="NEW ROMAN TIMES" w:hAnsi="NEW ROMAN TIMES"/>
          <w:sz w:val="24"/>
          <w:szCs w:val="24"/>
        </w:rPr>
        <w:tab/>
      </w:r>
      <w:r w:rsidR="00E3675E" w:rsidRPr="00E3675E">
        <w:rPr>
          <w:rFonts w:ascii="NEW ROMAN TIMES" w:hAnsi="NEW ROMAN TIMES"/>
          <w:sz w:val="24"/>
          <w:szCs w:val="24"/>
        </w:rPr>
        <w:tab/>
      </w:r>
      <w:r w:rsidR="00E3675E">
        <w:rPr>
          <w:rFonts w:ascii="NEW ROMAN TIMES" w:hAnsi="NEW ROMAN TIMES"/>
          <w:sz w:val="24"/>
          <w:szCs w:val="24"/>
        </w:rPr>
        <w:t xml:space="preserve">                             </w:t>
      </w:r>
      <w:r w:rsidR="005075B9">
        <w:rPr>
          <w:rFonts w:ascii="NEW ROMAN TIMES" w:hAnsi="NEW ROMAN TIMES"/>
          <w:sz w:val="24"/>
          <w:szCs w:val="24"/>
        </w:rPr>
        <w:t xml:space="preserve">                   (2m</w:t>
      </w:r>
      <w:r w:rsidRPr="00E3675E">
        <w:rPr>
          <w:rFonts w:ascii="NEW ROMAN TIMES" w:hAnsi="NEW ROMAN TIMES"/>
          <w:sz w:val="24"/>
          <w:szCs w:val="24"/>
        </w:rPr>
        <w:t>ks)</w:t>
      </w:r>
    </w:p>
    <w:p w:rsidR="00E3675E" w:rsidRDefault="00E3675E" w:rsidP="00E3675E">
      <w:pPr>
        <w:rPr>
          <w:rFonts w:ascii="NEW ROMAN TIMES" w:hAnsi="NEW ROMAN TIMES"/>
          <w:sz w:val="24"/>
          <w:szCs w:val="24"/>
        </w:rPr>
      </w:pPr>
    </w:p>
    <w:p w:rsidR="00E3675E" w:rsidRDefault="00E3675E" w:rsidP="00E3675E">
      <w:pPr>
        <w:rPr>
          <w:rFonts w:ascii="NEW ROMAN TIMES" w:hAnsi="NEW ROMAN TIMES"/>
          <w:sz w:val="24"/>
          <w:szCs w:val="24"/>
        </w:rPr>
      </w:pPr>
    </w:p>
    <w:p w:rsidR="00E3675E" w:rsidRDefault="00E3675E" w:rsidP="00E3675E">
      <w:pPr>
        <w:rPr>
          <w:rFonts w:ascii="NEW ROMAN TIMES" w:hAnsi="NEW ROMAN TIMES"/>
          <w:sz w:val="24"/>
          <w:szCs w:val="24"/>
        </w:rPr>
      </w:pPr>
    </w:p>
    <w:p w:rsidR="00E3675E" w:rsidRDefault="00E3675E" w:rsidP="00E3675E">
      <w:pPr>
        <w:rPr>
          <w:rFonts w:ascii="NEW ROMAN TIMES" w:hAnsi="NEW ROMAN TIMES"/>
          <w:sz w:val="24"/>
          <w:szCs w:val="24"/>
        </w:rPr>
      </w:pPr>
    </w:p>
    <w:p w:rsidR="00E3675E" w:rsidRDefault="00E3675E" w:rsidP="00E3675E">
      <w:pPr>
        <w:rPr>
          <w:rFonts w:ascii="NEW ROMAN TIMES" w:hAnsi="NEW ROMAN TIMES"/>
          <w:sz w:val="24"/>
          <w:szCs w:val="24"/>
        </w:rPr>
      </w:pPr>
    </w:p>
    <w:p w:rsidR="00E3675E" w:rsidRPr="00E3675E" w:rsidRDefault="00E3675E" w:rsidP="00E3675E">
      <w:pPr>
        <w:rPr>
          <w:rFonts w:ascii="NEW ROMAN TIMES" w:hAnsi="NEW ROMAN TIMES"/>
          <w:sz w:val="24"/>
          <w:szCs w:val="24"/>
        </w:rPr>
      </w:pPr>
    </w:p>
    <w:p w:rsidR="00084592" w:rsidRPr="00B17640" w:rsidRDefault="00084592" w:rsidP="00E3675E">
      <w:pPr>
        <w:rPr>
          <w:rFonts w:ascii="NEW ROMAN TIMES" w:hAnsi="NEW ROMAN TIMES"/>
          <w:sz w:val="24"/>
          <w:szCs w:val="24"/>
        </w:rPr>
      </w:pPr>
      <w:r w:rsidRPr="00B17640">
        <w:rPr>
          <w:rFonts w:ascii="NEW ROMAN TIMES" w:hAnsi="NEW ROMAN TIMES"/>
          <w:sz w:val="24"/>
          <w:szCs w:val="24"/>
        </w:rPr>
        <w:t xml:space="preserve">(c) The local time at town </w:t>
      </w:r>
      <m:oMath>
        <m:r>
          <w:rPr>
            <w:rFonts w:ascii="Cambria Math" w:hAnsi="Cambria Math"/>
            <w:sz w:val="24"/>
            <w:szCs w:val="24"/>
          </w:rPr>
          <m:t>T</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33</m:t>
            </m:r>
          </m:e>
          <m:sup>
            <m:r>
              <w:rPr>
                <w:rFonts w:ascii="Cambria Math" w:hAnsi="NEW ROMAN TIMES"/>
                <w:sz w:val="24"/>
                <w:szCs w:val="24"/>
              </w:rPr>
              <m:t>0</m:t>
            </m:r>
          </m:sup>
        </m:sSup>
        <m:r>
          <w:rPr>
            <w:rFonts w:ascii="Cambria Math" w:hAnsi="Cambria Math"/>
            <w:sz w:val="24"/>
            <w:szCs w:val="24"/>
          </w:rPr>
          <m:t>N</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15</m:t>
            </m:r>
          </m:e>
          <m:sup>
            <m:r>
              <w:rPr>
                <w:rFonts w:ascii="Cambria Math" w:hAnsi="NEW ROMAN TIMES"/>
                <w:sz w:val="24"/>
                <w:szCs w:val="24"/>
              </w:rPr>
              <m:t>0</m:t>
            </m:r>
          </m:sup>
        </m:sSup>
        <m:r>
          <w:rPr>
            <w:rFonts w:ascii="Cambria Math" w:hAnsi="Cambria Math"/>
            <w:sz w:val="24"/>
            <w:szCs w:val="24"/>
          </w:rPr>
          <m:t>W</m:t>
        </m:r>
        <m:r>
          <w:rPr>
            <w:rFonts w:ascii="Cambria Math" w:hAnsi="NEW ROMAN TIMES"/>
            <w:sz w:val="24"/>
            <w:szCs w:val="24"/>
          </w:rPr>
          <m:t>)</m:t>
        </m:r>
      </m:oMath>
      <w:r w:rsidRPr="00B17640">
        <w:rPr>
          <w:rFonts w:ascii="NEW ROMAN TIMES" w:hAnsi="NEW ROMAN TIMES"/>
          <w:sz w:val="24"/>
          <w:szCs w:val="24"/>
        </w:rPr>
        <w:t xml:space="preserve"> is 1045hours. What is the local time at </w:t>
      </w:r>
      <m:oMath>
        <m:r>
          <w:rPr>
            <w:rFonts w:ascii="Cambria Math" w:hAnsi="Cambria Math"/>
            <w:sz w:val="24"/>
            <w:szCs w:val="24"/>
          </w:rPr>
          <m:t>Q</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50</m:t>
            </m:r>
          </m:e>
          <m:sup>
            <m:r>
              <w:rPr>
                <w:rFonts w:ascii="Cambria Math" w:hAnsi="NEW ROMAN TIMES"/>
                <w:sz w:val="24"/>
                <w:szCs w:val="24"/>
              </w:rPr>
              <m:t>0</m:t>
            </m:r>
          </m:sup>
        </m:sSup>
        <m:r>
          <w:rPr>
            <w:rFonts w:ascii="Cambria Math" w:hAnsi="Cambria Math"/>
            <w:sz w:val="24"/>
            <w:szCs w:val="24"/>
          </w:rPr>
          <m:t>N</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30</m:t>
            </m:r>
          </m:e>
          <m:sup>
            <m:r>
              <w:rPr>
                <w:rFonts w:ascii="Cambria Math" w:hAnsi="NEW ROMAN TIMES"/>
                <w:sz w:val="24"/>
                <w:szCs w:val="24"/>
              </w:rPr>
              <m:t>0</m:t>
            </m:r>
          </m:sup>
        </m:sSup>
        <m:r>
          <w:rPr>
            <w:rFonts w:ascii="Cambria Math" w:hAnsi="Cambria Math"/>
            <w:sz w:val="24"/>
            <w:szCs w:val="24"/>
          </w:rPr>
          <m:t>E</m:t>
        </m:r>
        <m:r>
          <w:rPr>
            <w:rFonts w:ascii="Cambria Math" w:hAnsi="NEW ROMAN TIMES"/>
            <w:sz w:val="24"/>
            <w:szCs w:val="24"/>
          </w:rPr>
          <m:t>)</m:t>
        </m:r>
      </m:oMath>
      <w:r w:rsidRPr="00B17640">
        <w:rPr>
          <w:rFonts w:ascii="NEW ROMAN TIMES" w:hAnsi="NEW ROMAN TIMES"/>
          <w:sz w:val="24"/>
          <w:szCs w:val="24"/>
        </w:rPr>
        <w:t>?</w:t>
      </w:r>
      <w:r w:rsidRPr="00B17640">
        <w:rPr>
          <w:rFonts w:ascii="NEW ROMAN TIMES" w:hAnsi="NEW ROMAN TIMES"/>
          <w:sz w:val="24"/>
          <w:szCs w:val="24"/>
        </w:rPr>
        <w:tab/>
      </w:r>
      <w:r w:rsidRPr="00B17640">
        <w:rPr>
          <w:rFonts w:ascii="NEW ROMAN TIMES" w:hAnsi="NEW ROMAN TIMES"/>
          <w:sz w:val="24"/>
          <w:szCs w:val="24"/>
        </w:rPr>
        <w:tab/>
      </w:r>
      <w:r w:rsidRPr="00B17640">
        <w:rPr>
          <w:rFonts w:ascii="NEW ROMAN TIMES" w:hAnsi="NEW ROMAN TIMES"/>
          <w:sz w:val="24"/>
          <w:szCs w:val="24"/>
        </w:rPr>
        <w:tab/>
      </w:r>
      <w:r w:rsidRPr="00B17640">
        <w:rPr>
          <w:rFonts w:ascii="NEW ROMAN TIMES" w:hAnsi="NEW ROMAN TIMES"/>
          <w:sz w:val="24"/>
          <w:szCs w:val="24"/>
        </w:rPr>
        <w:tab/>
      </w:r>
      <w:r w:rsidRPr="00B17640">
        <w:rPr>
          <w:rFonts w:ascii="NEW ROMAN TIMES" w:hAnsi="NEW ROMAN TIMES"/>
          <w:sz w:val="24"/>
          <w:szCs w:val="24"/>
        </w:rPr>
        <w:tab/>
      </w:r>
      <w:r w:rsidR="00E3675E">
        <w:rPr>
          <w:rFonts w:ascii="NEW ROMAN TIMES" w:hAnsi="NEW ROMAN TIMES"/>
          <w:sz w:val="24"/>
          <w:szCs w:val="24"/>
        </w:rPr>
        <w:tab/>
      </w:r>
      <w:r w:rsidR="00E3675E">
        <w:rPr>
          <w:rFonts w:ascii="NEW ROMAN TIMES" w:hAnsi="NEW ROMAN TIMES"/>
          <w:sz w:val="24"/>
          <w:szCs w:val="24"/>
        </w:rPr>
        <w:tab/>
        <w:t xml:space="preserve">                  </w:t>
      </w:r>
      <w:r w:rsidR="005075B9">
        <w:rPr>
          <w:rFonts w:ascii="NEW ROMAN TIMES" w:hAnsi="NEW ROMAN TIMES"/>
          <w:sz w:val="24"/>
          <w:szCs w:val="24"/>
        </w:rPr>
        <w:t xml:space="preserve">                  (2m</w:t>
      </w:r>
      <w:r w:rsidRPr="00B17640">
        <w:rPr>
          <w:rFonts w:ascii="NEW ROMAN TIMES" w:hAnsi="NEW ROMAN TIMES"/>
          <w:sz w:val="24"/>
          <w:szCs w:val="24"/>
        </w:rPr>
        <w:t>ks)</w:t>
      </w:r>
    </w:p>
    <w:p w:rsidR="00DE643A" w:rsidRDefault="00DE643A" w:rsidP="00DE643A"/>
    <w:p w:rsidR="007B17DE" w:rsidRDefault="007B17DE" w:rsidP="00DE643A"/>
    <w:p w:rsidR="007B17DE" w:rsidRDefault="007B17DE" w:rsidP="00DE643A"/>
    <w:p w:rsidR="007B17DE" w:rsidRDefault="007B17DE" w:rsidP="00DE643A"/>
    <w:p w:rsidR="007B17DE" w:rsidRDefault="007B17DE" w:rsidP="00DE643A"/>
    <w:p w:rsidR="007B17DE" w:rsidRDefault="007B17DE" w:rsidP="00DE643A"/>
    <w:p w:rsidR="007B17DE" w:rsidRDefault="007B17DE" w:rsidP="00DE643A"/>
    <w:p w:rsidR="007B17DE" w:rsidRDefault="007B17DE" w:rsidP="00DE643A"/>
    <w:p w:rsidR="00B343C3" w:rsidRDefault="00B343C3" w:rsidP="00DE643A"/>
    <w:p w:rsidR="00E3675E" w:rsidRPr="005075B9" w:rsidRDefault="00E3675E" w:rsidP="005075B9">
      <w:pPr>
        <w:pStyle w:val="ListParagraph"/>
        <w:numPr>
          <w:ilvl w:val="0"/>
          <w:numId w:val="17"/>
        </w:numPr>
        <w:spacing w:line="360" w:lineRule="auto"/>
        <w:rPr>
          <w:rFonts w:ascii="Times New Roman" w:hAnsi="Times New Roman" w:cs="Times New Roman"/>
          <w:sz w:val="24"/>
          <w:szCs w:val="24"/>
        </w:rPr>
      </w:pPr>
      <w:r w:rsidRPr="005075B9">
        <w:rPr>
          <w:rFonts w:ascii="Times New Roman" w:hAnsi="Times New Roman" w:cs="Times New Roman"/>
          <w:sz w:val="24"/>
          <w:szCs w:val="24"/>
        </w:rPr>
        <w:lastRenderedPageBreak/>
        <w:t xml:space="preserve">Use Trapezoidal rule to find the area between the curve. </w:t>
      </w:r>
      <w:r w:rsidR="005075B9">
        <w:rPr>
          <w:rFonts w:ascii="Times New Roman" w:hAnsi="Times New Roman" w:cs="Times New Roman"/>
          <w:sz w:val="24"/>
          <w:szCs w:val="24"/>
        </w:rPr>
        <w:t xml:space="preserve"> </w:t>
      </w:r>
      <w:r w:rsidRPr="005075B9">
        <w:rPr>
          <w:rFonts w:ascii="Times New Roman" w:hAnsi="Times New Roman" w:cs="Times New Roman"/>
          <w:sz w:val="24"/>
          <w:szCs w:val="24"/>
        </w:rPr>
        <w:t>y = x</w:t>
      </w:r>
      <w:r w:rsidRPr="005075B9">
        <w:rPr>
          <w:rFonts w:ascii="Times New Roman" w:hAnsi="Times New Roman" w:cs="Times New Roman"/>
          <w:sz w:val="24"/>
          <w:szCs w:val="24"/>
          <w:vertAlign w:val="superscript"/>
        </w:rPr>
        <w:t>2</w:t>
      </w:r>
      <w:r w:rsidRPr="005075B9">
        <w:rPr>
          <w:rFonts w:ascii="Times New Roman" w:hAnsi="Times New Roman" w:cs="Times New Roman"/>
          <w:sz w:val="24"/>
          <w:szCs w:val="24"/>
        </w:rPr>
        <w:t xml:space="preserve"> + 4x + 4, the x-axis and the ordinates </w:t>
      </w:r>
      <m:oMath>
        <m:r>
          <w:rPr>
            <w:rFonts w:ascii="Cambria Math" w:hAnsi="Cambria Math" w:cs="Times New Roman"/>
            <w:sz w:val="24"/>
            <w:szCs w:val="24"/>
          </w:rPr>
          <m:t>x = -2</m:t>
        </m:r>
      </m:oMath>
      <w:r w:rsidRPr="005075B9">
        <w:rPr>
          <w:rFonts w:ascii="Times New Roman" w:hAnsi="Times New Roman" w:cs="Times New Roman"/>
          <w:sz w:val="24"/>
          <w:szCs w:val="24"/>
        </w:rPr>
        <w:t xml:space="preserve"> and </w:t>
      </w:r>
      <m:oMath>
        <m:r>
          <w:rPr>
            <w:rFonts w:ascii="Cambria Math" w:hAnsi="Cambria Math" w:cs="Times New Roman"/>
            <w:sz w:val="24"/>
            <w:szCs w:val="24"/>
          </w:rPr>
          <m:t>x =1</m:t>
        </m:r>
      </m:oMath>
      <w:r w:rsidRPr="005075B9">
        <w:rPr>
          <w:rFonts w:ascii="Times New Roman" w:hAnsi="Times New Roman" w:cs="Times New Roman"/>
          <w:sz w:val="24"/>
          <w:szCs w:val="24"/>
        </w:rPr>
        <w:t xml:space="preserve"> (Use 7 ordinates) </w:t>
      </w:r>
    </w:p>
    <w:p w:rsidR="00E3675E" w:rsidRPr="005075B9" w:rsidRDefault="00E3675E" w:rsidP="00E3675E">
      <w:pPr>
        <w:spacing w:line="360" w:lineRule="auto"/>
        <w:ind w:left="360"/>
        <w:rPr>
          <w:rFonts w:ascii="Times New Roman" w:hAnsi="Times New Roman" w:cs="Times New Roman"/>
          <w:sz w:val="24"/>
          <w:szCs w:val="24"/>
        </w:rPr>
      </w:pPr>
      <w:r w:rsidRPr="005075B9">
        <w:rPr>
          <w:rFonts w:ascii="Times New Roman" w:hAnsi="Times New Roman" w:cs="Times New Roman"/>
          <w:sz w:val="24"/>
          <w:szCs w:val="24"/>
        </w:rPr>
        <w:t>a) Complete the tab</w:t>
      </w:r>
      <w:r w:rsidR="005075B9">
        <w:rPr>
          <w:rFonts w:ascii="Times New Roman" w:hAnsi="Times New Roman" w:cs="Times New Roman"/>
          <w:sz w:val="24"/>
          <w:szCs w:val="24"/>
        </w:rPr>
        <w:t>le correct to 2 d.p.</w:t>
      </w:r>
      <w:r w:rsidR="005075B9">
        <w:rPr>
          <w:rFonts w:ascii="Times New Roman" w:hAnsi="Times New Roman" w:cs="Times New Roman"/>
          <w:sz w:val="24"/>
          <w:szCs w:val="24"/>
        </w:rPr>
        <w:tab/>
      </w:r>
      <w:r w:rsidR="005075B9">
        <w:rPr>
          <w:rFonts w:ascii="Times New Roman" w:hAnsi="Times New Roman" w:cs="Times New Roman"/>
          <w:sz w:val="24"/>
          <w:szCs w:val="24"/>
        </w:rPr>
        <w:tab/>
      </w:r>
      <w:r w:rsidR="005075B9">
        <w:rPr>
          <w:rFonts w:ascii="Times New Roman" w:hAnsi="Times New Roman" w:cs="Times New Roman"/>
          <w:sz w:val="24"/>
          <w:szCs w:val="24"/>
        </w:rPr>
        <w:tab/>
      </w:r>
      <w:r w:rsidR="005075B9">
        <w:rPr>
          <w:rFonts w:ascii="Times New Roman" w:hAnsi="Times New Roman" w:cs="Times New Roman"/>
          <w:sz w:val="24"/>
          <w:szCs w:val="24"/>
        </w:rPr>
        <w:tab/>
      </w:r>
      <w:r w:rsidR="005075B9">
        <w:rPr>
          <w:rFonts w:ascii="Times New Roman" w:hAnsi="Times New Roman" w:cs="Times New Roman"/>
          <w:sz w:val="24"/>
          <w:szCs w:val="24"/>
        </w:rPr>
        <w:tab/>
      </w:r>
      <w:r w:rsidR="005075B9">
        <w:rPr>
          <w:rFonts w:ascii="Times New Roman" w:hAnsi="Times New Roman" w:cs="Times New Roman"/>
          <w:sz w:val="24"/>
          <w:szCs w:val="24"/>
        </w:rPr>
        <w:tab/>
        <w:t xml:space="preserve">            (2m</w:t>
      </w:r>
      <w:r w:rsidRPr="005075B9">
        <w:rPr>
          <w:rFonts w:ascii="Times New Roman" w:hAnsi="Times New Roman" w:cs="Times New Roman"/>
          <w:sz w:val="24"/>
          <w:szCs w:val="24"/>
        </w:rPr>
        <w:t xml:space="preserve">ks) </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7"/>
        <w:gridCol w:w="801"/>
        <w:gridCol w:w="720"/>
        <w:gridCol w:w="720"/>
        <w:gridCol w:w="720"/>
        <w:gridCol w:w="720"/>
        <w:gridCol w:w="900"/>
        <w:gridCol w:w="720"/>
      </w:tblGrid>
      <w:tr w:rsidR="00E3675E" w:rsidRPr="005075B9" w:rsidTr="001B4474">
        <w:tc>
          <w:tcPr>
            <w:tcW w:w="1107" w:type="dxa"/>
          </w:tcPr>
          <w:p w:rsidR="00E3675E" w:rsidRPr="005075B9" w:rsidRDefault="00E3675E" w:rsidP="001B4474">
            <w:pPr>
              <w:spacing w:line="480" w:lineRule="auto"/>
              <w:rPr>
                <w:rFonts w:ascii="Times New Roman" w:hAnsi="Times New Roman" w:cs="Times New Roman"/>
                <w:sz w:val="24"/>
                <w:szCs w:val="24"/>
              </w:rPr>
            </w:pPr>
            <w:r w:rsidRPr="005075B9">
              <w:rPr>
                <w:rFonts w:ascii="Times New Roman" w:hAnsi="Times New Roman" w:cs="Times New Roman"/>
                <w:sz w:val="24"/>
                <w:szCs w:val="24"/>
              </w:rPr>
              <w:t>x</w:t>
            </w:r>
          </w:p>
        </w:tc>
        <w:tc>
          <w:tcPr>
            <w:tcW w:w="801" w:type="dxa"/>
          </w:tcPr>
          <w:p w:rsidR="00E3675E" w:rsidRPr="005075B9" w:rsidRDefault="00E3675E" w:rsidP="001B4474">
            <w:pPr>
              <w:spacing w:line="480" w:lineRule="auto"/>
              <w:rPr>
                <w:rFonts w:ascii="Times New Roman" w:hAnsi="Times New Roman" w:cs="Times New Roman"/>
                <w:sz w:val="24"/>
                <w:szCs w:val="24"/>
              </w:rPr>
            </w:pPr>
            <w:r w:rsidRPr="005075B9">
              <w:rPr>
                <w:rFonts w:ascii="Times New Roman" w:hAnsi="Times New Roman" w:cs="Times New Roman"/>
                <w:sz w:val="24"/>
                <w:szCs w:val="24"/>
              </w:rPr>
              <w:t>-2</w:t>
            </w:r>
          </w:p>
        </w:tc>
        <w:tc>
          <w:tcPr>
            <w:tcW w:w="720" w:type="dxa"/>
          </w:tcPr>
          <w:p w:rsidR="00E3675E" w:rsidRPr="005075B9" w:rsidRDefault="00E3675E" w:rsidP="001B4474">
            <w:pPr>
              <w:spacing w:line="480" w:lineRule="auto"/>
              <w:rPr>
                <w:rFonts w:ascii="Times New Roman" w:hAnsi="Times New Roman" w:cs="Times New Roman"/>
                <w:sz w:val="24"/>
                <w:szCs w:val="24"/>
              </w:rPr>
            </w:pPr>
            <w:r w:rsidRPr="005075B9">
              <w:rPr>
                <w:rFonts w:ascii="Times New Roman" w:hAnsi="Times New Roman" w:cs="Times New Roman"/>
                <w:sz w:val="24"/>
                <w:szCs w:val="24"/>
              </w:rPr>
              <w:t>-1.5</w:t>
            </w:r>
          </w:p>
        </w:tc>
        <w:tc>
          <w:tcPr>
            <w:tcW w:w="720" w:type="dxa"/>
          </w:tcPr>
          <w:p w:rsidR="00E3675E" w:rsidRPr="005075B9" w:rsidRDefault="00E3675E" w:rsidP="001B4474">
            <w:pPr>
              <w:spacing w:line="480" w:lineRule="auto"/>
              <w:rPr>
                <w:rFonts w:ascii="Times New Roman" w:hAnsi="Times New Roman" w:cs="Times New Roman"/>
                <w:sz w:val="24"/>
                <w:szCs w:val="24"/>
              </w:rPr>
            </w:pPr>
            <w:r w:rsidRPr="005075B9">
              <w:rPr>
                <w:rFonts w:ascii="Times New Roman" w:hAnsi="Times New Roman" w:cs="Times New Roman"/>
                <w:sz w:val="24"/>
                <w:szCs w:val="24"/>
              </w:rPr>
              <w:t>-1</w:t>
            </w:r>
          </w:p>
        </w:tc>
        <w:tc>
          <w:tcPr>
            <w:tcW w:w="720" w:type="dxa"/>
          </w:tcPr>
          <w:p w:rsidR="00E3675E" w:rsidRPr="005075B9" w:rsidRDefault="00E3675E" w:rsidP="001B4474">
            <w:pPr>
              <w:spacing w:line="480" w:lineRule="auto"/>
              <w:rPr>
                <w:rFonts w:ascii="Times New Roman" w:hAnsi="Times New Roman" w:cs="Times New Roman"/>
                <w:sz w:val="24"/>
                <w:szCs w:val="24"/>
              </w:rPr>
            </w:pPr>
            <w:r w:rsidRPr="005075B9">
              <w:rPr>
                <w:rFonts w:ascii="Times New Roman" w:hAnsi="Times New Roman" w:cs="Times New Roman"/>
                <w:sz w:val="24"/>
                <w:szCs w:val="24"/>
              </w:rPr>
              <w:t>-0.5</w:t>
            </w:r>
          </w:p>
        </w:tc>
        <w:tc>
          <w:tcPr>
            <w:tcW w:w="720" w:type="dxa"/>
          </w:tcPr>
          <w:p w:rsidR="00E3675E" w:rsidRPr="005075B9" w:rsidRDefault="00E3675E" w:rsidP="001B4474">
            <w:pPr>
              <w:spacing w:line="480" w:lineRule="auto"/>
              <w:rPr>
                <w:rFonts w:ascii="Times New Roman" w:hAnsi="Times New Roman" w:cs="Times New Roman"/>
                <w:sz w:val="24"/>
                <w:szCs w:val="24"/>
              </w:rPr>
            </w:pPr>
            <w:r w:rsidRPr="005075B9">
              <w:rPr>
                <w:rFonts w:ascii="Times New Roman" w:hAnsi="Times New Roman" w:cs="Times New Roman"/>
                <w:sz w:val="24"/>
                <w:szCs w:val="24"/>
              </w:rPr>
              <w:t>0</w:t>
            </w:r>
          </w:p>
        </w:tc>
        <w:tc>
          <w:tcPr>
            <w:tcW w:w="900" w:type="dxa"/>
          </w:tcPr>
          <w:p w:rsidR="00E3675E" w:rsidRPr="005075B9" w:rsidRDefault="00E3675E" w:rsidP="001B4474">
            <w:pPr>
              <w:spacing w:line="480" w:lineRule="auto"/>
              <w:rPr>
                <w:rFonts w:ascii="Times New Roman" w:hAnsi="Times New Roman" w:cs="Times New Roman"/>
                <w:sz w:val="24"/>
                <w:szCs w:val="24"/>
              </w:rPr>
            </w:pPr>
            <w:r w:rsidRPr="005075B9">
              <w:rPr>
                <w:rFonts w:ascii="Times New Roman" w:hAnsi="Times New Roman" w:cs="Times New Roman"/>
                <w:sz w:val="24"/>
                <w:szCs w:val="24"/>
              </w:rPr>
              <w:t>0.5</w:t>
            </w:r>
          </w:p>
        </w:tc>
        <w:tc>
          <w:tcPr>
            <w:tcW w:w="720" w:type="dxa"/>
          </w:tcPr>
          <w:p w:rsidR="00E3675E" w:rsidRPr="005075B9" w:rsidRDefault="00E3675E" w:rsidP="001B4474">
            <w:pPr>
              <w:spacing w:line="480" w:lineRule="auto"/>
              <w:rPr>
                <w:rFonts w:ascii="Times New Roman" w:hAnsi="Times New Roman" w:cs="Times New Roman"/>
                <w:sz w:val="24"/>
                <w:szCs w:val="24"/>
              </w:rPr>
            </w:pPr>
            <w:r w:rsidRPr="005075B9">
              <w:rPr>
                <w:rFonts w:ascii="Times New Roman" w:hAnsi="Times New Roman" w:cs="Times New Roman"/>
                <w:sz w:val="24"/>
                <w:szCs w:val="24"/>
              </w:rPr>
              <w:t>1</w:t>
            </w:r>
          </w:p>
        </w:tc>
      </w:tr>
      <w:tr w:rsidR="00E3675E" w:rsidRPr="005075B9" w:rsidTr="001B4474">
        <w:tc>
          <w:tcPr>
            <w:tcW w:w="1107" w:type="dxa"/>
          </w:tcPr>
          <w:p w:rsidR="00E3675E" w:rsidRPr="005075B9" w:rsidRDefault="00E3675E" w:rsidP="001B4474">
            <w:pPr>
              <w:spacing w:line="480" w:lineRule="auto"/>
              <w:rPr>
                <w:rFonts w:ascii="Times New Roman" w:hAnsi="Times New Roman" w:cs="Times New Roman"/>
                <w:sz w:val="24"/>
                <w:szCs w:val="24"/>
              </w:rPr>
            </w:pPr>
            <w:r w:rsidRPr="005075B9">
              <w:rPr>
                <w:rFonts w:ascii="Times New Roman" w:hAnsi="Times New Roman" w:cs="Times New Roman"/>
                <w:sz w:val="24"/>
                <w:szCs w:val="24"/>
              </w:rPr>
              <w:t>y</w:t>
            </w:r>
          </w:p>
        </w:tc>
        <w:tc>
          <w:tcPr>
            <w:tcW w:w="801" w:type="dxa"/>
          </w:tcPr>
          <w:p w:rsidR="00E3675E" w:rsidRPr="005075B9" w:rsidRDefault="00E3675E" w:rsidP="001B4474">
            <w:pPr>
              <w:spacing w:line="480" w:lineRule="auto"/>
              <w:rPr>
                <w:rFonts w:ascii="Times New Roman" w:hAnsi="Times New Roman" w:cs="Times New Roman"/>
                <w:sz w:val="24"/>
                <w:szCs w:val="24"/>
              </w:rPr>
            </w:pPr>
          </w:p>
        </w:tc>
        <w:tc>
          <w:tcPr>
            <w:tcW w:w="720" w:type="dxa"/>
          </w:tcPr>
          <w:p w:rsidR="00E3675E" w:rsidRPr="005075B9" w:rsidRDefault="00E3675E" w:rsidP="001B4474">
            <w:pPr>
              <w:spacing w:line="480" w:lineRule="auto"/>
              <w:rPr>
                <w:rFonts w:ascii="Times New Roman" w:hAnsi="Times New Roman" w:cs="Times New Roman"/>
                <w:sz w:val="24"/>
                <w:szCs w:val="24"/>
              </w:rPr>
            </w:pPr>
          </w:p>
        </w:tc>
        <w:tc>
          <w:tcPr>
            <w:tcW w:w="720" w:type="dxa"/>
          </w:tcPr>
          <w:p w:rsidR="00E3675E" w:rsidRPr="005075B9" w:rsidRDefault="00E3675E" w:rsidP="001B4474">
            <w:pPr>
              <w:spacing w:line="480" w:lineRule="auto"/>
              <w:rPr>
                <w:rFonts w:ascii="Times New Roman" w:hAnsi="Times New Roman" w:cs="Times New Roman"/>
                <w:sz w:val="24"/>
                <w:szCs w:val="24"/>
              </w:rPr>
            </w:pPr>
          </w:p>
        </w:tc>
        <w:tc>
          <w:tcPr>
            <w:tcW w:w="720" w:type="dxa"/>
          </w:tcPr>
          <w:p w:rsidR="00E3675E" w:rsidRPr="005075B9" w:rsidRDefault="00E3675E" w:rsidP="001B4474">
            <w:pPr>
              <w:spacing w:line="480" w:lineRule="auto"/>
              <w:rPr>
                <w:rFonts w:ascii="Times New Roman" w:hAnsi="Times New Roman" w:cs="Times New Roman"/>
                <w:sz w:val="24"/>
                <w:szCs w:val="24"/>
              </w:rPr>
            </w:pPr>
          </w:p>
        </w:tc>
        <w:tc>
          <w:tcPr>
            <w:tcW w:w="720" w:type="dxa"/>
          </w:tcPr>
          <w:p w:rsidR="00E3675E" w:rsidRPr="005075B9" w:rsidRDefault="00E3675E" w:rsidP="001B4474">
            <w:pPr>
              <w:spacing w:line="480" w:lineRule="auto"/>
              <w:rPr>
                <w:rFonts w:ascii="Times New Roman" w:hAnsi="Times New Roman" w:cs="Times New Roman"/>
                <w:sz w:val="24"/>
                <w:szCs w:val="24"/>
              </w:rPr>
            </w:pPr>
          </w:p>
        </w:tc>
        <w:tc>
          <w:tcPr>
            <w:tcW w:w="900" w:type="dxa"/>
          </w:tcPr>
          <w:p w:rsidR="00E3675E" w:rsidRPr="005075B9" w:rsidRDefault="00E3675E" w:rsidP="001B4474">
            <w:pPr>
              <w:spacing w:line="480" w:lineRule="auto"/>
              <w:rPr>
                <w:rFonts w:ascii="Times New Roman" w:hAnsi="Times New Roman" w:cs="Times New Roman"/>
                <w:sz w:val="24"/>
                <w:szCs w:val="24"/>
              </w:rPr>
            </w:pPr>
          </w:p>
        </w:tc>
        <w:tc>
          <w:tcPr>
            <w:tcW w:w="720" w:type="dxa"/>
          </w:tcPr>
          <w:p w:rsidR="00E3675E" w:rsidRPr="005075B9" w:rsidRDefault="00E3675E" w:rsidP="001B4474">
            <w:pPr>
              <w:spacing w:line="480" w:lineRule="auto"/>
              <w:rPr>
                <w:rFonts w:ascii="Times New Roman" w:hAnsi="Times New Roman" w:cs="Times New Roman"/>
                <w:sz w:val="24"/>
                <w:szCs w:val="24"/>
              </w:rPr>
            </w:pPr>
          </w:p>
        </w:tc>
      </w:tr>
    </w:tbl>
    <w:p w:rsidR="00E3675E" w:rsidRPr="005075B9" w:rsidRDefault="00E3675E" w:rsidP="00E3675E">
      <w:pPr>
        <w:spacing w:line="360" w:lineRule="auto"/>
        <w:rPr>
          <w:rFonts w:ascii="Times New Roman" w:hAnsi="Times New Roman" w:cs="Times New Roman"/>
          <w:sz w:val="24"/>
          <w:szCs w:val="24"/>
        </w:rPr>
      </w:pPr>
    </w:p>
    <w:p w:rsidR="00E3675E" w:rsidRPr="005075B9" w:rsidRDefault="00E3675E" w:rsidP="00E3675E">
      <w:pPr>
        <w:spacing w:line="360" w:lineRule="auto"/>
        <w:ind w:left="360"/>
        <w:rPr>
          <w:rFonts w:ascii="Times New Roman" w:hAnsi="Times New Roman" w:cs="Times New Roman"/>
          <w:sz w:val="24"/>
          <w:szCs w:val="24"/>
        </w:rPr>
      </w:pPr>
      <w:r w:rsidRPr="005075B9">
        <w:rPr>
          <w:rFonts w:ascii="Times New Roman" w:hAnsi="Times New Roman" w:cs="Times New Roman"/>
          <w:sz w:val="24"/>
          <w:szCs w:val="24"/>
        </w:rPr>
        <w:t xml:space="preserve">b) Find the area enclosed by the curve, the x-axis, lines </w:t>
      </w:r>
      <m:oMath>
        <m:r>
          <w:rPr>
            <w:rFonts w:ascii="Cambria Math" w:hAnsi="Cambria Math" w:cs="Times New Roman"/>
            <w:sz w:val="24"/>
            <w:szCs w:val="24"/>
          </w:rPr>
          <m:t>x= -2</m:t>
        </m:r>
      </m:oMath>
      <w:r w:rsidRPr="005075B9">
        <w:rPr>
          <w:rFonts w:ascii="Times New Roman" w:hAnsi="Times New Roman" w:cs="Times New Roman"/>
          <w:sz w:val="24"/>
          <w:szCs w:val="24"/>
        </w:rPr>
        <w:t xml:space="preserve"> and </w:t>
      </w:r>
      <m:oMath>
        <m:r>
          <w:rPr>
            <w:rFonts w:ascii="Cambria Math" w:hAnsi="Cambria Math" w:cs="Times New Roman"/>
            <w:sz w:val="24"/>
            <w:szCs w:val="24"/>
          </w:rPr>
          <m:t>x = 1</m:t>
        </m:r>
      </m:oMath>
      <w:r w:rsidRPr="005075B9">
        <w:rPr>
          <w:rFonts w:ascii="Times New Roman" w:hAnsi="Times New Roman" w:cs="Times New Roman"/>
          <w:sz w:val="24"/>
          <w:szCs w:val="24"/>
        </w:rPr>
        <w:t>.</w:t>
      </w:r>
      <w:r w:rsidRPr="005075B9">
        <w:rPr>
          <w:rFonts w:ascii="Times New Roman" w:hAnsi="Times New Roman" w:cs="Times New Roman"/>
          <w:sz w:val="24"/>
          <w:szCs w:val="24"/>
        </w:rPr>
        <w:tab/>
      </w:r>
      <w:r w:rsidR="005075B9">
        <w:rPr>
          <w:rFonts w:ascii="Times New Roman" w:hAnsi="Times New Roman" w:cs="Times New Roman"/>
          <w:sz w:val="24"/>
          <w:szCs w:val="24"/>
        </w:rPr>
        <w:t xml:space="preserve">            (3m</w:t>
      </w:r>
      <w:r w:rsidRPr="005075B9">
        <w:rPr>
          <w:rFonts w:ascii="Times New Roman" w:hAnsi="Times New Roman" w:cs="Times New Roman"/>
          <w:sz w:val="24"/>
          <w:szCs w:val="24"/>
        </w:rPr>
        <w:t xml:space="preserve">ks) </w:t>
      </w:r>
    </w:p>
    <w:p w:rsidR="00E3675E" w:rsidRPr="005075B9" w:rsidRDefault="00E3675E" w:rsidP="00E3675E">
      <w:pPr>
        <w:spacing w:line="360" w:lineRule="auto"/>
        <w:ind w:left="360"/>
        <w:rPr>
          <w:rFonts w:ascii="Times New Roman" w:hAnsi="Times New Roman" w:cs="Times New Roman"/>
          <w:sz w:val="24"/>
          <w:szCs w:val="24"/>
        </w:rPr>
      </w:pPr>
    </w:p>
    <w:p w:rsidR="00E3675E" w:rsidRPr="005075B9" w:rsidRDefault="00E3675E" w:rsidP="00E3675E">
      <w:pPr>
        <w:spacing w:line="360" w:lineRule="auto"/>
        <w:ind w:left="360"/>
        <w:rPr>
          <w:rFonts w:ascii="Times New Roman" w:hAnsi="Times New Roman" w:cs="Times New Roman"/>
          <w:sz w:val="24"/>
          <w:szCs w:val="24"/>
        </w:rPr>
      </w:pPr>
    </w:p>
    <w:p w:rsidR="00E3675E" w:rsidRPr="005075B9" w:rsidRDefault="00E3675E" w:rsidP="00E3675E">
      <w:pPr>
        <w:spacing w:line="360" w:lineRule="auto"/>
        <w:ind w:left="360"/>
        <w:rPr>
          <w:rFonts w:ascii="Times New Roman" w:hAnsi="Times New Roman" w:cs="Times New Roman"/>
          <w:sz w:val="24"/>
          <w:szCs w:val="24"/>
        </w:rPr>
      </w:pPr>
    </w:p>
    <w:p w:rsidR="00E3675E" w:rsidRPr="005075B9" w:rsidRDefault="00E3675E" w:rsidP="00E3675E">
      <w:pPr>
        <w:spacing w:line="360" w:lineRule="auto"/>
        <w:ind w:left="360"/>
        <w:rPr>
          <w:rFonts w:ascii="Times New Roman" w:hAnsi="Times New Roman" w:cs="Times New Roman"/>
          <w:sz w:val="24"/>
          <w:szCs w:val="24"/>
        </w:rPr>
      </w:pPr>
    </w:p>
    <w:p w:rsidR="00E3675E" w:rsidRPr="005075B9" w:rsidRDefault="00E3675E" w:rsidP="00E3675E">
      <w:pPr>
        <w:spacing w:line="360" w:lineRule="auto"/>
        <w:ind w:left="360"/>
        <w:rPr>
          <w:rFonts w:ascii="Times New Roman" w:hAnsi="Times New Roman" w:cs="Times New Roman"/>
          <w:sz w:val="24"/>
          <w:szCs w:val="24"/>
        </w:rPr>
      </w:pPr>
    </w:p>
    <w:p w:rsidR="00E3675E" w:rsidRPr="005075B9" w:rsidRDefault="00E3675E" w:rsidP="00E3675E">
      <w:pPr>
        <w:spacing w:line="360" w:lineRule="auto"/>
        <w:ind w:left="360"/>
        <w:rPr>
          <w:rFonts w:ascii="Times New Roman" w:hAnsi="Times New Roman" w:cs="Times New Roman"/>
          <w:sz w:val="24"/>
          <w:szCs w:val="24"/>
        </w:rPr>
      </w:pPr>
    </w:p>
    <w:p w:rsidR="00E3675E" w:rsidRPr="005075B9" w:rsidRDefault="00E3675E" w:rsidP="00E3675E">
      <w:pPr>
        <w:spacing w:line="360" w:lineRule="auto"/>
        <w:rPr>
          <w:rFonts w:ascii="Times New Roman" w:hAnsi="Times New Roman" w:cs="Times New Roman"/>
          <w:sz w:val="24"/>
          <w:szCs w:val="24"/>
        </w:rPr>
      </w:pPr>
    </w:p>
    <w:p w:rsidR="00E3675E" w:rsidRPr="005075B9" w:rsidRDefault="00E3675E" w:rsidP="00E3675E">
      <w:pPr>
        <w:spacing w:line="360" w:lineRule="auto"/>
        <w:ind w:left="360"/>
        <w:rPr>
          <w:rFonts w:ascii="Times New Roman" w:hAnsi="Times New Roman" w:cs="Times New Roman"/>
          <w:sz w:val="24"/>
          <w:szCs w:val="24"/>
        </w:rPr>
      </w:pPr>
      <w:r w:rsidRPr="005075B9">
        <w:rPr>
          <w:rFonts w:ascii="Times New Roman" w:hAnsi="Times New Roman" w:cs="Times New Roman"/>
          <w:sz w:val="24"/>
          <w:szCs w:val="24"/>
        </w:rPr>
        <w:t>c) Use integration to find the exact area and hence find the percentage error in your approximation</w:t>
      </w:r>
      <w:r w:rsidR="005075B9">
        <w:rPr>
          <w:rFonts w:ascii="Times New Roman" w:hAnsi="Times New Roman" w:cs="Times New Roman"/>
          <w:sz w:val="24"/>
          <w:szCs w:val="24"/>
        </w:rPr>
        <w:t>.</w:t>
      </w:r>
      <w:r w:rsidR="005075B9">
        <w:rPr>
          <w:rFonts w:ascii="Times New Roman" w:hAnsi="Times New Roman" w:cs="Times New Roman"/>
          <w:sz w:val="24"/>
          <w:szCs w:val="24"/>
        </w:rPr>
        <w:tab/>
      </w:r>
      <w:r w:rsidR="005075B9">
        <w:rPr>
          <w:rFonts w:ascii="Times New Roman" w:hAnsi="Times New Roman" w:cs="Times New Roman"/>
          <w:sz w:val="24"/>
          <w:szCs w:val="24"/>
        </w:rPr>
        <w:tab/>
      </w:r>
      <w:r w:rsidR="005075B9">
        <w:rPr>
          <w:rFonts w:ascii="Times New Roman" w:hAnsi="Times New Roman" w:cs="Times New Roman"/>
          <w:sz w:val="24"/>
          <w:szCs w:val="24"/>
        </w:rPr>
        <w:tab/>
      </w:r>
      <w:r w:rsidR="005075B9">
        <w:rPr>
          <w:rFonts w:ascii="Times New Roman" w:hAnsi="Times New Roman" w:cs="Times New Roman"/>
          <w:sz w:val="24"/>
          <w:szCs w:val="24"/>
        </w:rPr>
        <w:tab/>
      </w:r>
      <w:r w:rsidR="005075B9">
        <w:rPr>
          <w:rFonts w:ascii="Times New Roman" w:hAnsi="Times New Roman" w:cs="Times New Roman"/>
          <w:sz w:val="24"/>
          <w:szCs w:val="24"/>
        </w:rPr>
        <w:tab/>
      </w:r>
      <w:r w:rsidR="005075B9">
        <w:rPr>
          <w:rFonts w:ascii="Times New Roman" w:hAnsi="Times New Roman" w:cs="Times New Roman"/>
          <w:sz w:val="24"/>
          <w:szCs w:val="24"/>
        </w:rPr>
        <w:tab/>
      </w:r>
      <w:r w:rsidR="005075B9">
        <w:rPr>
          <w:rFonts w:ascii="Times New Roman" w:hAnsi="Times New Roman" w:cs="Times New Roman"/>
          <w:sz w:val="24"/>
          <w:szCs w:val="24"/>
        </w:rPr>
        <w:tab/>
      </w:r>
      <w:r w:rsidR="005075B9">
        <w:rPr>
          <w:rFonts w:ascii="Times New Roman" w:hAnsi="Times New Roman" w:cs="Times New Roman"/>
          <w:sz w:val="24"/>
          <w:szCs w:val="24"/>
        </w:rPr>
        <w:tab/>
        <w:t xml:space="preserve">                        (5m</w:t>
      </w:r>
      <w:r w:rsidRPr="005075B9">
        <w:rPr>
          <w:rFonts w:ascii="Times New Roman" w:hAnsi="Times New Roman" w:cs="Times New Roman"/>
          <w:sz w:val="24"/>
          <w:szCs w:val="24"/>
        </w:rPr>
        <w:t xml:space="preserve">ks) </w:t>
      </w:r>
    </w:p>
    <w:p w:rsidR="00E3675E" w:rsidRPr="005075B9" w:rsidRDefault="00E3675E" w:rsidP="00E3675E">
      <w:pPr>
        <w:spacing w:line="360" w:lineRule="auto"/>
        <w:ind w:left="360"/>
        <w:rPr>
          <w:rFonts w:ascii="Times New Roman" w:hAnsi="Times New Roman" w:cs="Times New Roman"/>
          <w:sz w:val="24"/>
          <w:szCs w:val="24"/>
        </w:rPr>
      </w:pPr>
    </w:p>
    <w:p w:rsidR="00E3675E" w:rsidRPr="005075B9" w:rsidRDefault="00E3675E" w:rsidP="00E3675E">
      <w:pPr>
        <w:spacing w:line="360" w:lineRule="auto"/>
        <w:ind w:left="360"/>
        <w:rPr>
          <w:rFonts w:ascii="Times New Roman" w:hAnsi="Times New Roman" w:cs="Times New Roman"/>
          <w:sz w:val="24"/>
          <w:szCs w:val="24"/>
        </w:rPr>
      </w:pPr>
    </w:p>
    <w:p w:rsidR="00DE643A" w:rsidRPr="005075B9" w:rsidRDefault="00DE643A" w:rsidP="00E3675E">
      <w:pPr>
        <w:rPr>
          <w:rFonts w:ascii="Times New Roman" w:hAnsi="Times New Roman" w:cs="Times New Roman"/>
          <w:sz w:val="24"/>
          <w:szCs w:val="24"/>
        </w:rPr>
      </w:pPr>
    </w:p>
    <w:sectPr w:rsidR="00DE643A" w:rsidRPr="005075B9" w:rsidSect="00383CA8">
      <w:footerReference w:type="default" r:id="rId20"/>
      <w:pgSz w:w="12240" w:h="15840"/>
      <w:pgMar w:top="63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6375" w:rsidRDefault="00A76375" w:rsidP="00383CA8">
      <w:pPr>
        <w:spacing w:after="0" w:line="240" w:lineRule="auto"/>
      </w:pPr>
      <w:r>
        <w:separator/>
      </w:r>
    </w:p>
  </w:endnote>
  <w:endnote w:type="continuationSeparator" w:id="0">
    <w:p w:rsidR="00A76375" w:rsidRDefault="00A76375" w:rsidP="00383C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NEW ROMAN TIMES">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entury Schoolbook">
    <w:panose1 w:val="0204060405050502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sz w:val="24"/>
        <w:szCs w:val="24"/>
      </w:rPr>
      <w:id w:val="3134329"/>
      <w:docPartObj>
        <w:docPartGallery w:val="Page Numbers (Bottom of Page)"/>
        <w:docPartUnique/>
      </w:docPartObj>
    </w:sdtPr>
    <w:sdtEndPr/>
    <w:sdtContent>
      <w:p w:rsidR="00E3675E" w:rsidRPr="00296F23" w:rsidRDefault="00927A25">
        <w:pPr>
          <w:pStyle w:val="Footer"/>
          <w:jc w:val="center"/>
          <w:rPr>
            <w:rFonts w:ascii="Times New Roman" w:hAnsi="Times New Roman" w:cs="Times New Roman"/>
            <w:b/>
            <w:sz w:val="24"/>
            <w:szCs w:val="24"/>
          </w:rPr>
        </w:pPr>
        <w:r w:rsidRPr="00296F23">
          <w:rPr>
            <w:rFonts w:ascii="Times New Roman" w:hAnsi="Times New Roman" w:cs="Times New Roman"/>
            <w:b/>
            <w:sz w:val="24"/>
            <w:szCs w:val="24"/>
          </w:rPr>
          <w:fldChar w:fldCharType="begin"/>
        </w:r>
        <w:r w:rsidRPr="00296F23">
          <w:rPr>
            <w:rFonts w:ascii="Times New Roman" w:hAnsi="Times New Roman" w:cs="Times New Roman"/>
            <w:b/>
            <w:sz w:val="24"/>
            <w:szCs w:val="24"/>
          </w:rPr>
          <w:instrText xml:space="preserve"> PAGE   \* MERGEFORMAT </w:instrText>
        </w:r>
        <w:r w:rsidRPr="00296F23">
          <w:rPr>
            <w:rFonts w:ascii="Times New Roman" w:hAnsi="Times New Roman" w:cs="Times New Roman"/>
            <w:b/>
            <w:sz w:val="24"/>
            <w:szCs w:val="24"/>
          </w:rPr>
          <w:fldChar w:fldCharType="separate"/>
        </w:r>
        <w:r w:rsidR="00A440A4">
          <w:rPr>
            <w:rFonts w:ascii="Times New Roman" w:hAnsi="Times New Roman" w:cs="Times New Roman"/>
            <w:b/>
            <w:noProof/>
            <w:sz w:val="24"/>
            <w:szCs w:val="24"/>
          </w:rPr>
          <w:t>9</w:t>
        </w:r>
        <w:r w:rsidRPr="00296F23">
          <w:rPr>
            <w:rFonts w:ascii="Times New Roman" w:hAnsi="Times New Roman" w:cs="Times New Roman"/>
            <w:b/>
            <w:noProof/>
            <w:sz w:val="24"/>
            <w:szCs w:val="24"/>
          </w:rPr>
          <w:fldChar w:fldCharType="end"/>
        </w:r>
      </w:p>
    </w:sdtContent>
  </w:sdt>
  <w:p w:rsidR="00E3675E" w:rsidRDefault="00E3675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6375" w:rsidRDefault="00A76375" w:rsidP="00383CA8">
      <w:pPr>
        <w:spacing w:after="0" w:line="240" w:lineRule="auto"/>
      </w:pPr>
      <w:r>
        <w:separator/>
      </w:r>
    </w:p>
  </w:footnote>
  <w:footnote w:type="continuationSeparator" w:id="0">
    <w:p w:rsidR="00A76375" w:rsidRDefault="00A76375" w:rsidP="00383CA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461E6"/>
    <w:multiLevelType w:val="hybridMultilevel"/>
    <w:tmpl w:val="8C30709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C80382"/>
    <w:multiLevelType w:val="hybridMultilevel"/>
    <w:tmpl w:val="9A7026B2"/>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
    <w:nsid w:val="06757144"/>
    <w:multiLevelType w:val="hybridMultilevel"/>
    <w:tmpl w:val="31B0A534"/>
    <w:lvl w:ilvl="0" w:tplc="420C310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8B2174B"/>
    <w:multiLevelType w:val="hybridMultilevel"/>
    <w:tmpl w:val="D2BC1756"/>
    <w:lvl w:ilvl="0" w:tplc="C038B8F6">
      <w:start w:val="1"/>
      <w:numFmt w:val="decimal"/>
      <w:lvlText w:val="%1."/>
      <w:lvlJc w:val="left"/>
      <w:pPr>
        <w:ind w:left="360" w:hanging="360"/>
      </w:pPr>
      <w:rPr>
        <w:rFonts w:ascii="Times New Roman" w:hAnsi="Times New Roman" w:cs="Times New Roman"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0AE5AF1"/>
    <w:multiLevelType w:val="hybridMultilevel"/>
    <w:tmpl w:val="830A8A16"/>
    <w:lvl w:ilvl="0" w:tplc="0409000B">
      <w:start w:val="1"/>
      <w:numFmt w:val="bullet"/>
      <w:lvlText w:val=""/>
      <w:lvlJc w:val="left"/>
      <w:pPr>
        <w:ind w:left="720" w:hanging="360"/>
      </w:pPr>
      <w:rPr>
        <w:rFonts w:ascii="Wingdings" w:hAnsi="Wingdings" w:hint="default"/>
      </w:rPr>
    </w:lvl>
    <w:lvl w:ilvl="1" w:tplc="0409000B">
      <w:start w:val="1"/>
      <w:numFmt w:val="bullet"/>
      <w:lvlText w:val=""/>
      <w:lvlJc w:val="left"/>
      <w:pPr>
        <w:ind w:left="1470" w:hanging="390"/>
      </w:pPr>
      <w:rPr>
        <w:rFonts w:ascii="Wingdings" w:hAnsi="Wingdings" w:hint="default"/>
        <w:color w:val="000000"/>
      </w:rPr>
    </w:lvl>
    <w:lvl w:ilvl="2" w:tplc="E67487BE">
      <w:start w:val="21"/>
      <w:numFmt w:val="bullet"/>
      <w:lvlText w:val="·"/>
      <w:lvlJc w:val="left"/>
      <w:pPr>
        <w:ind w:left="2190" w:hanging="390"/>
      </w:pPr>
      <w:rPr>
        <w:rFonts w:ascii="Arial" w:eastAsia="Times New Roman" w:hAnsi="Arial" w:cs="Arial" w:hint="default"/>
        <w:color w:val="000000"/>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249043C"/>
    <w:multiLevelType w:val="hybridMultilevel"/>
    <w:tmpl w:val="4DD0A242"/>
    <w:lvl w:ilvl="0" w:tplc="000C1782">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
    <w:nsid w:val="250F707D"/>
    <w:multiLevelType w:val="hybridMultilevel"/>
    <w:tmpl w:val="B6544E2E"/>
    <w:lvl w:ilvl="0" w:tplc="2DE4E3E0">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31F410E1"/>
    <w:multiLevelType w:val="hybridMultilevel"/>
    <w:tmpl w:val="BD3C1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84E41A1"/>
    <w:multiLevelType w:val="hybridMultilevel"/>
    <w:tmpl w:val="D10082B6"/>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EF91A9B"/>
    <w:multiLevelType w:val="hybridMultilevel"/>
    <w:tmpl w:val="BC20B8B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2975AFA"/>
    <w:multiLevelType w:val="hybridMultilevel"/>
    <w:tmpl w:val="6A6063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B552E05"/>
    <w:multiLevelType w:val="hybridMultilevel"/>
    <w:tmpl w:val="F6A0DA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65F3FD6"/>
    <w:multiLevelType w:val="hybridMultilevel"/>
    <w:tmpl w:val="38989188"/>
    <w:lvl w:ilvl="0" w:tplc="7A4054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CA90977"/>
    <w:multiLevelType w:val="hybridMultilevel"/>
    <w:tmpl w:val="9ADEAD9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8CE6692"/>
    <w:multiLevelType w:val="hybridMultilevel"/>
    <w:tmpl w:val="818A254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69E71408"/>
    <w:multiLevelType w:val="hybridMultilevel"/>
    <w:tmpl w:val="F04C1BA0"/>
    <w:lvl w:ilvl="0" w:tplc="1200C98E">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6">
    <w:nsid w:val="735546FF"/>
    <w:multiLevelType w:val="hybridMultilevel"/>
    <w:tmpl w:val="D10082B6"/>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CFC27A2"/>
    <w:multiLevelType w:val="hybridMultilevel"/>
    <w:tmpl w:val="06EA7BCC"/>
    <w:lvl w:ilvl="0" w:tplc="B7BC5DD4">
      <w:start w:val="10"/>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7F5E1564"/>
    <w:multiLevelType w:val="hybridMultilevel"/>
    <w:tmpl w:val="E0FEEE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8"/>
  </w:num>
  <w:num w:numId="3">
    <w:abstractNumId w:val="11"/>
  </w:num>
  <w:num w:numId="4">
    <w:abstractNumId w:val="16"/>
  </w:num>
  <w:num w:numId="5">
    <w:abstractNumId w:val="5"/>
  </w:num>
  <w:num w:numId="6">
    <w:abstractNumId w:val="8"/>
  </w:num>
  <w:num w:numId="7">
    <w:abstractNumId w:val="0"/>
  </w:num>
  <w:num w:numId="8">
    <w:abstractNumId w:val="13"/>
  </w:num>
  <w:num w:numId="9">
    <w:abstractNumId w:val="9"/>
  </w:num>
  <w:num w:numId="10">
    <w:abstractNumId w:val="3"/>
  </w:num>
  <w:num w:numId="11">
    <w:abstractNumId w:val="7"/>
  </w:num>
  <w:num w:numId="12">
    <w:abstractNumId w:val="1"/>
  </w:num>
  <w:num w:numId="13">
    <w:abstractNumId w:val="14"/>
  </w:num>
  <w:num w:numId="14">
    <w:abstractNumId w:val="6"/>
  </w:num>
  <w:num w:numId="15">
    <w:abstractNumId w:val="15"/>
  </w:num>
  <w:num w:numId="16">
    <w:abstractNumId w:val="10"/>
  </w:num>
  <w:num w:numId="17">
    <w:abstractNumId w:val="17"/>
  </w:num>
  <w:num w:numId="18">
    <w:abstractNumId w:val="12"/>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3CA8"/>
    <w:rsid w:val="0007299A"/>
    <w:rsid w:val="00084592"/>
    <w:rsid w:val="0010638B"/>
    <w:rsid w:val="00123168"/>
    <w:rsid w:val="00224A04"/>
    <w:rsid w:val="00264506"/>
    <w:rsid w:val="00296F23"/>
    <w:rsid w:val="002D0486"/>
    <w:rsid w:val="003208E8"/>
    <w:rsid w:val="0037212D"/>
    <w:rsid w:val="00383CA8"/>
    <w:rsid w:val="00406FBA"/>
    <w:rsid w:val="004169C5"/>
    <w:rsid w:val="004308BE"/>
    <w:rsid w:val="004539C8"/>
    <w:rsid w:val="004B3D1A"/>
    <w:rsid w:val="004D7970"/>
    <w:rsid w:val="005075B9"/>
    <w:rsid w:val="005B733B"/>
    <w:rsid w:val="005F1353"/>
    <w:rsid w:val="006178F6"/>
    <w:rsid w:val="0065281A"/>
    <w:rsid w:val="006617B3"/>
    <w:rsid w:val="00715B8C"/>
    <w:rsid w:val="007B17DE"/>
    <w:rsid w:val="007D293C"/>
    <w:rsid w:val="007E21BF"/>
    <w:rsid w:val="00821407"/>
    <w:rsid w:val="00927A25"/>
    <w:rsid w:val="009615B1"/>
    <w:rsid w:val="009D2D1B"/>
    <w:rsid w:val="00A440A4"/>
    <w:rsid w:val="00A76375"/>
    <w:rsid w:val="00AB62FA"/>
    <w:rsid w:val="00B251F4"/>
    <w:rsid w:val="00B343C3"/>
    <w:rsid w:val="00C0177C"/>
    <w:rsid w:val="00CE34FE"/>
    <w:rsid w:val="00D9180F"/>
    <w:rsid w:val="00DE643A"/>
    <w:rsid w:val="00E26D00"/>
    <w:rsid w:val="00E3675E"/>
    <w:rsid w:val="00E62191"/>
    <w:rsid w:val="00E62AA5"/>
    <w:rsid w:val="00F8047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3CA8"/>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83CA8"/>
    <w:pPr>
      <w:ind w:left="720"/>
      <w:contextualSpacing/>
    </w:pPr>
    <w:rPr>
      <w:rFonts w:eastAsiaTheme="minorHAnsi"/>
    </w:rPr>
  </w:style>
  <w:style w:type="paragraph" w:styleId="Header">
    <w:name w:val="header"/>
    <w:basedOn w:val="Normal"/>
    <w:link w:val="HeaderChar"/>
    <w:uiPriority w:val="99"/>
    <w:unhideWhenUsed/>
    <w:rsid w:val="00383C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3CA8"/>
    <w:rPr>
      <w:rFonts w:eastAsiaTheme="minorEastAsia"/>
    </w:rPr>
  </w:style>
  <w:style w:type="paragraph" w:styleId="Footer">
    <w:name w:val="footer"/>
    <w:basedOn w:val="Normal"/>
    <w:link w:val="FooterChar"/>
    <w:uiPriority w:val="99"/>
    <w:unhideWhenUsed/>
    <w:rsid w:val="00383C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3CA8"/>
    <w:rPr>
      <w:rFonts w:eastAsiaTheme="minorEastAsia"/>
    </w:rPr>
  </w:style>
  <w:style w:type="paragraph" w:styleId="BalloonText">
    <w:name w:val="Balloon Text"/>
    <w:basedOn w:val="Normal"/>
    <w:link w:val="BalloonTextChar"/>
    <w:uiPriority w:val="99"/>
    <w:semiHidden/>
    <w:unhideWhenUsed/>
    <w:rsid w:val="00E621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2191"/>
    <w:rPr>
      <w:rFonts w:ascii="Tahoma" w:eastAsiaTheme="minorEastAsia" w:hAnsi="Tahoma" w:cs="Tahoma"/>
      <w:sz w:val="16"/>
      <w:szCs w:val="16"/>
    </w:rPr>
  </w:style>
  <w:style w:type="table" w:styleId="TableGrid">
    <w:name w:val="Table Grid"/>
    <w:basedOn w:val="TableNormal"/>
    <w:uiPriority w:val="59"/>
    <w:rsid w:val="003208E8"/>
    <w:pPr>
      <w:spacing w:after="0" w:line="240" w:lineRule="auto"/>
      <w:ind w:left="691" w:hanging="259"/>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Spacing">
    <w:name w:val="No Spacing"/>
    <w:uiPriority w:val="1"/>
    <w:qFormat/>
    <w:rsid w:val="003208E8"/>
    <w:pPr>
      <w:spacing w:after="0" w:line="240" w:lineRule="auto"/>
    </w:pPr>
  </w:style>
  <w:style w:type="character" w:styleId="PlaceholderText">
    <w:name w:val="Placeholder Text"/>
    <w:basedOn w:val="DefaultParagraphFont"/>
    <w:uiPriority w:val="99"/>
    <w:semiHidden/>
    <w:rsid w:val="005B733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3CA8"/>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83CA8"/>
    <w:pPr>
      <w:ind w:left="720"/>
      <w:contextualSpacing/>
    </w:pPr>
    <w:rPr>
      <w:rFonts w:eastAsiaTheme="minorHAnsi"/>
    </w:rPr>
  </w:style>
  <w:style w:type="paragraph" w:styleId="Header">
    <w:name w:val="header"/>
    <w:basedOn w:val="Normal"/>
    <w:link w:val="HeaderChar"/>
    <w:uiPriority w:val="99"/>
    <w:unhideWhenUsed/>
    <w:rsid w:val="00383C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3CA8"/>
    <w:rPr>
      <w:rFonts w:eastAsiaTheme="minorEastAsia"/>
    </w:rPr>
  </w:style>
  <w:style w:type="paragraph" w:styleId="Footer">
    <w:name w:val="footer"/>
    <w:basedOn w:val="Normal"/>
    <w:link w:val="FooterChar"/>
    <w:uiPriority w:val="99"/>
    <w:unhideWhenUsed/>
    <w:rsid w:val="00383C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3CA8"/>
    <w:rPr>
      <w:rFonts w:eastAsiaTheme="minorEastAsia"/>
    </w:rPr>
  </w:style>
  <w:style w:type="paragraph" w:styleId="BalloonText">
    <w:name w:val="Balloon Text"/>
    <w:basedOn w:val="Normal"/>
    <w:link w:val="BalloonTextChar"/>
    <w:uiPriority w:val="99"/>
    <w:semiHidden/>
    <w:unhideWhenUsed/>
    <w:rsid w:val="00E621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2191"/>
    <w:rPr>
      <w:rFonts w:ascii="Tahoma" w:eastAsiaTheme="minorEastAsia" w:hAnsi="Tahoma" w:cs="Tahoma"/>
      <w:sz w:val="16"/>
      <w:szCs w:val="16"/>
    </w:rPr>
  </w:style>
  <w:style w:type="table" w:styleId="TableGrid">
    <w:name w:val="Table Grid"/>
    <w:basedOn w:val="TableNormal"/>
    <w:uiPriority w:val="59"/>
    <w:rsid w:val="003208E8"/>
    <w:pPr>
      <w:spacing w:after="0" w:line="240" w:lineRule="auto"/>
      <w:ind w:left="691" w:hanging="259"/>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Spacing">
    <w:name w:val="No Spacing"/>
    <w:uiPriority w:val="1"/>
    <w:qFormat/>
    <w:rsid w:val="003208E8"/>
    <w:pPr>
      <w:spacing w:after="0" w:line="240" w:lineRule="auto"/>
    </w:pPr>
  </w:style>
  <w:style w:type="character" w:styleId="PlaceholderText">
    <w:name w:val="Placeholder Text"/>
    <w:basedOn w:val="DefaultParagraphFont"/>
    <w:uiPriority w:val="99"/>
    <w:semiHidden/>
    <w:rsid w:val="005B733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6.jpe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image" Target="media/image7.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E5E7D8-7738-453E-9D44-7E32A67D3D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1616</Words>
  <Characters>9217</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108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ert</dc:creator>
  <cp:lastModifiedBy>Kabarak High</cp:lastModifiedBy>
  <cp:revision>3</cp:revision>
  <dcterms:created xsi:type="dcterms:W3CDTF">2018-06-11T05:07:00Z</dcterms:created>
  <dcterms:modified xsi:type="dcterms:W3CDTF">2018-06-11T05:07:00Z</dcterms:modified>
</cp:coreProperties>
</file>